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47.xml" ContentType="application/vnd.openxmlformats-officedocument.presentationml.slide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s/slide36.xml" ContentType="application/vnd.openxmlformats-officedocument.presentationml.slide+xml"/>
  <Override PartName="/ppt/slideLayouts/slideLayout46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s/slide25.xml" ContentType="application/vnd.openxmlformats-officedocument.presentationml.slid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71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50.xml" ContentType="application/vnd.openxmlformats-officedocument.presentationml.slide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60.xml" ContentType="application/vnd.openxmlformats-officedocument.presentationml.slideLayout+xml"/>
  <Override PartName="/ppt/theme/theme18.xml" ContentType="application/vnd.openxmlformats-officedocument.theme+xml"/>
  <Override PartName="/ppt/theme/themeOverride1.xml" ContentType="application/vnd.openxmlformats-officedocument.themeOverride+xml"/>
  <Override PartName="/ppt/tableStyles.xml" ContentType="application/vnd.openxmlformats-officedocument.presentationml.tableStyles+xml"/>
  <Override PartName="/ppt/slideLayouts/slideLayout102.xml" ContentType="application/vnd.openxmlformats-officedocument.presentationml.slideLayout+xml"/>
  <Override PartName="/ppt/slideMasters/slideMaster8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Layouts/slideLayout198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10.xml" ContentType="application/vnd.openxmlformats-officedocument.theme+xml"/>
  <Override PartName="/ppt/slideLayouts/slideLayout187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76.xml" ContentType="application/vnd.openxmlformats-officedocument.presentationml.slideLayout+xml"/>
  <Default Extension="png" ContentType="image/png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65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90.xml" ContentType="application/vnd.openxmlformats-officedocument.presentationml.slideLayout+xml"/>
  <Override PartName="/ppt/presentation.xml" ContentType="application/vnd.openxmlformats-officedocument.presentationml.presentation.main+xml"/>
  <Override PartName="/ppt/slideMasters/slideMaster16.xml" ContentType="application/vnd.openxmlformats-officedocument.presentationml.slideMaster+xml"/>
  <Override PartName="/ppt/slides/slide22.xml" ContentType="application/vnd.openxmlformats-officedocument.presentationml.slide+xml"/>
  <Override PartName="/ppt/slideLayouts/slideLayout32.xml" ContentType="application/vnd.openxmlformats-officedocument.presentationml.slideLayout+xml"/>
  <Override PartName="/ppt/slideLayouts/slideLayout132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21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15.xml" ContentType="application/vnd.openxmlformats-officedocument.theme+xml"/>
  <Override PartName="/ppt/slideMasters/slideMaster5.xml" ContentType="application/vnd.openxmlformats-officedocument.presentationml.slideMaster+xml"/>
  <Override PartName="/ppt/slides/slide49.xml" ContentType="application/vnd.openxmlformats-officedocument.presentationml.slide+xml"/>
  <Override PartName="/ppt/slideLayouts/slideLayout59.xml" ContentType="application/vnd.openxmlformats-officedocument.presentationml.slideLayout+xml"/>
  <Override PartName="/ppt/theme/theme7.xml" ContentType="application/vnd.openxmlformats-officedocument.theme+xml"/>
  <Override PartName="/ppt/slideLayouts/slideLayout159.xml" ContentType="application/vnd.openxmlformats-officedocument.presentationml.slideLayout+xml"/>
  <Override PartName="/ppt/slides/slide38.xml" ContentType="application/vnd.openxmlformats-officedocument.presentationml.slide+xml"/>
  <Override PartName="/ppt/slideLayouts/slideLayout48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91.xml" ContentType="application/vnd.openxmlformats-officedocument.presentationml.slideLayout+xml"/>
  <Default Extension="wmf" ContentType="image/x-wmf"/>
  <Default Extension="rels" ContentType="application/vnd.openxmlformats-package.relationships+xml"/>
  <Override PartName="/ppt/slideMasters/slideMaster17.xml" ContentType="application/vnd.openxmlformats-officedocument.presentationml.slideMaster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theme/theme16.xml" ContentType="application/vnd.openxmlformats-officedocument.theme+xml"/>
  <Override PartName="/ppt/slideMasters/slideMaster13.xml" ContentType="application/vnd.openxmlformats-officedocument.presentationml.slideMaster+xml"/>
  <Override PartName="/ppt/slideLayouts/slideLayout100.xml" ContentType="application/vnd.openxmlformats-officedocument.presentationml.slideLayout+xml"/>
  <Override PartName="/ppt/slideMasters/slideMaster6.xml" ContentType="application/vnd.openxmlformats-officedocument.presentationml.slideMaster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theme/theme12.xml" ContentType="application/vnd.openxmlformats-officedocument.theme+xml"/>
  <Override PartName="/ppt/slideLayouts/slideLayout189.xml" ContentType="application/vnd.openxmlformats-officedocument.presentationml.slideLayout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Masters/slideMaster18.xml" ContentType="application/vnd.openxmlformats-officedocument.presentationml.slideMaster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Layouts/slideLayout16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81.xml" ContentType="application/vnd.openxmlformats-officedocument.presentationml.slideLayout+xml"/>
  <Default Extension="jpeg" ContentType="image/jpeg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Masters/slideMaster14.xml" ContentType="application/vnd.openxmlformats-officedocument.presentationml.slideMaster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30.xml" ContentType="application/vnd.openxmlformats-officedocument.presentationml.slideLayout+xml"/>
  <Override PartName="/ppt/theme/theme17.xml" ContentType="application/vnd.openxmlformats-officedocument.theme+xml"/>
  <Override PartName="/ppt/slideMasters/slideMaster7.xml" ContentType="application/vnd.openxmlformats-officedocument.presentationml.slideMaster+xml"/>
  <Override PartName="/ppt/slideMasters/slideMaster10.xml" ContentType="application/vnd.openxmlformats-officedocument.presentationml.slideMaster+xml"/>
  <Override PartName="/ppt/theme/theme9.xml" ContentType="application/vnd.openxmlformats-officedocument.theme+xml"/>
  <Override PartName="/ppt/theme/theme13.xml" ContentType="application/vnd.openxmlformats-officedocument.theme+xml"/>
  <Override PartName="/ppt/slideLayouts/slideLayout179.xml" ContentType="application/vnd.openxmlformats-officedocument.presentationml.slideLayout+xml"/>
  <Override PartName="/ppt/slides/slide8.xml" ContentType="application/vnd.openxmlformats-officedocument.presentationml.slide+xml"/>
  <Override PartName="/ppt/slideLayouts/slideLayout6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s/slide29.xml" ContentType="application/vnd.openxmlformats-officedocument.presentationml.slide+xml"/>
  <Override PartName="/ppt/slideLayouts/slideLayout39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s/slide32.xml" ContentType="application/vnd.openxmlformats-officedocument.presentationml.slide+xml"/>
  <Override PartName="/ppt/slideLayouts/slideLayout42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Masters/slideMaster15.xml" ContentType="application/vnd.openxmlformats-officedocument.presentationml.slideMaster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120.xml" ContentType="application/vnd.openxmlformats-officedocument.presentationml.slideLayout+xml"/>
  <Override PartName="/ppt/theme/theme14.xml" ContentType="application/vnd.openxmlformats-officedocument.theme+xml"/>
  <Override PartName="/ppt/slideMasters/slideMaster4.xml" ContentType="application/vnd.openxmlformats-officedocument.presentationml.slideMaster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s/slide48.xml" ContentType="application/vnd.openxmlformats-officedocument.presentationml.slide+xml"/>
  <Override PartName="/ppt/slideLayouts/slideLayout58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94.xml" ContentType="application/vnd.openxmlformats-officedocument.presentationml.slideLayout+xml"/>
  <Default Extension="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3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s/slide51.xml" ContentType="application/vnd.openxmlformats-officedocument.presentationml.slide+xml"/>
  <Override PartName="/ppt/slideLayouts/slideLayout14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s/slide40.xml" ContentType="application/vnd.openxmlformats-officedocument.presentationml.slide+xml"/>
  <Override PartName="/ppt/slideLayouts/slideLayout50.xml" ContentType="application/vnd.openxmlformats-officedocument.presentationml.slideLayout+xml"/>
  <Override PartName="/ppt/slideMasters/slideMaster9.xml" ContentType="application/vnd.openxmlformats-officedocument.presentationml.slideMaster+xml"/>
  <Override PartName="/ppt/slideMasters/slideMaster12.xml" ContentType="application/vnd.openxmlformats-officedocument.presentationml.slideMaster+xml"/>
  <Default Extension="vml" ContentType="application/vnd.openxmlformats-officedocument.vmlDrawing"/>
  <Override PartName="/ppt/slideLayouts/slideLayout99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11.xml" ContentType="application/vnd.openxmlformats-officedocument.theme+xml"/>
  <Override PartName="/ppt/slideLayouts/slideLayout177.xml" ContentType="application/vnd.openxmlformats-officedocument.presentationml.slideLayout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5.xml" ContentType="application/vnd.openxmlformats-officedocument.presentationml.slide+xml"/>
  <Override PartName="/ppt/theme/theme3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55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1" r:id="rId2"/>
    <p:sldMasterId id="2147483652" r:id="rId3"/>
    <p:sldMasterId id="2147483653" r:id="rId4"/>
    <p:sldMasterId id="2147483655" r:id="rId5"/>
    <p:sldMasterId id="2147483757" r:id="rId6"/>
    <p:sldMasterId id="2147483769" r:id="rId7"/>
    <p:sldMasterId id="2147483781" r:id="rId8"/>
    <p:sldMasterId id="2147484037" r:id="rId9"/>
    <p:sldMasterId id="2147484049" r:id="rId10"/>
    <p:sldMasterId id="2147484226" r:id="rId11"/>
    <p:sldMasterId id="2147484238" r:id="rId12"/>
    <p:sldMasterId id="2147484789" r:id="rId13"/>
    <p:sldMasterId id="2147486962" r:id="rId14"/>
    <p:sldMasterId id="2147486974" r:id="rId15"/>
    <p:sldMasterId id="2147486986" r:id="rId16"/>
    <p:sldMasterId id="2147486998" r:id="rId17"/>
    <p:sldMasterId id="2147487010" r:id="rId18"/>
  </p:sldMasterIdLst>
  <p:sldIdLst>
    <p:sldId id="401" r:id="rId19"/>
    <p:sldId id="285" r:id="rId20"/>
    <p:sldId id="322" r:id="rId21"/>
    <p:sldId id="323" r:id="rId22"/>
    <p:sldId id="448" r:id="rId23"/>
    <p:sldId id="427" r:id="rId24"/>
    <p:sldId id="318" r:id="rId25"/>
    <p:sldId id="325" r:id="rId26"/>
    <p:sldId id="326" r:id="rId27"/>
    <p:sldId id="327" r:id="rId28"/>
    <p:sldId id="418" r:id="rId29"/>
    <p:sldId id="419" r:id="rId30"/>
    <p:sldId id="420" r:id="rId31"/>
    <p:sldId id="425" r:id="rId32"/>
    <p:sldId id="422" r:id="rId33"/>
    <p:sldId id="423" r:id="rId34"/>
    <p:sldId id="424" r:id="rId35"/>
    <p:sldId id="348" r:id="rId36"/>
    <p:sldId id="390" r:id="rId37"/>
    <p:sldId id="392" r:id="rId38"/>
    <p:sldId id="393" r:id="rId39"/>
    <p:sldId id="394" r:id="rId40"/>
    <p:sldId id="396" r:id="rId41"/>
    <p:sldId id="439" r:id="rId42"/>
    <p:sldId id="440" r:id="rId43"/>
    <p:sldId id="441" r:id="rId44"/>
    <p:sldId id="403" r:id="rId45"/>
    <p:sldId id="365" r:id="rId46"/>
    <p:sldId id="433" r:id="rId47"/>
    <p:sldId id="434" r:id="rId48"/>
    <p:sldId id="435" r:id="rId49"/>
    <p:sldId id="436" r:id="rId50"/>
    <p:sldId id="442" r:id="rId51"/>
    <p:sldId id="447" r:id="rId52"/>
    <p:sldId id="443" r:id="rId53"/>
    <p:sldId id="444" r:id="rId54"/>
    <p:sldId id="445" r:id="rId55"/>
    <p:sldId id="446" r:id="rId56"/>
    <p:sldId id="370" r:id="rId57"/>
    <p:sldId id="371" r:id="rId58"/>
    <p:sldId id="372" r:id="rId59"/>
    <p:sldId id="410" r:id="rId60"/>
    <p:sldId id="411" r:id="rId61"/>
    <p:sldId id="412" r:id="rId62"/>
    <p:sldId id="413" r:id="rId63"/>
    <p:sldId id="414" r:id="rId64"/>
    <p:sldId id="415" r:id="rId65"/>
    <p:sldId id="416" r:id="rId66"/>
    <p:sldId id="377" r:id="rId67"/>
    <p:sldId id="378" r:id="rId68"/>
    <p:sldId id="317" r:id="rId69"/>
    <p:sldId id="284" r:id="rId70"/>
  </p:sldIdLst>
  <p:sldSz cx="9144000" cy="6858000" type="screen4x3"/>
  <p:notesSz cx="6858000" cy="9144000"/>
  <p:defaultTextStyle>
    <a:defPPr>
      <a:defRPr lang="es-ES_tradnl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7F97C"/>
    <a:srgbClr val="333399"/>
    <a:srgbClr val="002F8E"/>
    <a:srgbClr val="FFFF8B"/>
    <a:srgbClr val="FFFFBD"/>
    <a:srgbClr val="FFFF00"/>
    <a:srgbClr val="FFDC6D"/>
    <a:srgbClr val="F5FAC6"/>
    <a:srgbClr val="FBFDE3"/>
    <a:srgbClr val="F0F7AB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85" autoAdjust="0"/>
    <p:restoredTop sz="94554" autoAdjust="0"/>
  </p:normalViewPr>
  <p:slideViewPr>
    <p:cSldViewPr snapToGrid="0">
      <p:cViewPr varScale="1">
        <p:scale>
          <a:sx n="79" d="100"/>
          <a:sy n="79" d="100"/>
        </p:scale>
        <p:origin x="-762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26" Type="http://schemas.openxmlformats.org/officeDocument/2006/relationships/slide" Target="slides/slide8.xml"/><Relationship Id="rId39" Type="http://schemas.openxmlformats.org/officeDocument/2006/relationships/slide" Target="slides/slide21.xml"/><Relationship Id="rId21" Type="http://schemas.openxmlformats.org/officeDocument/2006/relationships/slide" Target="slides/slide3.xml"/><Relationship Id="rId34" Type="http://schemas.openxmlformats.org/officeDocument/2006/relationships/slide" Target="slides/slide16.xml"/><Relationship Id="rId42" Type="http://schemas.openxmlformats.org/officeDocument/2006/relationships/slide" Target="slides/slide24.xml"/><Relationship Id="rId47" Type="http://schemas.openxmlformats.org/officeDocument/2006/relationships/slide" Target="slides/slide29.xml"/><Relationship Id="rId50" Type="http://schemas.openxmlformats.org/officeDocument/2006/relationships/slide" Target="slides/slide32.xml"/><Relationship Id="rId55" Type="http://schemas.openxmlformats.org/officeDocument/2006/relationships/slide" Target="slides/slide37.xml"/><Relationship Id="rId63" Type="http://schemas.openxmlformats.org/officeDocument/2006/relationships/slide" Target="slides/slide45.xml"/><Relationship Id="rId68" Type="http://schemas.openxmlformats.org/officeDocument/2006/relationships/slide" Target="slides/slide50.xml"/><Relationship Id="rId7" Type="http://schemas.openxmlformats.org/officeDocument/2006/relationships/slideMaster" Target="slideMasters/slideMaster7.xml"/><Relationship Id="rId71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" Target="slides/slide11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6.xml"/><Relationship Id="rId32" Type="http://schemas.openxmlformats.org/officeDocument/2006/relationships/slide" Target="slides/slide14.xml"/><Relationship Id="rId37" Type="http://schemas.openxmlformats.org/officeDocument/2006/relationships/slide" Target="slides/slide19.xml"/><Relationship Id="rId40" Type="http://schemas.openxmlformats.org/officeDocument/2006/relationships/slide" Target="slides/slide22.xml"/><Relationship Id="rId45" Type="http://schemas.openxmlformats.org/officeDocument/2006/relationships/slide" Target="slides/slide27.xml"/><Relationship Id="rId53" Type="http://schemas.openxmlformats.org/officeDocument/2006/relationships/slide" Target="slides/slide35.xml"/><Relationship Id="rId58" Type="http://schemas.openxmlformats.org/officeDocument/2006/relationships/slide" Target="slides/slide40.xml"/><Relationship Id="rId66" Type="http://schemas.openxmlformats.org/officeDocument/2006/relationships/slide" Target="slides/slide48.xml"/><Relationship Id="rId74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5.xml"/><Relationship Id="rId28" Type="http://schemas.openxmlformats.org/officeDocument/2006/relationships/slide" Target="slides/slide10.xml"/><Relationship Id="rId36" Type="http://schemas.openxmlformats.org/officeDocument/2006/relationships/slide" Target="slides/slide18.xml"/><Relationship Id="rId49" Type="http://schemas.openxmlformats.org/officeDocument/2006/relationships/slide" Target="slides/slide31.xml"/><Relationship Id="rId57" Type="http://schemas.openxmlformats.org/officeDocument/2006/relationships/slide" Target="slides/slide39.xml"/><Relationship Id="rId61" Type="http://schemas.openxmlformats.org/officeDocument/2006/relationships/slide" Target="slides/slide43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1.xml"/><Relationship Id="rId31" Type="http://schemas.openxmlformats.org/officeDocument/2006/relationships/slide" Target="slides/slide13.xml"/><Relationship Id="rId44" Type="http://schemas.openxmlformats.org/officeDocument/2006/relationships/slide" Target="slides/slide26.xml"/><Relationship Id="rId52" Type="http://schemas.openxmlformats.org/officeDocument/2006/relationships/slide" Target="slides/slide34.xml"/><Relationship Id="rId60" Type="http://schemas.openxmlformats.org/officeDocument/2006/relationships/slide" Target="slides/slide42.xml"/><Relationship Id="rId65" Type="http://schemas.openxmlformats.org/officeDocument/2006/relationships/slide" Target="slides/slide47.xml"/><Relationship Id="rId73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4.xml"/><Relationship Id="rId27" Type="http://schemas.openxmlformats.org/officeDocument/2006/relationships/slide" Target="slides/slide9.xml"/><Relationship Id="rId30" Type="http://schemas.openxmlformats.org/officeDocument/2006/relationships/slide" Target="slides/slide12.xml"/><Relationship Id="rId35" Type="http://schemas.openxmlformats.org/officeDocument/2006/relationships/slide" Target="slides/slide17.xml"/><Relationship Id="rId43" Type="http://schemas.openxmlformats.org/officeDocument/2006/relationships/slide" Target="slides/slide25.xml"/><Relationship Id="rId48" Type="http://schemas.openxmlformats.org/officeDocument/2006/relationships/slide" Target="slides/slide30.xml"/><Relationship Id="rId56" Type="http://schemas.openxmlformats.org/officeDocument/2006/relationships/slide" Target="slides/slide38.xml"/><Relationship Id="rId64" Type="http://schemas.openxmlformats.org/officeDocument/2006/relationships/slide" Target="slides/slide46.xml"/><Relationship Id="rId69" Type="http://schemas.openxmlformats.org/officeDocument/2006/relationships/slide" Target="slides/slide5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3.xml"/><Relationship Id="rId72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7.xml"/><Relationship Id="rId33" Type="http://schemas.openxmlformats.org/officeDocument/2006/relationships/slide" Target="slides/slide15.xml"/><Relationship Id="rId38" Type="http://schemas.openxmlformats.org/officeDocument/2006/relationships/slide" Target="slides/slide20.xml"/><Relationship Id="rId46" Type="http://schemas.openxmlformats.org/officeDocument/2006/relationships/slide" Target="slides/slide28.xml"/><Relationship Id="rId59" Type="http://schemas.openxmlformats.org/officeDocument/2006/relationships/slide" Target="slides/slide41.xml"/><Relationship Id="rId67" Type="http://schemas.openxmlformats.org/officeDocument/2006/relationships/slide" Target="slides/slide49.xml"/><Relationship Id="rId20" Type="http://schemas.openxmlformats.org/officeDocument/2006/relationships/slide" Target="slides/slide2.xml"/><Relationship Id="rId41" Type="http://schemas.openxmlformats.org/officeDocument/2006/relationships/slide" Target="slides/slide23.xml"/><Relationship Id="rId54" Type="http://schemas.openxmlformats.org/officeDocument/2006/relationships/slide" Target="slides/slide36.xml"/><Relationship Id="rId62" Type="http://schemas.openxmlformats.org/officeDocument/2006/relationships/slide" Target="slides/slide44.xml"/><Relationship Id="rId70" Type="http://schemas.openxmlformats.org/officeDocument/2006/relationships/slide" Target="slides/slide52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CAD19B-2B52-4888-A9EA-927F1496F3C4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27B9C4-7AAF-4AD6-AFBE-2ED9119851D1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7BA596-599A-498A-8FA3-7DF37189BBDA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AD6C58-4EA8-4C76-8C8D-C12FB51C2019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430DC7-E0A9-4456-B931-BC22EA862F25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458179-BD68-4352-A907-278B601EC9DF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3F1A8B-70F5-400C-93E5-16F604F2F701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264F37-907F-4F9C-90FF-FE196465DBBE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67B0FA-35CF-4699-9881-4DBD28E4995E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6884C7-5D43-415D-901E-2B12565A7733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959FC2-467A-4D62-A7CF-E2272B3F4A79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FE3B3C-4D77-4A25-87FA-D19ADE4EA5BD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01E359-C8EF-42F9-9369-46D41A30D513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4BED09-A514-49C1-9289-B7A722758475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D3A238-418C-4B1C-AA3B-E36B19B8A513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6227DC-C345-46A6-87D1-297F36F30813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F42B07-B474-4228-BB07-99544A21BB84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FB6D9F-F2AF-457E-B098-36B45F6F7A1E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850960-613B-49FE-8DC1-CDEF0E6624AA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3F7027-ED5D-4713-8630-8A66CF65D954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F9DF2A-8D52-4D78-A691-04F9E975B5AF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CDCEDD-03BA-45B8-9D5D-1C9A778928FA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94AE53-54CD-431E-A37F-AC1E84E1B1A1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D405CF-2D69-43D4-B95C-B9AD03EB8FA9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C6697B-53FA-4623-9E70-A4F1CFA75B78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F9A5D6-E217-4B69-B2D4-9AB9155429B5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B21BAD-BD81-4467-ADC6-36E59C4D133C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9B0038-DEFC-42E6-8448-2E3FB95FDFB1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B99B5C-9A8A-43DD-BD2B-A9CC45051177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0497F1-74BE-4C4E-B2E2-C39DBB9E41AC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484EAC-6DE5-4417-85AA-A371D00FB8C5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C815EC-2DBF-4BE2-92AA-B0507CC190EB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ED1BEA-5DFC-4D5A-A962-317DA987D4B7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F12811-BD8E-43AF-84DE-B022E199343B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3B37B5-74C3-4C87-982D-81EF6B833A5D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CEE104-7B45-4AAC-BC86-4B8275B5A0DA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43CEAA-2E1A-4914-8FBE-44FDBB2F14C5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3D8DE3-83DA-40F3-9E55-DBE1FE9325C7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61F4D1-3F98-48E4-8252-25D3F058FFB0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66D24F-DA8B-4CF2-8E78-65967DD3A490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1B10AC-9A1F-45EF-A055-CDB4263978C1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178870-A627-46E2-B416-E8E2A03494C5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BC0D4D-508B-4B1A-94C7-DDD7E36322FD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B6293A-D7F7-40F1-8FCD-E9CAAAEEC497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A2E284-95E9-4F6A-9A07-B2D106CB2A9E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BE560D-E3A5-4228-85FF-D520D6555CC3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313368-E356-41D9-B592-6F4622BB5492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AA820B-B3AC-43D0-95C0-B551E877F187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D1EF32-7464-46FC-BE65-551268433281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7312C4-B9F3-4757-AA35-FA33362431A1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5613B6-1E42-4078-A36D-A702021B93E0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CB6577-C998-428E-A304-9C73882DFD87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F13917-BE63-463D-89DB-E84E2AAF0116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2C4537-9AFB-4879-894E-9BB9594442DA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D3644C-D7B3-42FD-8199-054DE4693B0B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575AB5-6B5F-4F4A-9055-BBD2B763A79A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C6A1C2-139F-4CDD-86D5-3D6A858522AA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4148F6-BC54-49CC-8C0E-3E6A0BE7B125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2F9617-F2EF-4EB0-81E9-670E4308EEE0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BE494B-BF27-43FA-B404-F6E52ACA5830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8B6C02-127E-49F6-9C86-8699D2299477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EC87AD-400D-443B-A30A-F34435F77363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298EF-0293-46BD-BC0D-389E0963A680}" type="datetimeFigureOut">
              <a:rPr lang="es-ES_tradnl">
                <a:solidFill>
                  <a:prstClr val="black">
                    <a:tint val="75000"/>
                  </a:prstClr>
                </a:solidFill>
              </a:rPr>
              <a:pPr/>
              <a:t>08/09/2017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6BB935-EEEB-474E-935E-38EEAB9BE5FB}" type="slidenum">
              <a:rPr lang="es-ES_tradnl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298EF-0293-46BD-BC0D-389E0963A680}" type="datetimeFigureOut">
              <a:rPr lang="es-ES_tradnl">
                <a:solidFill>
                  <a:prstClr val="black">
                    <a:tint val="75000"/>
                  </a:prstClr>
                </a:solidFill>
              </a:rPr>
              <a:pPr/>
              <a:t>08/09/2017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6BB935-EEEB-474E-935E-38EEAB9BE5FB}" type="slidenum">
              <a:rPr lang="es-ES_tradnl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298EF-0293-46BD-BC0D-389E0963A680}" type="datetimeFigureOut">
              <a:rPr lang="es-ES_tradnl">
                <a:solidFill>
                  <a:prstClr val="black">
                    <a:tint val="75000"/>
                  </a:prstClr>
                </a:solidFill>
              </a:rPr>
              <a:pPr/>
              <a:t>08/09/2017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6BB935-EEEB-474E-935E-38EEAB9BE5FB}" type="slidenum">
              <a:rPr lang="es-ES_tradnl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298EF-0293-46BD-BC0D-389E0963A680}" type="datetimeFigureOut">
              <a:rPr lang="es-ES_tradnl">
                <a:solidFill>
                  <a:prstClr val="black">
                    <a:tint val="75000"/>
                  </a:prstClr>
                </a:solidFill>
              </a:rPr>
              <a:pPr/>
              <a:t>08/09/2017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6BB935-EEEB-474E-935E-38EEAB9BE5FB}" type="slidenum">
              <a:rPr lang="es-ES_tradnl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298EF-0293-46BD-BC0D-389E0963A680}" type="datetimeFigureOut">
              <a:rPr lang="es-ES_tradnl">
                <a:solidFill>
                  <a:prstClr val="black">
                    <a:tint val="75000"/>
                  </a:prstClr>
                </a:solidFill>
              </a:rPr>
              <a:pPr/>
              <a:t>08/09/2017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6BB935-EEEB-474E-935E-38EEAB9BE5FB}" type="slidenum">
              <a:rPr lang="es-ES_tradnl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797D2C-D118-492A-8FA4-CC6BEE400195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298EF-0293-46BD-BC0D-389E0963A680}" type="datetimeFigureOut">
              <a:rPr lang="es-ES_tradnl">
                <a:solidFill>
                  <a:prstClr val="black">
                    <a:tint val="75000"/>
                  </a:prstClr>
                </a:solidFill>
              </a:rPr>
              <a:pPr/>
              <a:t>08/09/2017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6BB935-EEEB-474E-935E-38EEAB9BE5FB}" type="slidenum">
              <a:rPr lang="es-ES_tradnl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298EF-0293-46BD-BC0D-389E0963A680}" type="datetimeFigureOut">
              <a:rPr lang="es-ES_tradnl">
                <a:solidFill>
                  <a:prstClr val="black">
                    <a:tint val="75000"/>
                  </a:prstClr>
                </a:solidFill>
              </a:rPr>
              <a:pPr/>
              <a:t>08/09/2017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6BB935-EEEB-474E-935E-38EEAB9BE5FB}" type="slidenum">
              <a:rPr lang="es-ES_tradnl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298EF-0293-46BD-BC0D-389E0963A680}" type="datetimeFigureOut">
              <a:rPr lang="es-ES_tradnl">
                <a:solidFill>
                  <a:prstClr val="black">
                    <a:tint val="75000"/>
                  </a:prstClr>
                </a:solidFill>
              </a:rPr>
              <a:pPr/>
              <a:t>08/09/2017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6BB935-EEEB-474E-935E-38EEAB9BE5FB}" type="slidenum">
              <a:rPr lang="es-ES_tradnl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298EF-0293-46BD-BC0D-389E0963A680}" type="datetimeFigureOut">
              <a:rPr lang="es-ES_tradnl">
                <a:solidFill>
                  <a:prstClr val="black">
                    <a:tint val="75000"/>
                  </a:prstClr>
                </a:solidFill>
              </a:rPr>
              <a:pPr/>
              <a:t>08/09/2017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6BB935-EEEB-474E-935E-38EEAB9BE5FB}" type="slidenum">
              <a:rPr lang="es-ES_tradnl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298EF-0293-46BD-BC0D-389E0963A680}" type="datetimeFigureOut">
              <a:rPr lang="es-ES_tradnl">
                <a:solidFill>
                  <a:prstClr val="black">
                    <a:tint val="75000"/>
                  </a:prstClr>
                </a:solidFill>
              </a:rPr>
              <a:pPr/>
              <a:t>08/09/2017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6BB935-EEEB-474E-935E-38EEAB9BE5FB}" type="slidenum">
              <a:rPr lang="es-ES_tradnl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298EF-0293-46BD-BC0D-389E0963A680}" type="datetimeFigureOut">
              <a:rPr lang="es-ES_tradnl">
                <a:solidFill>
                  <a:prstClr val="black">
                    <a:tint val="75000"/>
                  </a:prstClr>
                </a:solidFill>
              </a:rPr>
              <a:pPr/>
              <a:t>08/09/2017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6BB935-EEEB-474E-935E-38EEAB9BE5FB}" type="slidenum">
              <a:rPr lang="es-ES_tradnl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5613B6-1E42-4078-A36D-A702021B93E0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CB6577-C998-428E-A304-9C73882DFD87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F13917-BE63-463D-89DB-E84E2AAF0116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2C4537-9AFB-4879-894E-9BB9594442DA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35702C-FDFD-40CA-9AB6-E169E433030E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D3644C-D7B3-42FD-8199-054DE4693B0B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575AB5-6B5F-4F4A-9055-BBD2B763A79A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4148F6-BC54-49CC-8C0E-3E6A0BE7B125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2F9617-F2EF-4EB0-81E9-670E4308EEE0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BE494B-BF27-43FA-B404-F6E52ACA5830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8B6C02-127E-49F6-9C86-8699D2299477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EC87AD-400D-443B-A30A-F34435F77363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CAD19B-2B52-4888-A9EA-927F1496F3C4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63820A-D4AA-4188-9482-C1F373E58D07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8392B9-BC0D-4522-914C-86299B243B17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90BFED-1150-4EA6-92F4-8A95C335999C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E48EC6-EEEA-4583-B25C-21BC01F00DA0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8EE5B2-C876-4B74-815A-C2017DB10A62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A819F8-ED64-4DCE-A4B5-92CCB8B19ADB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21759A-FAB7-47C3-94C1-5AC66F472051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022EBB-8D9A-440A-BA67-08390FA05C60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0028B4-1879-44D4-8F7C-0CA9B5B7059C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27B9C4-7AAF-4AD6-AFBE-2ED9119851D1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01E359-C8EF-42F9-9369-46D41A30D513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94C9F7-CD33-4D89-BF56-E7416DC3EE86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/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14DAB7-C516-4219-9C21-77652B874EAC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E114B4-BCC4-4FAD-B2EF-34F8CABA670A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1F967C-FC50-400A-A02C-3FA6A9ED3BC5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/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7B017E-D04E-4D9B-A5BB-038A48825688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/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03A352-91CB-483F-B49D-6E8F22050492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/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0CB7A0-19F2-4828-9B30-D0EB49552CD5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/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E2FFA4-C3A2-44EA-934C-14C4B2D521A8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/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EA8964-353C-488C-8D31-ED8374061A21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/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E0D5D1-6842-4208-BA54-43C187B19030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/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94D50B-0ED2-4D8E-BD00-E0DF4B0EE164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/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168AA0-42BA-43BA-9B2C-AE4886195807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63820A-D4AA-4188-9482-C1F373E58D07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CEB44E-CDAE-4F1D-833C-C509819B0F25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7BDAD9-E6F7-47E1-BF48-D05C242D122B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E9F3BB-3340-4B72-A74F-40169E17C158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5613B6-1E42-4078-A36D-A702021B93E0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CB6577-C998-428E-A304-9C73882DFD87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F13917-BE63-463D-89DB-E84E2AAF0116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2C4537-9AFB-4879-894E-9BB9594442DA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D3644C-D7B3-42FD-8199-054DE4693B0B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575AB5-6B5F-4F4A-9055-BBD2B763A79A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4148F6-BC54-49CC-8C0E-3E6A0BE7B125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8392B9-BC0D-4522-914C-86299B243B17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2F9617-F2EF-4EB0-81E9-670E4308EEE0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BE494B-BF27-43FA-B404-F6E52ACA5830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8B6C02-127E-49F6-9C86-8699D2299477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EC87AD-400D-443B-A30A-F34435F77363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EB4F55-B214-4A3E-BD54-EBB5589189E9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F50EB1-1C3B-41D0-91C7-40D77992CFBB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C42740-E2B7-4D16-9F86-92511728F5DC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D20AA7-DB46-4086-A6C5-FC8AA5E75ADF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AC222C-2272-4D97-96BB-826C8B006EE3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18B7A9-6731-4A33-89C9-1284149F7D34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E48EC6-EEEA-4583-B25C-21BC01F00DA0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571BC3-4A51-460E-AC5E-F91D80786BD8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518143-26B1-4557-B15A-7EAA675770AC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52F292-BBF0-45A6-A957-0CBF07637049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EFFD00-A9F0-4C26-983A-14E143353082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EC5D03-8507-4686-A58E-9F5F0EBA3353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94C9F7-CD33-4D89-BF56-E7416DC3EE86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  <p:transition spd="slow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14DAB7-C516-4219-9C21-77652B874EAC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  <p:transition spd="slow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1F967C-FC50-400A-A02C-3FA6A9ED3BC5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  <p:transition spd="slow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7B017E-D04E-4D9B-A5BB-038A48825688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  <p:transition spd="slow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03A352-91CB-483F-B49D-6E8F22050492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8EE5B2-C876-4B74-815A-C2017DB10A62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0CB7A0-19F2-4828-9B30-D0EB49552CD5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  <p:transition spd="slow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E2FFA4-C3A2-44EA-934C-14C4B2D521A8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  <p:transition spd="slow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EA8964-353C-488C-8D31-ED8374061A21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  <p:transition spd="slow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E0D5D1-6842-4208-BA54-43C187B19030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  <p:transition spd="slow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94D50B-0ED2-4D8E-BD00-E0DF4B0EE164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  <p:transition spd="slow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168AA0-42BA-43BA-9B2C-AE4886195807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  <p:transition spd="slow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66F8AE74-AA95-4457-A718-C3B1EDA62130}" type="datetimeFigureOut">
              <a:rPr lang="es-ES_tradnl"/>
              <a:pPr>
                <a:defRPr/>
              </a:pPr>
              <a:t>08/09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A7373608-DDF5-43DE-B287-1CE31BC54474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CEA06289-0063-416C-BDCC-AD872B52B57C}" type="datetimeFigureOut">
              <a:rPr lang="es-ES_tradnl"/>
              <a:pPr>
                <a:defRPr/>
              </a:pPr>
              <a:t>08/09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6F63C9B4-8D39-4125-86C8-7EB77AB4ED69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071F1997-A267-4806-A0AD-01C986FE5AA5}" type="datetimeFigureOut">
              <a:rPr lang="es-ES_tradnl"/>
              <a:pPr>
                <a:defRPr/>
              </a:pPr>
              <a:t>08/09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058E894D-ACFF-4021-B57C-5D98160CAC47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8C0F47AE-AAC4-43CA-BF3E-408A7CADA85E}" type="datetimeFigureOut">
              <a:rPr lang="es-ES_tradnl"/>
              <a:pPr>
                <a:defRPr/>
              </a:pPr>
              <a:t>08/09/2017</a:t>
            </a:fld>
            <a:endParaRPr lang="es-ES_tradn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E60AAF9F-24CA-485F-B529-34D6F5EE8D22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A819F8-ED64-4DCE-A4B5-92CCB8B19ADB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041F68C4-9A46-4DF0-86DC-CD734A7A47E5}" type="datetimeFigureOut">
              <a:rPr lang="es-ES_tradnl"/>
              <a:pPr>
                <a:defRPr/>
              </a:pPr>
              <a:t>08/09/2017</a:t>
            </a:fld>
            <a:endParaRPr lang="es-ES_tradnl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CAB4E96D-7E4D-4B44-B0C1-0FED88FE2104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9E45B715-B3F8-4701-9EC6-4A446ABAE259}" type="datetimeFigureOut">
              <a:rPr lang="es-ES_tradnl"/>
              <a:pPr>
                <a:defRPr/>
              </a:pPr>
              <a:t>08/09/2017</a:t>
            </a:fld>
            <a:endParaRPr lang="es-ES_tradnl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F810409C-1496-4AC7-8089-0DBD758DAA52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C61B90B6-6608-4A68-979E-13B9EEEE86A2}" type="datetimeFigureOut">
              <a:rPr lang="es-ES_tradnl"/>
              <a:pPr>
                <a:defRPr/>
              </a:pPr>
              <a:t>08/09/2017</a:t>
            </a:fld>
            <a:endParaRPr lang="es-ES_tradnl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0D33CF4E-17FB-464F-8A25-1DB1A896A4E7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CEEBD9AB-D791-4062-9103-27238D217507}" type="datetimeFigureOut">
              <a:rPr lang="es-ES_tradnl"/>
              <a:pPr>
                <a:defRPr/>
              </a:pPr>
              <a:t>08/09/2017</a:t>
            </a:fld>
            <a:endParaRPr lang="es-ES_tradn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7D72D31A-A70C-40E7-A2A1-51142262FFE9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B7E8FE9A-598B-4BED-9584-80EAB6882550}" type="datetimeFigureOut">
              <a:rPr lang="es-ES_tradnl"/>
              <a:pPr>
                <a:defRPr/>
              </a:pPr>
              <a:t>08/09/2017</a:t>
            </a:fld>
            <a:endParaRPr lang="es-ES_tradn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1CF780CB-22C4-4FC8-B6DA-F96B778DDC25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1DF8603F-ECB6-4149-936F-71F93194E676}" type="datetimeFigureOut">
              <a:rPr lang="es-ES_tradnl"/>
              <a:pPr>
                <a:defRPr/>
              </a:pPr>
              <a:t>08/09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E7A894DE-E9A9-4BBC-8FB9-1C4B61F1D588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3DBEB31E-7F70-4260-8FFB-435EEF516FB0}" type="datetimeFigureOut">
              <a:rPr lang="es-ES_tradnl"/>
              <a:pPr>
                <a:defRPr/>
              </a:pPr>
              <a:t>08/09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EE1EBCB6-D60C-4F4D-857C-1CB9A3CA5109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9CC947-0B05-448B-AC48-7BDA2966149D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80FADB-9F9C-4FD4-B6A9-88D768EA2C64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E7E627-D088-443E-9BA2-9F68217572AD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21759A-FAB7-47C3-94C1-5AC66F472051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ECB61D-AFA0-4A38-9C67-72CA2856A5A6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44EA37-1955-4895-BF39-5751736BC72A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28BE77-06CA-4990-8DE5-81CE214950C0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821B2B-D85A-4EE2-9607-8241E84B2FD1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0A1547-AD3A-46DC-BA9A-7E297B268975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5F5D54-158A-49E6-B7BE-27BB4CE8DA11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E866F5-285C-4512-89FC-B03FAF3F1BFB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A235B1-0EE3-44F3-8553-CF397750E3B9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A8BF40-2755-40A6-B557-E731858D8B28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7558F9-8E50-4086-85E1-4E08FF992AF2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022EBB-8D9A-440A-BA67-08390FA05C60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410082-FB25-4F92-8169-94CA3723A363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C605BD-A788-4A8D-B60B-09D38BBD8B9C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F77918-323E-4A49-A187-591E1B35B9ED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90A0D0-751F-459A-A26D-81E2320BE0AE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C42410-61EB-473F-BB93-525C2F548EEC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613585-A66A-470F-8763-896E9FE410A2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22A445-A4BF-46E6-9720-863415398A8F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3A1D7C-2FA2-43A5-9F94-2E86EFD71B22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E10634-796F-41CE-84D0-B7A8D7A0C0A2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50778B7B-3618-46BF-B40D-2A24871F3D57}" type="datetimeFigureOut">
              <a:rPr lang="es-ES_tradnl"/>
              <a:pPr>
                <a:defRPr/>
              </a:pPr>
              <a:t>08/09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FA2A862D-4F75-41AA-90CD-579F4AD8F432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0028B4-1879-44D4-8F7C-0CA9B5B7059C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AAA6159B-6AF0-4573-9072-B29F80F4448C}" type="datetimeFigureOut">
              <a:rPr lang="es-ES_tradnl"/>
              <a:pPr>
                <a:defRPr/>
              </a:pPr>
              <a:t>08/09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2553FEB4-864B-4FCE-9968-80B967CAE9FC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AB5A832F-E365-4B8C-B5AB-C0A076DDA7E8}" type="datetimeFigureOut">
              <a:rPr lang="es-ES_tradnl"/>
              <a:pPr>
                <a:defRPr/>
              </a:pPr>
              <a:t>08/09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2D8E3A81-CC02-4671-88EE-2F1223CEDEA8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705ABC4A-80A4-487B-A0BD-0D673D018FD6}" type="datetimeFigureOut">
              <a:rPr lang="es-ES_tradnl"/>
              <a:pPr>
                <a:defRPr/>
              </a:pPr>
              <a:t>08/09/2017</a:t>
            </a:fld>
            <a:endParaRPr lang="es-ES_tradn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E60FA91F-ADB3-47D8-ACA6-66E083AA96D2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58A3EC86-8D4B-46DA-A34C-BA5D8CE02F78}" type="datetimeFigureOut">
              <a:rPr lang="es-ES_tradnl"/>
              <a:pPr>
                <a:defRPr/>
              </a:pPr>
              <a:t>08/09/2017</a:t>
            </a:fld>
            <a:endParaRPr lang="es-ES_tradnl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5F427430-58F8-442B-89F0-32BF53F4A2A9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1D451932-35C4-4E31-9778-F821B167FD93}" type="datetimeFigureOut">
              <a:rPr lang="es-ES_tradnl"/>
              <a:pPr>
                <a:defRPr/>
              </a:pPr>
              <a:t>08/09/2017</a:t>
            </a:fld>
            <a:endParaRPr lang="es-ES_tradnl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B1A6183F-54B6-43E2-BC54-BFC2B09573FB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F1C43A1A-3A33-4C3A-8B64-74F2501989EE}" type="datetimeFigureOut">
              <a:rPr lang="es-ES_tradnl"/>
              <a:pPr>
                <a:defRPr/>
              </a:pPr>
              <a:t>08/09/2017</a:t>
            </a:fld>
            <a:endParaRPr lang="es-ES_tradnl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25204E3D-4CFD-4541-9124-9735ED6F0B57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F88A151E-9835-4783-AEE8-6B712C8B3F96}" type="datetimeFigureOut">
              <a:rPr lang="es-ES_tradnl"/>
              <a:pPr>
                <a:defRPr/>
              </a:pPr>
              <a:t>08/09/2017</a:t>
            </a:fld>
            <a:endParaRPr lang="es-ES_tradn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0997A166-E08F-469D-AB49-84E537CD0F70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97AB3297-B796-4D8B-9549-350F447CC9CA}" type="datetimeFigureOut">
              <a:rPr lang="es-ES_tradnl"/>
              <a:pPr>
                <a:defRPr/>
              </a:pPr>
              <a:t>08/09/2017</a:t>
            </a:fld>
            <a:endParaRPr lang="es-ES_tradn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D482588A-2A2C-40D2-82A2-8EA487565870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E4180312-A8DE-442F-9E16-53F075222976}" type="datetimeFigureOut">
              <a:rPr lang="es-ES_tradnl"/>
              <a:pPr>
                <a:defRPr/>
              </a:pPr>
              <a:t>08/09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A37AD750-0E46-4E30-AA00-25A1EB91CC18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7341213C-0FA5-4CBD-B857-80336EC1BC43}" type="datetimeFigureOut">
              <a:rPr lang="es-ES_tradnl"/>
              <a:pPr>
                <a:defRPr/>
              </a:pPr>
              <a:t>08/09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63A968F6-BEDA-43C9-80FC-9BE54E43D121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9.xml"/><Relationship Id="rId3" Type="http://schemas.openxmlformats.org/officeDocument/2006/relationships/slideLayout" Target="../slideLayouts/slideLayout124.xml"/><Relationship Id="rId7" Type="http://schemas.openxmlformats.org/officeDocument/2006/relationships/slideLayout" Target="../slideLayouts/slideLayout128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3.xml"/><Relationship Id="rId1" Type="http://schemas.openxmlformats.org/officeDocument/2006/relationships/slideLayout" Target="../slideLayouts/slideLayout122.xml"/><Relationship Id="rId6" Type="http://schemas.openxmlformats.org/officeDocument/2006/relationships/slideLayout" Target="../slideLayouts/slideLayout127.xml"/><Relationship Id="rId11" Type="http://schemas.openxmlformats.org/officeDocument/2006/relationships/slideLayout" Target="../slideLayouts/slideLayout132.xml"/><Relationship Id="rId5" Type="http://schemas.openxmlformats.org/officeDocument/2006/relationships/slideLayout" Target="../slideLayouts/slideLayout126.xml"/><Relationship Id="rId10" Type="http://schemas.openxmlformats.org/officeDocument/2006/relationships/slideLayout" Target="../slideLayouts/slideLayout131.xml"/><Relationship Id="rId4" Type="http://schemas.openxmlformats.org/officeDocument/2006/relationships/slideLayout" Target="../slideLayouts/slideLayout125.xml"/><Relationship Id="rId9" Type="http://schemas.openxmlformats.org/officeDocument/2006/relationships/slideLayout" Target="../slideLayouts/slideLayout130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0.xml"/><Relationship Id="rId3" Type="http://schemas.openxmlformats.org/officeDocument/2006/relationships/slideLayout" Target="../slideLayouts/slideLayout135.xml"/><Relationship Id="rId7" Type="http://schemas.openxmlformats.org/officeDocument/2006/relationships/slideLayout" Target="../slideLayouts/slideLayout139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4.xml"/><Relationship Id="rId1" Type="http://schemas.openxmlformats.org/officeDocument/2006/relationships/slideLayout" Target="../slideLayouts/slideLayout133.xml"/><Relationship Id="rId6" Type="http://schemas.openxmlformats.org/officeDocument/2006/relationships/slideLayout" Target="../slideLayouts/slideLayout138.xml"/><Relationship Id="rId11" Type="http://schemas.openxmlformats.org/officeDocument/2006/relationships/slideLayout" Target="../slideLayouts/slideLayout143.xml"/><Relationship Id="rId5" Type="http://schemas.openxmlformats.org/officeDocument/2006/relationships/slideLayout" Target="../slideLayouts/slideLayout137.xml"/><Relationship Id="rId10" Type="http://schemas.openxmlformats.org/officeDocument/2006/relationships/slideLayout" Target="../slideLayouts/slideLayout142.xml"/><Relationship Id="rId4" Type="http://schemas.openxmlformats.org/officeDocument/2006/relationships/slideLayout" Target="../slideLayouts/slideLayout136.xml"/><Relationship Id="rId9" Type="http://schemas.openxmlformats.org/officeDocument/2006/relationships/slideLayout" Target="../slideLayouts/slideLayout141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1.xml"/><Relationship Id="rId3" Type="http://schemas.openxmlformats.org/officeDocument/2006/relationships/slideLayout" Target="../slideLayouts/slideLayout146.xml"/><Relationship Id="rId7" Type="http://schemas.openxmlformats.org/officeDocument/2006/relationships/slideLayout" Target="../slideLayouts/slideLayout150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45.xml"/><Relationship Id="rId1" Type="http://schemas.openxmlformats.org/officeDocument/2006/relationships/slideLayout" Target="../slideLayouts/slideLayout144.xml"/><Relationship Id="rId6" Type="http://schemas.openxmlformats.org/officeDocument/2006/relationships/slideLayout" Target="../slideLayouts/slideLayout149.xml"/><Relationship Id="rId11" Type="http://schemas.openxmlformats.org/officeDocument/2006/relationships/slideLayout" Target="../slideLayouts/slideLayout154.xml"/><Relationship Id="rId5" Type="http://schemas.openxmlformats.org/officeDocument/2006/relationships/slideLayout" Target="../slideLayouts/slideLayout148.xml"/><Relationship Id="rId10" Type="http://schemas.openxmlformats.org/officeDocument/2006/relationships/slideLayout" Target="../slideLayouts/slideLayout153.xml"/><Relationship Id="rId4" Type="http://schemas.openxmlformats.org/officeDocument/2006/relationships/slideLayout" Target="../slideLayouts/slideLayout147.xml"/><Relationship Id="rId9" Type="http://schemas.openxmlformats.org/officeDocument/2006/relationships/slideLayout" Target="../slideLayouts/slideLayout152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2.xml"/><Relationship Id="rId3" Type="http://schemas.openxmlformats.org/officeDocument/2006/relationships/slideLayout" Target="../slideLayouts/slideLayout157.xml"/><Relationship Id="rId7" Type="http://schemas.openxmlformats.org/officeDocument/2006/relationships/slideLayout" Target="../slideLayouts/slideLayout161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56.xml"/><Relationship Id="rId1" Type="http://schemas.openxmlformats.org/officeDocument/2006/relationships/slideLayout" Target="../slideLayouts/slideLayout155.xml"/><Relationship Id="rId6" Type="http://schemas.openxmlformats.org/officeDocument/2006/relationships/slideLayout" Target="../slideLayouts/slideLayout160.xml"/><Relationship Id="rId11" Type="http://schemas.openxmlformats.org/officeDocument/2006/relationships/slideLayout" Target="../slideLayouts/slideLayout165.xml"/><Relationship Id="rId5" Type="http://schemas.openxmlformats.org/officeDocument/2006/relationships/slideLayout" Target="../slideLayouts/slideLayout159.xml"/><Relationship Id="rId10" Type="http://schemas.openxmlformats.org/officeDocument/2006/relationships/slideLayout" Target="../slideLayouts/slideLayout164.xml"/><Relationship Id="rId4" Type="http://schemas.openxmlformats.org/officeDocument/2006/relationships/slideLayout" Target="../slideLayouts/slideLayout158.xml"/><Relationship Id="rId9" Type="http://schemas.openxmlformats.org/officeDocument/2006/relationships/slideLayout" Target="../slideLayouts/slideLayout163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3.xml"/><Relationship Id="rId3" Type="http://schemas.openxmlformats.org/officeDocument/2006/relationships/slideLayout" Target="../slideLayouts/slideLayout168.xml"/><Relationship Id="rId7" Type="http://schemas.openxmlformats.org/officeDocument/2006/relationships/slideLayout" Target="../slideLayouts/slideLayout172.xml"/><Relationship Id="rId12" Type="http://schemas.openxmlformats.org/officeDocument/2006/relationships/theme" Target="../theme/theme16.xml"/><Relationship Id="rId2" Type="http://schemas.openxmlformats.org/officeDocument/2006/relationships/slideLayout" Target="../slideLayouts/slideLayout167.xml"/><Relationship Id="rId1" Type="http://schemas.openxmlformats.org/officeDocument/2006/relationships/slideLayout" Target="../slideLayouts/slideLayout166.xml"/><Relationship Id="rId6" Type="http://schemas.openxmlformats.org/officeDocument/2006/relationships/slideLayout" Target="../slideLayouts/slideLayout171.xml"/><Relationship Id="rId11" Type="http://schemas.openxmlformats.org/officeDocument/2006/relationships/slideLayout" Target="../slideLayouts/slideLayout176.xml"/><Relationship Id="rId5" Type="http://schemas.openxmlformats.org/officeDocument/2006/relationships/slideLayout" Target="../slideLayouts/slideLayout170.xml"/><Relationship Id="rId10" Type="http://schemas.openxmlformats.org/officeDocument/2006/relationships/slideLayout" Target="../slideLayouts/slideLayout175.xml"/><Relationship Id="rId4" Type="http://schemas.openxmlformats.org/officeDocument/2006/relationships/slideLayout" Target="../slideLayouts/slideLayout169.xml"/><Relationship Id="rId9" Type="http://schemas.openxmlformats.org/officeDocument/2006/relationships/slideLayout" Target="../slideLayouts/slideLayout174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4.xml"/><Relationship Id="rId3" Type="http://schemas.openxmlformats.org/officeDocument/2006/relationships/slideLayout" Target="../slideLayouts/slideLayout179.xml"/><Relationship Id="rId7" Type="http://schemas.openxmlformats.org/officeDocument/2006/relationships/slideLayout" Target="../slideLayouts/slideLayout183.xml"/><Relationship Id="rId12" Type="http://schemas.openxmlformats.org/officeDocument/2006/relationships/theme" Target="../theme/theme17.xml"/><Relationship Id="rId2" Type="http://schemas.openxmlformats.org/officeDocument/2006/relationships/slideLayout" Target="../slideLayouts/slideLayout178.xml"/><Relationship Id="rId1" Type="http://schemas.openxmlformats.org/officeDocument/2006/relationships/slideLayout" Target="../slideLayouts/slideLayout177.xml"/><Relationship Id="rId6" Type="http://schemas.openxmlformats.org/officeDocument/2006/relationships/slideLayout" Target="../slideLayouts/slideLayout182.xml"/><Relationship Id="rId11" Type="http://schemas.openxmlformats.org/officeDocument/2006/relationships/slideLayout" Target="../slideLayouts/slideLayout187.xml"/><Relationship Id="rId5" Type="http://schemas.openxmlformats.org/officeDocument/2006/relationships/slideLayout" Target="../slideLayouts/slideLayout181.xml"/><Relationship Id="rId10" Type="http://schemas.openxmlformats.org/officeDocument/2006/relationships/slideLayout" Target="../slideLayouts/slideLayout186.xml"/><Relationship Id="rId4" Type="http://schemas.openxmlformats.org/officeDocument/2006/relationships/slideLayout" Target="../slideLayouts/slideLayout180.xml"/><Relationship Id="rId9" Type="http://schemas.openxmlformats.org/officeDocument/2006/relationships/slideLayout" Target="../slideLayouts/slideLayout185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5.xml"/><Relationship Id="rId3" Type="http://schemas.openxmlformats.org/officeDocument/2006/relationships/slideLayout" Target="../slideLayouts/slideLayout190.xml"/><Relationship Id="rId7" Type="http://schemas.openxmlformats.org/officeDocument/2006/relationships/slideLayout" Target="../slideLayouts/slideLayout194.xml"/><Relationship Id="rId12" Type="http://schemas.openxmlformats.org/officeDocument/2006/relationships/theme" Target="../theme/theme18.xml"/><Relationship Id="rId2" Type="http://schemas.openxmlformats.org/officeDocument/2006/relationships/slideLayout" Target="../slideLayouts/slideLayout189.xml"/><Relationship Id="rId1" Type="http://schemas.openxmlformats.org/officeDocument/2006/relationships/slideLayout" Target="../slideLayouts/slideLayout188.xml"/><Relationship Id="rId6" Type="http://schemas.openxmlformats.org/officeDocument/2006/relationships/slideLayout" Target="../slideLayouts/slideLayout193.xml"/><Relationship Id="rId11" Type="http://schemas.openxmlformats.org/officeDocument/2006/relationships/slideLayout" Target="../slideLayouts/slideLayout198.xml"/><Relationship Id="rId5" Type="http://schemas.openxmlformats.org/officeDocument/2006/relationships/slideLayout" Target="../slideLayouts/slideLayout192.xml"/><Relationship Id="rId10" Type="http://schemas.openxmlformats.org/officeDocument/2006/relationships/slideLayout" Target="../slideLayouts/slideLayout197.xml"/><Relationship Id="rId4" Type="http://schemas.openxmlformats.org/officeDocument/2006/relationships/slideLayout" Target="../slideLayouts/slideLayout191.xml"/><Relationship Id="rId9" Type="http://schemas.openxmlformats.org/officeDocument/2006/relationships/slideLayout" Target="../slideLayouts/slideLayout19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F3146A13-9E50-470D-9C58-B7F5B0CD841D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796" r:id="rId1"/>
    <p:sldLayoutId id="2147486797" r:id="rId2"/>
    <p:sldLayoutId id="2147486798" r:id="rId3"/>
    <p:sldLayoutId id="2147486799" r:id="rId4"/>
    <p:sldLayoutId id="2147486800" r:id="rId5"/>
    <p:sldLayoutId id="2147486801" r:id="rId6"/>
    <p:sldLayoutId id="2147486802" r:id="rId7"/>
    <p:sldLayoutId id="2147486803" r:id="rId8"/>
    <p:sldLayoutId id="2147486804" r:id="rId9"/>
    <p:sldLayoutId id="2147486805" r:id="rId10"/>
    <p:sldLayoutId id="214748680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fld id="{67EB2A74-3B67-4D81-87D7-592F0F6C70D9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873" r:id="rId1"/>
    <p:sldLayoutId id="2147486874" r:id="rId2"/>
    <p:sldLayoutId id="2147486875" r:id="rId3"/>
    <p:sldLayoutId id="2147486876" r:id="rId4"/>
    <p:sldLayoutId id="2147486877" r:id="rId5"/>
    <p:sldLayoutId id="2147486878" r:id="rId6"/>
    <p:sldLayoutId id="2147486879" r:id="rId7"/>
    <p:sldLayoutId id="2147486880" r:id="rId8"/>
    <p:sldLayoutId id="2147486881" r:id="rId9"/>
    <p:sldLayoutId id="2147486882" r:id="rId10"/>
    <p:sldLayoutId id="21474868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fld id="{F59E822E-D938-4787-A675-D0F673710114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884" r:id="rId1"/>
    <p:sldLayoutId id="2147486885" r:id="rId2"/>
    <p:sldLayoutId id="2147486886" r:id="rId3"/>
    <p:sldLayoutId id="2147486887" r:id="rId4"/>
    <p:sldLayoutId id="2147486888" r:id="rId5"/>
    <p:sldLayoutId id="2147486889" r:id="rId6"/>
    <p:sldLayoutId id="2147486890" r:id="rId7"/>
    <p:sldLayoutId id="2147486891" r:id="rId8"/>
    <p:sldLayoutId id="2147486892" r:id="rId9"/>
    <p:sldLayoutId id="2147486893" r:id="rId10"/>
    <p:sldLayoutId id="214748689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501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01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6B66BDD-4145-4C13-A57D-4C13FA629C9E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895" r:id="rId1"/>
    <p:sldLayoutId id="2147486896" r:id="rId2"/>
    <p:sldLayoutId id="2147486897" r:id="rId3"/>
    <p:sldLayoutId id="2147486898" r:id="rId4"/>
    <p:sldLayoutId id="2147486899" r:id="rId5"/>
    <p:sldLayoutId id="2147486900" r:id="rId6"/>
    <p:sldLayoutId id="2147486901" r:id="rId7"/>
    <p:sldLayoutId id="2147486902" r:id="rId8"/>
    <p:sldLayoutId id="2147486903" r:id="rId9"/>
    <p:sldLayoutId id="2147486904" r:id="rId10"/>
    <p:sldLayoutId id="214748690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fld id="{FACE2C02-68B1-403D-B2BE-7485E508D1F9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906" r:id="rId1"/>
    <p:sldLayoutId id="2147486907" r:id="rId2"/>
    <p:sldLayoutId id="2147486908" r:id="rId3"/>
    <p:sldLayoutId id="2147486909" r:id="rId4"/>
    <p:sldLayoutId id="2147486910" r:id="rId5"/>
    <p:sldLayoutId id="2147486911" r:id="rId6"/>
    <p:sldLayoutId id="2147486912" r:id="rId7"/>
    <p:sldLayoutId id="2147486913" r:id="rId8"/>
    <p:sldLayoutId id="2147486914" r:id="rId9"/>
    <p:sldLayoutId id="2147486915" r:id="rId10"/>
    <p:sldLayoutId id="214748691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501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01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fld id="{76CBDD7F-A4AC-43DD-9A06-F364011A5C54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963" r:id="rId1"/>
    <p:sldLayoutId id="2147486964" r:id="rId2"/>
    <p:sldLayoutId id="2147486965" r:id="rId3"/>
    <p:sldLayoutId id="2147486966" r:id="rId4"/>
    <p:sldLayoutId id="2147486967" r:id="rId5"/>
    <p:sldLayoutId id="2147486968" r:id="rId6"/>
    <p:sldLayoutId id="2147486969" r:id="rId7"/>
    <p:sldLayoutId id="2147486970" r:id="rId8"/>
    <p:sldLayoutId id="2147486971" r:id="rId9"/>
    <p:sldLayoutId id="2147486972" r:id="rId10"/>
    <p:sldLayoutId id="214748697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DB6298EF-0293-46BD-BC0D-389E0963A680}" type="datetimeFigureOut">
              <a:rPr lang="es-ES_tradnl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08/09/2017</a:t>
            </a:fld>
            <a:endParaRPr lang="es-ES_tradnl" smtClean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s-ES_tradnl" smtClean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656BB935-EEEB-474E-935E-38EEAB9BE5FB}" type="slidenum">
              <a:rPr lang="es-ES_tradnl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Nº›</a:t>
            </a:fld>
            <a:endParaRPr lang="es-ES_tradnl" smtClean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975" r:id="rId1"/>
    <p:sldLayoutId id="2147486976" r:id="rId2"/>
    <p:sldLayoutId id="2147486977" r:id="rId3"/>
    <p:sldLayoutId id="2147486978" r:id="rId4"/>
    <p:sldLayoutId id="2147486979" r:id="rId5"/>
    <p:sldLayoutId id="2147486980" r:id="rId6"/>
    <p:sldLayoutId id="2147486981" r:id="rId7"/>
    <p:sldLayoutId id="2147486982" r:id="rId8"/>
    <p:sldLayoutId id="2147486983" r:id="rId9"/>
    <p:sldLayoutId id="2147486984" r:id="rId10"/>
    <p:sldLayoutId id="214748698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501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01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fld id="{76CBDD7F-A4AC-43DD-9A06-F364011A5C54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987" r:id="rId1"/>
    <p:sldLayoutId id="2147486988" r:id="rId2"/>
    <p:sldLayoutId id="2147486989" r:id="rId3"/>
    <p:sldLayoutId id="2147486990" r:id="rId4"/>
    <p:sldLayoutId id="2147486991" r:id="rId5"/>
    <p:sldLayoutId id="2147486992" r:id="rId6"/>
    <p:sldLayoutId id="2147486993" r:id="rId7"/>
    <p:sldLayoutId id="2147486994" r:id="rId8"/>
    <p:sldLayoutId id="2147486995" r:id="rId9"/>
    <p:sldLayoutId id="2147486996" r:id="rId10"/>
    <p:sldLayoutId id="214748699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F3146A13-9E50-470D-9C58-B7F5B0CD841D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999" r:id="rId1"/>
    <p:sldLayoutId id="2147487000" r:id="rId2"/>
    <p:sldLayoutId id="2147487001" r:id="rId3"/>
    <p:sldLayoutId id="2147487002" r:id="rId4"/>
    <p:sldLayoutId id="2147487003" r:id="rId5"/>
    <p:sldLayoutId id="2147487004" r:id="rId6"/>
    <p:sldLayoutId id="2147487005" r:id="rId7"/>
    <p:sldLayoutId id="2147487006" r:id="rId8"/>
    <p:sldLayoutId id="2147487007" r:id="rId9"/>
    <p:sldLayoutId id="2147487008" r:id="rId10"/>
    <p:sldLayoutId id="214748700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ítulo del patró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7C5E5837-6782-4CDD-B64F-AEF11BE5F3F0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7011" r:id="rId1"/>
    <p:sldLayoutId id="2147487012" r:id="rId2"/>
    <p:sldLayoutId id="2147487013" r:id="rId3"/>
    <p:sldLayoutId id="2147487014" r:id="rId4"/>
    <p:sldLayoutId id="2147487015" r:id="rId5"/>
    <p:sldLayoutId id="2147487016" r:id="rId6"/>
    <p:sldLayoutId id="2147487017" r:id="rId7"/>
    <p:sldLayoutId id="2147487018" r:id="rId8"/>
    <p:sldLayoutId id="2147487019" r:id="rId9"/>
    <p:sldLayoutId id="2147487020" r:id="rId10"/>
    <p:sldLayoutId id="2147487021" r:id="rId11"/>
  </p:sldLayoutIdLst>
  <p:transition spd="slow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_tradnl" smtClean="0"/>
              <a:t>Haga clic para modificar el estilo de título del patró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CFBB6279-3737-4490-9071-87DB42E7C97E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807" r:id="rId1"/>
    <p:sldLayoutId id="2147486808" r:id="rId2"/>
    <p:sldLayoutId id="2147486809" r:id="rId3"/>
    <p:sldLayoutId id="2147486810" r:id="rId4"/>
    <p:sldLayoutId id="2147486811" r:id="rId5"/>
    <p:sldLayoutId id="2147486812" r:id="rId6"/>
    <p:sldLayoutId id="2147486813" r:id="rId7"/>
    <p:sldLayoutId id="2147486814" r:id="rId8"/>
    <p:sldLayoutId id="2147486815" r:id="rId9"/>
    <p:sldLayoutId id="2147486816" r:id="rId10"/>
    <p:sldLayoutId id="214748681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501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01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fld id="{76CBDD7F-A4AC-43DD-9A06-F364011A5C54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818" r:id="rId1"/>
    <p:sldLayoutId id="2147486819" r:id="rId2"/>
    <p:sldLayoutId id="2147486820" r:id="rId3"/>
    <p:sldLayoutId id="2147486821" r:id="rId4"/>
    <p:sldLayoutId id="2147486822" r:id="rId5"/>
    <p:sldLayoutId id="2147486823" r:id="rId6"/>
    <p:sldLayoutId id="2147486824" r:id="rId7"/>
    <p:sldLayoutId id="2147486825" r:id="rId8"/>
    <p:sldLayoutId id="2147486826" r:id="rId9"/>
    <p:sldLayoutId id="2147486827" r:id="rId10"/>
    <p:sldLayoutId id="214748682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ítulo del patró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cs typeface="+mn-cs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cs typeface="+mn-cs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cs typeface="+mn-cs"/>
              </a:defRPr>
            </a:lvl1pPr>
          </a:lstStyle>
          <a:p>
            <a:pPr>
              <a:defRPr/>
            </a:pPr>
            <a:fld id="{D3B234A7-DC14-4A76-A88F-C6567EAB0761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829" r:id="rId1"/>
    <p:sldLayoutId id="2147486830" r:id="rId2"/>
    <p:sldLayoutId id="2147486831" r:id="rId3"/>
    <p:sldLayoutId id="2147486832" r:id="rId4"/>
    <p:sldLayoutId id="2147486833" r:id="rId5"/>
    <p:sldLayoutId id="2147486834" r:id="rId6"/>
    <p:sldLayoutId id="2147486835" r:id="rId7"/>
    <p:sldLayoutId id="2147486836" r:id="rId8"/>
    <p:sldLayoutId id="2147486837" r:id="rId9"/>
    <p:sldLayoutId id="2147486838" r:id="rId10"/>
    <p:sldLayoutId id="214748683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ítulo del patró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7C5E5837-6782-4CDD-B64F-AEF11BE5F3F0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840" r:id="rId1"/>
    <p:sldLayoutId id="2147486841" r:id="rId2"/>
    <p:sldLayoutId id="2147486842" r:id="rId3"/>
    <p:sldLayoutId id="2147486843" r:id="rId4"/>
    <p:sldLayoutId id="2147486844" r:id="rId5"/>
    <p:sldLayoutId id="2147486845" r:id="rId6"/>
    <p:sldLayoutId id="2147486846" r:id="rId7"/>
    <p:sldLayoutId id="2147486847" r:id="rId8"/>
    <p:sldLayoutId id="2147486848" r:id="rId9"/>
    <p:sldLayoutId id="2147486849" r:id="rId10"/>
    <p:sldLayoutId id="2147486850" r:id="rId11"/>
  </p:sldLayoutIdLst>
  <p:transition spd="slow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1 Marcador de título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ítulo del patrón</a:t>
            </a:r>
            <a:endParaRPr lang="es-ES_tradnl" smtClean="0"/>
          </a:p>
        </p:txBody>
      </p:sp>
      <p:sp>
        <p:nvSpPr>
          <p:cNvPr id="15363" name="2 Marcador de texto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 smtClean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159CEB21-9259-43FC-BF37-B335D2C0B350}" type="datetimeFigureOut">
              <a:rPr lang="es-ES_tradnl"/>
              <a:pPr>
                <a:defRPr/>
              </a:pPr>
              <a:t>08/09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353C5F22-729E-45AF-B030-09B6C2594D51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928" r:id="rId1"/>
    <p:sldLayoutId id="2147486929" r:id="rId2"/>
    <p:sldLayoutId id="2147486930" r:id="rId3"/>
    <p:sldLayoutId id="2147486931" r:id="rId4"/>
    <p:sldLayoutId id="2147486932" r:id="rId5"/>
    <p:sldLayoutId id="2147486933" r:id="rId6"/>
    <p:sldLayoutId id="2147486934" r:id="rId7"/>
    <p:sldLayoutId id="2147486935" r:id="rId8"/>
    <p:sldLayoutId id="2147486936" r:id="rId9"/>
    <p:sldLayoutId id="2147486937" r:id="rId10"/>
    <p:sldLayoutId id="214748693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1833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833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833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91D2325-F966-4A84-949D-3763E4047045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851" r:id="rId1"/>
    <p:sldLayoutId id="2147486852" r:id="rId2"/>
    <p:sldLayoutId id="2147486853" r:id="rId3"/>
    <p:sldLayoutId id="2147486854" r:id="rId4"/>
    <p:sldLayoutId id="2147486855" r:id="rId5"/>
    <p:sldLayoutId id="2147486856" r:id="rId6"/>
    <p:sldLayoutId id="2147486857" r:id="rId7"/>
    <p:sldLayoutId id="2147486858" r:id="rId8"/>
    <p:sldLayoutId id="2147486859" r:id="rId9"/>
    <p:sldLayoutId id="2147486860" r:id="rId10"/>
    <p:sldLayoutId id="214748686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6969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1873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873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873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AA35FA9-A572-4A58-A32F-D7412F7427C3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862" r:id="rId1"/>
    <p:sldLayoutId id="2147486863" r:id="rId2"/>
    <p:sldLayoutId id="2147486864" r:id="rId3"/>
    <p:sldLayoutId id="2147486865" r:id="rId4"/>
    <p:sldLayoutId id="2147486866" r:id="rId5"/>
    <p:sldLayoutId id="2147486867" r:id="rId6"/>
    <p:sldLayoutId id="2147486868" r:id="rId7"/>
    <p:sldLayoutId id="2147486869" r:id="rId8"/>
    <p:sldLayoutId id="2147486870" r:id="rId9"/>
    <p:sldLayoutId id="2147486871" r:id="rId10"/>
    <p:sldLayoutId id="214748687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1 Marcador de título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ítulo del patrón</a:t>
            </a:r>
            <a:endParaRPr lang="es-ES_tradnl" smtClean="0"/>
          </a:p>
        </p:txBody>
      </p:sp>
      <p:sp>
        <p:nvSpPr>
          <p:cNvPr id="18435" name="2 Marcador de texto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 smtClean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8781590D-AF52-475B-85AE-13FB1C49E11B}" type="datetimeFigureOut">
              <a:rPr lang="es-ES_tradnl"/>
              <a:pPr>
                <a:defRPr/>
              </a:pPr>
              <a:t>08/09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4975E875-6FFF-4641-8514-74CF780BA0ED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939" r:id="rId1"/>
    <p:sldLayoutId id="2147486940" r:id="rId2"/>
    <p:sldLayoutId id="2147486941" r:id="rId3"/>
    <p:sldLayoutId id="2147486942" r:id="rId4"/>
    <p:sldLayoutId id="2147486943" r:id="rId5"/>
    <p:sldLayoutId id="2147486944" r:id="rId6"/>
    <p:sldLayoutId id="2147486945" r:id="rId7"/>
    <p:sldLayoutId id="2147486946" r:id="rId8"/>
    <p:sldLayoutId id="2147486947" r:id="rId9"/>
    <p:sldLayoutId id="2147486948" r:id="rId10"/>
    <p:sldLayoutId id="214748694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55.xml"/><Relationship Id="rId1" Type="http://schemas.openxmlformats.org/officeDocument/2006/relationships/vmlDrawing" Target="../drawings/vmlDrawing3.v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128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128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128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128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9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9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8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5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9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10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5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5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9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7.v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8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18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183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78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6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7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8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4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6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3.xml"/><Relationship Id="rId4" Type="http://schemas.openxmlformats.org/officeDocument/2006/relationships/image" Target="../media/image26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29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hyperlink" Target="mailto:jsb@ua.es" TargetMode="External"/><Relationship Id="rId2" Type="http://schemas.openxmlformats.org/officeDocument/2006/relationships/slideLayout" Target="../slideLayouts/slideLayout34.xml"/><Relationship Id="rId1" Type="http://schemas.openxmlformats.org/officeDocument/2006/relationships/themeOverride" Target="../theme/themeOverride1.xml"/><Relationship Id="rId4" Type="http://schemas.openxmlformats.org/officeDocument/2006/relationships/hyperlink" Target="mailto:jsb267@gmail.com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22313" y="1684338"/>
            <a:ext cx="5608637" cy="504825"/>
          </a:xfrm>
        </p:spPr>
        <p:txBody>
          <a:bodyPr/>
          <a:lstStyle/>
          <a:p>
            <a:pPr algn="l" eaLnBrk="1" hangingPunct="1">
              <a:lnSpc>
                <a:spcPts val="4500"/>
              </a:lnSpc>
              <a:buFont typeface="Arial" charset="0"/>
              <a:buAutoNum type="arabicPeriod"/>
            </a:pPr>
            <a:r>
              <a:rPr lang="es-ES" sz="3200" b="1" smtClean="0">
                <a:solidFill>
                  <a:schemeClr val="bg1"/>
                </a:solidFill>
                <a:latin typeface="Calibri" pitchFamily="34" charset="0"/>
                <a:cs typeface="Times New Roman" pitchFamily="18" charset="0"/>
              </a:rPr>
              <a:t> Principio de Arquímedes.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661988" y="385763"/>
            <a:ext cx="6724650" cy="877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s-ES_tradnl" sz="48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+mj-ea"/>
                <a:cs typeface="+mj-cs"/>
              </a:rPr>
              <a:t>FLOTACIÓN </a:t>
            </a:r>
            <a:r>
              <a:rPr lang="es-ES_tradnl" b="1" kern="0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+mj-ea"/>
                <a:cs typeface="+mj-cs"/>
              </a:rPr>
              <a:t>(</a:t>
            </a:r>
            <a:r>
              <a:rPr lang="es-ES_tradnl" b="1" kern="0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+mj-ea"/>
                <a:cs typeface="+mj-cs"/>
              </a:rPr>
              <a:t>52 </a:t>
            </a:r>
            <a:r>
              <a:rPr lang="es-ES_tradnl" b="1" kern="0" dirty="0">
                <a:solidFill>
                  <a:srgbClr val="92D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+mj-ea"/>
                <a:cs typeface="+mj-cs"/>
              </a:rPr>
              <a:t>diapositivas)</a:t>
            </a:r>
          </a:p>
        </p:txBody>
      </p:sp>
      <p:cxnSp>
        <p:nvCxnSpPr>
          <p:cNvPr id="5" name="4 Conector recto"/>
          <p:cNvCxnSpPr/>
          <p:nvPr/>
        </p:nvCxnSpPr>
        <p:spPr>
          <a:xfrm>
            <a:off x="746125" y="1274763"/>
            <a:ext cx="7507288" cy="0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685800" y="2178050"/>
            <a:ext cx="5608638" cy="67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ts val="4500"/>
              </a:lnSpc>
              <a:defRPr/>
            </a:pPr>
            <a:r>
              <a:rPr lang="es-ES" sz="3200" b="1" kern="0" dirty="0">
                <a:solidFill>
                  <a:schemeClr val="bg1"/>
                </a:solidFill>
                <a:latin typeface="Calibri" pitchFamily="34" charset="0"/>
                <a:ea typeface="+mj-ea"/>
                <a:cs typeface="Times New Roman" pitchFamily="18" charset="0"/>
              </a:rPr>
              <a:t>2. Arquímedes vs Newton</a:t>
            </a:r>
            <a:r>
              <a:rPr lang="es-ES" sz="3200" b="1" kern="0" dirty="0" smtClean="0">
                <a:solidFill>
                  <a:schemeClr val="bg1"/>
                </a:solidFill>
                <a:latin typeface="Calibri" pitchFamily="34" charset="0"/>
                <a:ea typeface="+mj-ea"/>
                <a:cs typeface="Times New Roman" pitchFamily="18" charset="0"/>
              </a:rPr>
              <a:t>.</a:t>
            </a:r>
            <a:endParaRPr lang="es-ES" sz="3200" b="1" kern="0" dirty="0">
              <a:solidFill>
                <a:schemeClr val="bg1"/>
              </a:solidFill>
              <a:latin typeface="Calibri" pitchFamily="34" charset="0"/>
              <a:ea typeface="+mj-ea"/>
              <a:cs typeface="Times New Roman" pitchFamily="18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685800" y="3512553"/>
            <a:ext cx="5608638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ts val="4500"/>
              </a:lnSpc>
              <a:defRPr/>
            </a:pPr>
            <a:r>
              <a:rPr lang="es-ES" sz="3200" b="1" kern="0" dirty="0">
                <a:solidFill>
                  <a:schemeClr val="bg1"/>
                </a:solidFill>
                <a:latin typeface="Calibri" pitchFamily="34" charset="0"/>
                <a:ea typeface="+mj-ea"/>
                <a:cs typeface="Times New Roman" pitchFamily="18" charset="0"/>
              </a:rPr>
              <a:t>4</a:t>
            </a:r>
            <a:r>
              <a:rPr lang="es-ES" sz="3200" b="1" kern="0" dirty="0" smtClean="0">
                <a:solidFill>
                  <a:schemeClr val="bg1"/>
                </a:solidFill>
                <a:latin typeface="Calibri" pitchFamily="34" charset="0"/>
                <a:ea typeface="+mj-ea"/>
                <a:cs typeface="Times New Roman" pitchFamily="18" charset="0"/>
              </a:rPr>
              <a:t>. </a:t>
            </a:r>
            <a:r>
              <a:rPr lang="es-ES" sz="3200" b="1" kern="0" dirty="0">
                <a:solidFill>
                  <a:schemeClr val="bg1"/>
                </a:solidFill>
                <a:latin typeface="Calibri" pitchFamily="34" charset="0"/>
                <a:ea typeface="+mj-ea"/>
                <a:cs typeface="Times New Roman" pitchFamily="18" charset="0"/>
              </a:rPr>
              <a:t>Flotación de los barcos.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85800" y="5354387"/>
            <a:ext cx="5608638" cy="74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ts val="4500"/>
              </a:lnSpc>
              <a:defRPr/>
            </a:pPr>
            <a:r>
              <a:rPr lang="es-ES" sz="3200" b="1" kern="0" dirty="0">
                <a:solidFill>
                  <a:schemeClr val="bg1"/>
                </a:solidFill>
                <a:latin typeface="Calibri" pitchFamily="34" charset="0"/>
                <a:ea typeface="+mj-ea"/>
                <a:cs typeface="Times New Roman" pitchFamily="18" charset="0"/>
              </a:rPr>
              <a:t>7</a:t>
            </a:r>
            <a:r>
              <a:rPr lang="es-ES" sz="3200" b="1" kern="0" dirty="0" smtClean="0">
                <a:solidFill>
                  <a:schemeClr val="bg1"/>
                </a:solidFill>
                <a:latin typeface="Calibri" pitchFamily="34" charset="0"/>
                <a:ea typeface="+mj-ea"/>
                <a:cs typeface="Times New Roman" pitchFamily="18" charset="0"/>
              </a:rPr>
              <a:t>. </a:t>
            </a:r>
            <a:r>
              <a:rPr lang="es-ES" sz="3200" b="1" kern="0" dirty="0">
                <a:solidFill>
                  <a:schemeClr val="bg1"/>
                </a:solidFill>
                <a:latin typeface="Calibri" pitchFamily="34" charset="0"/>
                <a:ea typeface="+mj-ea"/>
                <a:cs typeface="Times New Roman" pitchFamily="18" charset="0"/>
              </a:rPr>
              <a:t>Termómetro de Galileo.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685800" y="4030578"/>
            <a:ext cx="5608638" cy="1492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ts val="4500"/>
              </a:lnSpc>
              <a:defRPr/>
            </a:pPr>
            <a:r>
              <a:rPr lang="es-ES" sz="3200" b="1" kern="0" dirty="0">
                <a:solidFill>
                  <a:schemeClr val="bg1"/>
                </a:solidFill>
                <a:latin typeface="Calibri" pitchFamily="34" charset="0"/>
                <a:ea typeface="+mj-ea"/>
                <a:cs typeface="Times New Roman" pitchFamily="18" charset="0"/>
              </a:rPr>
              <a:t>5</a:t>
            </a:r>
            <a:r>
              <a:rPr lang="es-ES" sz="3200" b="1" kern="0" dirty="0" smtClean="0">
                <a:solidFill>
                  <a:schemeClr val="bg1"/>
                </a:solidFill>
                <a:latin typeface="Calibri" pitchFamily="34" charset="0"/>
                <a:ea typeface="+mj-ea"/>
                <a:cs typeface="Times New Roman" pitchFamily="18" charset="0"/>
              </a:rPr>
              <a:t>. </a:t>
            </a:r>
            <a:r>
              <a:rPr lang="es-ES" sz="3200" b="1" kern="0" dirty="0">
                <a:solidFill>
                  <a:schemeClr val="bg1"/>
                </a:solidFill>
                <a:latin typeface="Calibri" pitchFamily="34" charset="0"/>
                <a:ea typeface="+mj-ea"/>
                <a:cs typeface="Times New Roman" pitchFamily="18" charset="0"/>
              </a:rPr>
              <a:t>Equilibrio de los barcos</a:t>
            </a:r>
            <a:r>
              <a:rPr lang="es-ES" sz="3200" b="1" kern="0" dirty="0" smtClean="0">
                <a:solidFill>
                  <a:schemeClr val="bg1"/>
                </a:solidFill>
                <a:latin typeface="Calibri" pitchFamily="34" charset="0"/>
                <a:ea typeface="+mj-ea"/>
                <a:cs typeface="Times New Roman" pitchFamily="18" charset="0"/>
              </a:rPr>
              <a:t>.</a:t>
            </a:r>
          </a:p>
          <a:p>
            <a:pPr>
              <a:lnSpc>
                <a:spcPts val="4500"/>
              </a:lnSpc>
              <a:defRPr/>
            </a:pPr>
            <a:r>
              <a:rPr lang="es-ES" sz="3200" b="1" kern="0" dirty="0" smtClean="0">
                <a:solidFill>
                  <a:schemeClr val="bg1"/>
                </a:solidFill>
                <a:latin typeface="Calibri" pitchFamily="34" charset="0"/>
                <a:ea typeface="+mj-ea"/>
                <a:cs typeface="Times New Roman" pitchFamily="18" charset="0"/>
              </a:rPr>
              <a:t>6. </a:t>
            </a:r>
            <a:r>
              <a:rPr lang="es-ES" sz="3200" b="1" kern="0" dirty="0" smtClean="0">
                <a:solidFill>
                  <a:schemeClr val="bg1"/>
                </a:solidFill>
                <a:latin typeface="Calibri" pitchFamily="34" charset="0"/>
                <a:cs typeface="Times New Roman" pitchFamily="18" charset="0"/>
              </a:rPr>
              <a:t>Globos aerostáticos</a:t>
            </a:r>
            <a:r>
              <a:rPr lang="es-ES" sz="3200" b="1" kern="0" dirty="0" smtClean="0">
                <a:solidFill>
                  <a:schemeClr val="bg1"/>
                </a:solidFill>
                <a:latin typeface="Calibri" pitchFamily="34" charset="0"/>
                <a:cs typeface="Times New Roman" pitchFamily="18" charset="0"/>
              </a:rPr>
              <a:t>.</a:t>
            </a:r>
            <a:endParaRPr lang="es-ES" sz="3200" b="1" kern="0" dirty="0" smtClean="0">
              <a:solidFill>
                <a:schemeClr val="bg1"/>
              </a:solidFill>
              <a:latin typeface="Calibri" pitchFamily="34" charset="0"/>
              <a:cs typeface="Times New Roman" pitchFamily="18" charset="0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685800" y="2863850"/>
            <a:ext cx="7892716" cy="67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ts val="4500"/>
              </a:lnSpc>
              <a:defRPr/>
            </a:pPr>
            <a:r>
              <a:rPr lang="es-ES" sz="3200" b="1" kern="0" dirty="0">
                <a:solidFill>
                  <a:schemeClr val="bg1"/>
                </a:solidFill>
                <a:latin typeface="Calibri" pitchFamily="34" charset="0"/>
                <a:ea typeface="+mj-ea"/>
                <a:cs typeface="Times New Roman" pitchFamily="18" charset="0"/>
              </a:rPr>
              <a:t>3</a:t>
            </a:r>
            <a:r>
              <a:rPr lang="es-ES" sz="3200" b="1" kern="0" dirty="0" smtClean="0">
                <a:solidFill>
                  <a:schemeClr val="bg1"/>
                </a:solidFill>
                <a:latin typeface="Calibri" pitchFamily="34" charset="0"/>
                <a:ea typeface="+mj-ea"/>
                <a:cs typeface="Times New Roman" pitchFamily="18" charset="0"/>
              </a:rPr>
              <a:t>. Flotación del hielo en el agua. </a:t>
            </a:r>
            <a:endParaRPr lang="es-ES" sz="3200" b="1" kern="0" dirty="0">
              <a:solidFill>
                <a:schemeClr val="bg1"/>
              </a:solidFill>
              <a:latin typeface="Calibri" pitchFamily="34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/>
      <p:bldP spid="6" grpId="0"/>
      <p:bldP spid="7" grpId="0"/>
      <p:bldP spid="9" grpId="0"/>
      <p:bldP spid="10" grpId="0"/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ChangeArrowheads="1"/>
          </p:cNvSpPr>
          <p:nvPr/>
        </p:nvSpPr>
        <p:spPr bwMode="auto">
          <a:xfrm>
            <a:off x="0" y="1697038"/>
            <a:ext cx="9144000" cy="5160962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76131" name="Rectangle 3"/>
          <p:cNvSpPr>
            <a:spLocks noChangeArrowheads="1"/>
          </p:cNvSpPr>
          <p:nvPr/>
        </p:nvSpPr>
        <p:spPr bwMode="auto">
          <a:xfrm>
            <a:off x="3863975" y="1343025"/>
            <a:ext cx="1439863" cy="33845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76132" name="Rectangle 4"/>
          <p:cNvSpPr>
            <a:spLocks noChangeArrowheads="1"/>
          </p:cNvSpPr>
          <p:nvPr/>
        </p:nvSpPr>
        <p:spPr bwMode="auto">
          <a:xfrm>
            <a:off x="3863975" y="3140075"/>
            <a:ext cx="1439863" cy="320198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76133" name="Rectangle 5" descr="10%"/>
          <p:cNvSpPr>
            <a:spLocks noChangeArrowheads="1"/>
          </p:cNvSpPr>
          <p:nvPr/>
        </p:nvSpPr>
        <p:spPr bwMode="auto">
          <a:xfrm>
            <a:off x="3876675" y="1704975"/>
            <a:ext cx="1416050" cy="2990850"/>
          </a:xfrm>
          <a:prstGeom prst="rect">
            <a:avLst/>
          </a:prstGeom>
          <a:pattFill prst="pct10">
            <a:fgClr>
              <a:schemeClr val="tx1"/>
            </a:fgClr>
            <a:bgClr>
              <a:schemeClr val="bg1"/>
            </a:bgClr>
          </a:pattFill>
          <a:ln w="9525">
            <a:noFill/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863975" y="796925"/>
            <a:ext cx="1439863" cy="3930650"/>
            <a:chOff x="3403" y="320"/>
            <a:chExt cx="907" cy="2476"/>
          </a:xfrm>
        </p:grpSpPr>
        <p:sp>
          <p:nvSpPr>
            <p:cNvPr id="71699" name="Line 7"/>
            <p:cNvSpPr>
              <a:spLocks noChangeShapeType="1"/>
            </p:cNvSpPr>
            <p:nvPr/>
          </p:nvSpPr>
          <p:spPr bwMode="auto">
            <a:xfrm>
              <a:off x="3403" y="320"/>
              <a:ext cx="0" cy="24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71700" name="Line 8"/>
            <p:cNvSpPr>
              <a:spLocks noChangeShapeType="1"/>
            </p:cNvSpPr>
            <p:nvPr/>
          </p:nvSpPr>
          <p:spPr bwMode="auto">
            <a:xfrm>
              <a:off x="4310" y="320"/>
              <a:ext cx="0" cy="24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176137" name="Text Box 9"/>
          <p:cNvSpPr txBox="1">
            <a:spLocks noChangeArrowheads="1"/>
          </p:cNvSpPr>
          <p:nvPr/>
        </p:nvSpPr>
        <p:spPr bwMode="auto">
          <a:xfrm>
            <a:off x="3778250" y="2551113"/>
            <a:ext cx="15890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2200" b="1"/>
              <a:t>agua desplazada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719513" y="4699000"/>
            <a:ext cx="1728787" cy="61913"/>
            <a:chOff x="3312" y="2778"/>
            <a:chExt cx="1089" cy="39"/>
          </a:xfrm>
        </p:grpSpPr>
        <p:sp>
          <p:nvSpPr>
            <p:cNvPr id="71697" name="Line 11"/>
            <p:cNvSpPr>
              <a:spLocks noChangeShapeType="1"/>
            </p:cNvSpPr>
            <p:nvPr/>
          </p:nvSpPr>
          <p:spPr bwMode="auto">
            <a:xfrm>
              <a:off x="3312" y="2796"/>
              <a:ext cx="1089" cy="0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71698" name="Rectangle 12"/>
            <p:cNvSpPr>
              <a:spLocks noChangeArrowheads="1"/>
            </p:cNvSpPr>
            <p:nvPr/>
          </p:nvSpPr>
          <p:spPr bwMode="auto">
            <a:xfrm>
              <a:off x="3839" y="2778"/>
              <a:ext cx="33" cy="39"/>
            </a:xfrm>
            <a:prstGeom prst="rect">
              <a:avLst/>
            </a:pr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4572000" y="3417888"/>
            <a:ext cx="1046163" cy="1296987"/>
            <a:chOff x="2918" y="1971"/>
            <a:chExt cx="659" cy="817"/>
          </a:xfrm>
        </p:grpSpPr>
        <p:sp>
          <p:nvSpPr>
            <p:cNvPr id="71695" name="Line 14"/>
            <p:cNvSpPr>
              <a:spLocks noChangeShapeType="1"/>
            </p:cNvSpPr>
            <p:nvPr/>
          </p:nvSpPr>
          <p:spPr bwMode="auto">
            <a:xfrm flipV="1">
              <a:off x="2918" y="2046"/>
              <a:ext cx="0" cy="742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71696" name="Text Box 15"/>
            <p:cNvSpPr txBox="1">
              <a:spLocks noChangeArrowheads="1"/>
            </p:cNvSpPr>
            <p:nvPr/>
          </p:nvSpPr>
          <p:spPr bwMode="auto">
            <a:xfrm>
              <a:off x="2956" y="1971"/>
              <a:ext cx="62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2800" b="1">
                  <a:solidFill>
                    <a:srgbClr val="FF3300"/>
                  </a:solidFill>
                  <a:latin typeface="Arial" charset="0"/>
                </a:rPr>
                <a:t>E</a:t>
              </a:r>
            </a:p>
          </p:txBody>
        </p:sp>
      </p:grpSp>
      <p:sp>
        <p:nvSpPr>
          <p:cNvPr id="176144" name="Line 16"/>
          <p:cNvSpPr>
            <a:spLocks noChangeShapeType="1"/>
          </p:cNvSpPr>
          <p:nvPr/>
        </p:nvSpPr>
        <p:spPr bwMode="auto">
          <a:xfrm>
            <a:off x="4572000" y="4705350"/>
            <a:ext cx="0" cy="1177925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/>
          </a:p>
        </p:txBody>
      </p:sp>
      <p:sp>
        <p:nvSpPr>
          <p:cNvPr id="176145" name="Text Box 17"/>
          <p:cNvSpPr txBox="1">
            <a:spLocks noChangeArrowheads="1"/>
          </p:cNvSpPr>
          <p:nvPr/>
        </p:nvSpPr>
        <p:spPr bwMode="auto">
          <a:xfrm>
            <a:off x="4632325" y="4754563"/>
            <a:ext cx="4445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2800" b="1">
                <a:solidFill>
                  <a:schemeClr val="accent2"/>
                </a:solidFill>
                <a:latin typeface="Arial" charset="0"/>
              </a:rPr>
              <a:t>P</a:t>
            </a:r>
          </a:p>
        </p:txBody>
      </p:sp>
      <p:sp>
        <p:nvSpPr>
          <p:cNvPr id="176146" name="Text Box 18"/>
          <p:cNvSpPr txBox="1">
            <a:spLocks noChangeArrowheads="1"/>
          </p:cNvSpPr>
          <p:nvPr/>
        </p:nvSpPr>
        <p:spPr bwMode="auto">
          <a:xfrm>
            <a:off x="0" y="0"/>
            <a:ext cx="9144000" cy="36671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1800">
                <a:solidFill>
                  <a:schemeClr val="bg1"/>
                </a:solidFill>
                <a:latin typeface="Arial" charset="0"/>
              </a:rPr>
              <a:t>El empuje es igual al peso del líquido (fluído) desalojado</a:t>
            </a:r>
          </a:p>
        </p:txBody>
      </p:sp>
      <p:sp>
        <p:nvSpPr>
          <p:cNvPr id="176147" name="Freeform 19"/>
          <p:cNvSpPr>
            <a:spLocks/>
          </p:cNvSpPr>
          <p:nvPr/>
        </p:nvSpPr>
        <p:spPr bwMode="auto">
          <a:xfrm>
            <a:off x="4481513" y="4765675"/>
            <a:ext cx="179387" cy="182563"/>
          </a:xfrm>
          <a:custGeom>
            <a:avLst/>
            <a:gdLst>
              <a:gd name="T0" fmla="*/ 0 w 113"/>
              <a:gd name="T1" fmla="*/ 0 h 115"/>
              <a:gd name="T2" fmla="*/ 2147483647 w 113"/>
              <a:gd name="T3" fmla="*/ 0 h 115"/>
              <a:gd name="T4" fmla="*/ 2147483647 w 113"/>
              <a:gd name="T5" fmla="*/ 2147483647 h 115"/>
              <a:gd name="T6" fmla="*/ 0 w 113"/>
              <a:gd name="T7" fmla="*/ 0 h 115"/>
              <a:gd name="T8" fmla="*/ 0 60000 65536"/>
              <a:gd name="T9" fmla="*/ 0 60000 65536"/>
              <a:gd name="T10" fmla="*/ 0 60000 65536"/>
              <a:gd name="T11" fmla="*/ 0 60000 65536"/>
              <a:gd name="T12" fmla="*/ 0 w 113"/>
              <a:gd name="T13" fmla="*/ 0 h 115"/>
              <a:gd name="T14" fmla="*/ 113 w 113"/>
              <a:gd name="T15" fmla="*/ 115 h 11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3" h="115">
                <a:moveTo>
                  <a:pt x="0" y="0"/>
                </a:moveTo>
                <a:lnTo>
                  <a:pt x="113" y="0"/>
                </a:lnTo>
                <a:lnTo>
                  <a:pt x="54" y="115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71694" name="19 CuadroTexto"/>
          <p:cNvSpPr txBox="1">
            <a:spLocks noChangeArrowheads="1"/>
          </p:cNvSpPr>
          <p:nvPr/>
        </p:nvSpPr>
        <p:spPr bwMode="auto">
          <a:xfrm>
            <a:off x="625475" y="5980113"/>
            <a:ext cx="7688263" cy="7080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s-ES_tradnl" sz="2000">
                <a:latin typeface="Calibri" pitchFamily="34" charset="0"/>
              </a:rPr>
              <a:t>La placa inicia el descenso en el momento en que el empuje iguala al peso del agua desplazad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7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0.22801 L -2.5E-6 -0.20972 " pathEditMode="relative" rAng="0" ptsTypes="AA">
                                      <p:cBhvr>
                                        <p:cTn id="40" dur="4000" fill="hold"/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19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4800"/>
                                        <p:tgtEl>
                                          <p:spTgt spid="176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0" presetClass="path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.00087 0.01343 L 0.00087 0.13403 " pathEditMode="relative" rAng="0" ptsTypes="AA">
                                      <p:cBhvr>
                                        <p:cTn id="47" dur="3000" fill="hold"/>
                                        <p:tgtEl>
                                          <p:spTgt spid="1761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6"/>
                                            </p:cond>
                                          </p:stCondLst>
                                        </p:cTn>
                                        <p:tgtEl>
                                          <p:spTgt spid="17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0" presetClass="path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 1.48148E-6 L 0 0.10555 " pathEditMode="relative" rAng="0" ptsTypes="AA">
                                      <p:cBhvr>
                                        <p:cTn id="51" dur="3000" fill="hold"/>
                                        <p:tgtEl>
                                          <p:spTgt spid="1761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800"/>
                            </p:stCondLst>
                            <p:childTnLst>
                              <p:par>
                                <p:cTn id="53" presetID="0" presetClass="path" presetSubtype="0" ac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0.00093 L -4.44444E-6 0.22963 " pathEditMode="relative" ptsTypes="AA">
                                      <p:cBhvr>
                                        <p:cTn id="5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2000"/>
                                        <p:tgtEl>
                                          <p:spTgt spid="176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176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8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0" dur="1000" fill="hold"/>
                                        <p:tgtEl>
                                          <p:spTgt spid="17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0" grpId="0" animBg="1"/>
      <p:bldP spid="176131" grpId="0" animBg="1"/>
      <p:bldP spid="176132" grpId="0" animBg="1"/>
      <p:bldP spid="176132" grpId="1" animBg="1"/>
      <p:bldP spid="176133" grpId="0" animBg="1"/>
      <p:bldP spid="176133" grpId="1" animBg="1"/>
      <p:bldP spid="176137" grpId="0"/>
      <p:bldP spid="176137" grpId="1"/>
      <p:bldP spid="176144" grpId="0" animBg="1"/>
      <p:bldP spid="176144" grpId="1" animBg="1"/>
      <p:bldP spid="176145" grpId="0"/>
      <p:bldP spid="176145" grpId="1"/>
      <p:bldP spid="176145" grpId="2"/>
      <p:bldP spid="176146" grpId="0" animBg="1"/>
      <p:bldP spid="176146" grpId="1" animBg="1"/>
      <p:bldP spid="176147" grpId="0" animBg="1"/>
      <p:bldP spid="176147" grpId="1" animBg="1"/>
      <p:bldP spid="176147" grpId="2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82842"/>
            <a:ext cx="7772400" cy="4150895"/>
          </a:xfrm>
        </p:spPr>
        <p:txBody>
          <a:bodyPr/>
          <a:lstStyle/>
          <a:p>
            <a:pPr eaLnBrk="1" hangingPunct="1">
              <a:lnSpc>
                <a:spcPts val="8000"/>
              </a:lnSpc>
            </a:pPr>
            <a:r>
              <a:rPr lang="es-ES" sz="8000" b="1" dirty="0" smtClean="0">
                <a:solidFill>
                  <a:srgbClr val="00B050"/>
                </a:solidFill>
              </a:rPr>
              <a:t>3</a:t>
            </a:r>
            <a:r>
              <a:rPr lang="es-ES" sz="5400" b="1" dirty="0" smtClean="0">
                <a:solidFill>
                  <a:schemeClr val="bg1"/>
                </a:solidFill>
              </a:rPr>
              <a:t/>
            </a:r>
            <a:br>
              <a:rPr lang="es-ES" sz="5400" b="1" dirty="0" smtClean="0">
                <a:solidFill>
                  <a:schemeClr val="bg1"/>
                </a:solidFill>
              </a:rPr>
            </a:br>
            <a:r>
              <a:rPr lang="es-ES" sz="5400" b="1" dirty="0" smtClean="0">
                <a:solidFill>
                  <a:schemeClr val="bg1"/>
                </a:solidFill>
              </a:rPr>
              <a:t>FLOTACIÓN DEL </a:t>
            </a:r>
            <a:r>
              <a:rPr lang="es-ES" sz="5400" b="1" dirty="0" smtClean="0">
                <a:solidFill>
                  <a:srgbClr val="FFFFFF"/>
                </a:solidFill>
                <a:latin typeface="+mn-lt"/>
              </a:rPr>
              <a:t> HIELO EN EL AGUA</a:t>
            </a:r>
            <a:r>
              <a:rPr lang="es-ES" sz="5400" b="1" dirty="0" smtClean="0">
                <a:solidFill>
                  <a:srgbClr val="FFFF00"/>
                </a:solidFill>
                <a:latin typeface="Calibri" pitchFamily="34" charset="0"/>
              </a:rPr>
              <a:t/>
            </a:r>
            <a:br>
              <a:rPr lang="es-ES" sz="5400" b="1" dirty="0" smtClean="0">
                <a:solidFill>
                  <a:srgbClr val="FFFF00"/>
                </a:solidFill>
                <a:latin typeface="Calibri" pitchFamily="34" charset="0"/>
              </a:rPr>
            </a:br>
            <a:endParaRPr lang="es-ES" sz="5400" b="1" dirty="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" name="144 Rectángulo"/>
          <p:cNvSpPr/>
          <p:nvPr/>
        </p:nvSpPr>
        <p:spPr>
          <a:xfrm>
            <a:off x="2631376" y="1560575"/>
            <a:ext cx="3983038" cy="463296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72849" name="Rectangle 4"/>
          <p:cNvSpPr>
            <a:spLocks noChangeArrowheads="1"/>
          </p:cNvSpPr>
          <p:nvPr/>
        </p:nvSpPr>
        <p:spPr bwMode="auto">
          <a:xfrm>
            <a:off x="3675952" y="3346641"/>
            <a:ext cx="1985963" cy="2109787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72850" name="Freeform 5"/>
          <p:cNvSpPr>
            <a:spLocks/>
          </p:cNvSpPr>
          <p:nvPr/>
        </p:nvSpPr>
        <p:spPr bwMode="auto">
          <a:xfrm>
            <a:off x="3658489" y="2819591"/>
            <a:ext cx="1985963" cy="2619375"/>
          </a:xfrm>
          <a:custGeom>
            <a:avLst/>
            <a:gdLst>
              <a:gd name="T0" fmla="*/ 21 w 1251"/>
              <a:gd name="T1" fmla="*/ 0 h 1650"/>
              <a:gd name="T2" fmla="*/ 21 w 1251"/>
              <a:gd name="T3" fmla="*/ 1629 h 1650"/>
              <a:gd name="T4" fmla="*/ 1230 w 1251"/>
              <a:gd name="T5" fmla="*/ 1629 h 1650"/>
              <a:gd name="T6" fmla="*/ 1230 w 1251"/>
              <a:gd name="T7" fmla="*/ 0 h 1650"/>
              <a:gd name="T8" fmla="*/ 1251 w 1251"/>
              <a:gd name="T9" fmla="*/ 0 h 1650"/>
              <a:gd name="T10" fmla="*/ 1251 w 1251"/>
              <a:gd name="T11" fmla="*/ 1650 h 1650"/>
              <a:gd name="T12" fmla="*/ 0 w 1251"/>
              <a:gd name="T13" fmla="*/ 1650 h 1650"/>
              <a:gd name="T14" fmla="*/ 0 w 1251"/>
              <a:gd name="T15" fmla="*/ 0 h 1650"/>
              <a:gd name="T16" fmla="*/ 21 w 1251"/>
              <a:gd name="T17" fmla="*/ 0 h 165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251"/>
              <a:gd name="T28" fmla="*/ 0 h 1650"/>
              <a:gd name="T29" fmla="*/ 1251 w 1251"/>
              <a:gd name="T30" fmla="*/ 1650 h 165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251" h="1650">
                <a:moveTo>
                  <a:pt x="21" y="0"/>
                </a:moveTo>
                <a:lnTo>
                  <a:pt x="21" y="1629"/>
                </a:lnTo>
                <a:lnTo>
                  <a:pt x="1230" y="1629"/>
                </a:lnTo>
                <a:lnTo>
                  <a:pt x="1230" y="0"/>
                </a:lnTo>
                <a:lnTo>
                  <a:pt x="1251" y="0"/>
                </a:lnTo>
                <a:lnTo>
                  <a:pt x="1251" y="1650"/>
                </a:lnTo>
                <a:lnTo>
                  <a:pt x="0" y="1650"/>
                </a:lnTo>
                <a:lnTo>
                  <a:pt x="0" y="0"/>
                </a:lnTo>
                <a:lnTo>
                  <a:pt x="21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161794" name="AutoShape 2"/>
          <p:cNvSpPr>
            <a:spLocks noChangeAspect="1" noChangeArrowheads="1" noTextEdit="1"/>
          </p:cNvSpPr>
          <p:nvPr/>
        </p:nvSpPr>
        <p:spPr bwMode="auto">
          <a:xfrm>
            <a:off x="3539427" y="2683066"/>
            <a:ext cx="2241550" cy="289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72784" name="AutoShape 49"/>
          <p:cNvSpPr>
            <a:spLocks noChangeAspect="1" noChangeArrowheads="1" noTextEdit="1"/>
          </p:cNvSpPr>
          <p:nvPr/>
        </p:nvSpPr>
        <p:spPr bwMode="auto">
          <a:xfrm>
            <a:off x="3539427" y="2683066"/>
            <a:ext cx="2241550" cy="289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72789" name="Rectangle 78"/>
          <p:cNvSpPr>
            <a:spLocks noChangeArrowheads="1"/>
          </p:cNvSpPr>
          <p:nvPr/>
        </p:nvSpPr>
        <p:spPr bwMode="auto">
          <a:xfrm>
            <a:off x="4203003" y="3352991"/>
            <a:ext cx="431800" cy="1184275"/>
          </a:xfrm>
          <a:prstGeom prst="rect">
            <a:avLst/>
          </a:prstGeom>
          <a:noFill/>
          <a:ln w="63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grpSp>
        <p:nvGrpSpPr>
          <p:cNvPr id="2" name="Group 87"/>
          <p:cNvGrpSpPr>
            <a:grpSpLocks/>
          </p:cNvGrpSpPr>
          <p:nvPr/>
        </p:nvGrpSpPr>
        <p:grpSpPr bwMode="auto">
          <a:xfrm>
            <a:off x="4271264" y="3957828"/>
            <a:ext cx="400050" cy="1236663"/>
            <a:chOff x="789" y="2035"/>
            <a:chExt cx="252" cy="779"/>
          </a:xfrm>
        </p:grpSpPr>
        <p:sp>
          <p:nvSpPr>
            <p:cNvPr id="72778" name="Line 88"/>
            <p:cNvSpPr>
              <a:spLocks noChangeShapeType="1"/>
            </p:cNvSpPr>
            <p:nvPr/>
          </p:nvSpPr>
          <p:spPr bwMode="auto">
            <a:xfrm>
              <a:off x="886" y="2035"/>
              <a:ext cx="0" cy="576"/>
            </a:xfrm>
            <a:prstGeom prst="line">
              <a:avLst/>
            </a:prstGeom>
            <a:noFill/>
            <a:ln w="57150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72779" name="Text Box 89"/>
            <p:cNvSpPr txBox="1">
              <a:spLocks noChangeArrowheads="1"/>
            </p:cNvSpPr>
            <p:nvPr/>
          </p:nvSpPr>
          <p:spPr bwMode="auto">
            <a:xfrm>
              <a:off x="789" y="2583"/>
              <a:ext cx="25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 dirty="0">
                  <a:solidFill>
                    <a:srgbClr val="009900"/>
                  </a:solidFill>
                </a:rPr>
                <a:t>P</a:t>
              </a:r>
            </a:p>
          </p:txBody>
        </p:sp>
      </p:grpSp>
      <p:sp>
        <p:nvSpPr>
          <p:cNvPr id="72725" name="AutoShape 95"/>
          <p:cNvSpPr>
            <a:spLocks noChangeAspect="1" noChangeArrowheads="1" noTextEdit="1"/>
          </p:cNvSpPr>
          <p:nvPr/>
        </p:nvSpPr>
        <p:spPr bwMode="auto">
          <a:xfrm>
            <a:off x="3556889" y="2689416"/>
            <a:ext cx="2241550" cy="289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147" name="146 CuadroTexto"/>
          <p:cNvSpPr txBox="1"/>
          <p:nvPr/>
        </p:nvSpPr>
        <p:spPr>
          <a:xfrm>
            <a:off x="0" y="365760"/>
            <a:ext cx="9144000" cy="64633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s-ES_tradnl" sz="1800" b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Consideremos una porción de agua, definida por las líneas de puntos, en equilibrio dentro del propio líquido y sea </a:t>
            </a:r>
            <a:r>
              <a:rPr lang="es-ES_tradnl" sz="1800" b="1" dirty="0" smtClean="0">
                <a:solidFill>
                  <a:srgbClr val="00B050"/>
                </a:solidFill>
                <a:latin typeface="Calibri" pitchFamily="34" charset="0"/>
                <a:cs typeface="Calibri" pitchFamily="34" charset="0"/>
              </a:rPr>
              <a:t>P</a:t>
            </a:r>
            <a:r>
              <a:rPr lang="es-ES_tradnl" sz="1800" b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su peso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" name="144 Rectángulo"/>
          <p:cNvSpPr/>
          <p:nvPr/>
        </p:nvSpPr>
        <p:spPr>
          <a:xfrm>
            <a:off x="2631376" y="1560575"/>
            <a:ext cx="3983038" cy="463296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72849" name="Rectangle 4"/>
          <p:cNvSpPr>
            <a:spLocks noChangeArrowheads="1"/>
          </p:cNvSpPr>
          <p:nvPr/>
        </p:nvSpPr>
        <p:spPr bwMode="auto">
          <a:xfrm>
            <a:off x="3675952" y="3346641"/>
            <a:ext cx="1985963" cy="2109787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161794" name="AutoShape 2"/>
          <p:cNvSpPr>
            <a:spLocks noChangeAspect="1" noChangeArrowheads="1" noTextEdit="1"/>
          </p:cNvSpPr>
          <p:nvPr/>
        </p:nvSpPr>
        <p:spPr bwMode="auto">
          <a:xfrm>
            <a:off x="3539427" y="2683066"/>
            <a:ext cx="2241550" cy="289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72784" name="AutoShape 49"/>
          <p:cNvSpPr>
            <a:spLocks noChangeAspect="1" noChangeArrowheads="1" noTextEdit="1"/>
          </p:cNvSpPr>
          <p:nvPr/>
        </p:nvSpPr>
        <p:spPr bwMode="auto">
          <a:xfrm>
            <a:off x="3539427" y="2683066"/>
            <a:ext cx="2241550" cy="289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216" name="215 CuadroTexto"/>
          <p:cNvSpPr txBox="1"/>
          <p:nvPr/>
        </p:nvSpPr>
        <p:spPr>
          <a:xfrm>
            <a:off x="0" y="354370"/>
            <a:ext cx="9144000" cy="64633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s-ES_tradnl" sz="1800" b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or estar en equilibrio dentro de la propia masa de agua, el empuje </a:t>
            </a:r>
            <a:r>
              <a:rPr lang="es-ES_tradnl" sz="18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E</a:t>
            </a:r>
            <a:r>
              <a:rPr lang="es-ES_tradnl" sz="1800" b="1" baseline="-250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1</a:t>
            </a:r>
            <a:r>
              <a:rPr lang="es-ES_tradnl" sz="1800" b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al que está sometida ha de ser igual a su peso.</a:t>
            </a:r>
          </a:p>
        </p:txBody>
      </p:sp>
      <p:sp>
        <p:nvSpPr>
          <p:cNvPr id="72850" name="Freeform 5"/>
          <p:cNvSpPr>
            <a:spLocks/>
          </p:cNvSpPr>
          <p:nvPr/>
        </p:nvSpPr>
        <p:spPr bwMode="auto">
          <a:xfrm>
            <a:off x="3658489" y="2819591"/>
            <a:ext cx="1985963" cy="2619375"/>
          </a:xfrm>
          <a:custGeom>
            <a:avLst/>
            <a:gdLst>
              <a:gd name="T0" fmla="*/ 21 w 1251"/>
              <a:gd name="T1" fmla="*/ 0 h 1650"/>
              <a:gd name="T2" fmla="*/ 21 w 1251"/>
              <a:gd name="T3" fmla="*/ 1629 h 1650"/>
              <a:gd name="T4" fmla="*/ 1230 w 1251"/>
              <a:gd name="T5" fmla="*/ 1629 h 1650"/>
              <a:gd name="T6" fmla="*/ 1230 w 1251"/>
              <a:gd name="T7" fmla="*/ 0 h 1650"/>
              <a:gd name="T8" fmla="*/ 1251 w 1251"/>
              <a:gd name="T9" fmla="*/ 0 h 1650"/>
              <a:gd name="T10" fmla="*/ 1251 w 1251"/>
              <a:gd name="T11" fmla="*/ 1650 h 1650"/>
              <a:gd name="T12" fmla="*/ 0 w 1251"/>
              <a:gd name="T13" fmla="*/ 1650 h 1650"/>
              <a:gd name="T14" fmla="*/ 0 w 1251"/>
              <a:gd name="T15" fmla="*/ 0 h 1650"/>
              <a:gd name="T16" fmla="*/ 21 w 1251"/>
              <a:gd name="T17" fmla="*/ 0 h 165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251"/>
              <a:gd name="T28" fmla="*/ 0 h 1650"/>
              <a:gd name="T29" fmla="*/ 1251 w 1251"/>
              <a:gd name="T30" fmla="*/ 1650 h 165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251" h="1650">
                <a:moveTo>
                  <a:pt x="21" y="0"/>
                </a:moveTo>
                <a:lnTo>
                  <a:pt x="21" y="1629"/>
                </a:lnTo>
                <a:lnTo>
                  <a:pt x="1230" y="1629"/>
                </a:lnTo>
                <a:lnTo>
                  <a:pt x="1230" y="0"/>
                </a:lnTo>
                <a:lnTo>
                  <a:pt x="1251" y="0"/>
                </a:lnTo>
                <a:lnTo>
                  <a:pt x="1251" y="1650"/>
                </a:lnTo>
                <a:lnTo>
                  <a:pt x="0" y="1650"/>
                </a:lnTo>
                <a:lnTo>
                  <a:pt x="0" y="0"/>
                </a:lnTo>
                <a:lnTo>
                  <a:pt x="21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72789" name="Rectangle 78"/>
          <p:cNvSpPr>
            <a:spLocks noChangeArrowheads="1"/>
          </p:cNvSpPr>
          <p:nvPr/>
        </p:nvSpPr>
        <p:spPr bwMode="auto">
          <a:xfrm>
            <a:off x="4203003" y="3352991"/>
            <a:ext cx="431800" cy="1184275"/>
          </a:xfrm>
          <a:prstGeom prst="rect">
            <a:avLst/>
          </a:prstGeom>
          <a:noFill/>
          <a:ln w="63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grpSp>
        <p:nvGrpSpPr>
          <p:cNvPr id="2" name="Group 87"/>
          <p:cNvGrpSpPr>
            <a:grpSpLocks/>
          </p:cNvGrpSpPr>
          <p:nvPr/>
        </p:nvGrpSpPr>
        <p:grpSpPr bwMode="auto">
          <a:xfrm>
            <a:off x="4271264" y="3957828"/>
            <a:ext cx="400050" cy="1236663"/>
            <a:chOff x="789" y="2035"/>
            <a:chExt cx="252" cy="779"/>
          </a:xfrm>
        </p:grpSpPr>
        <p:sp>
          <p:nvSpPr>
            <p:cNvPr id="72778" name="Line 88"/>
            <p:cNvSpPr>
              <a:spLocks noChangeShapeType="1"/>
            </p:cNvSpPr>
            <p:nvPr/>
          </p:nvSpPr>
          <p:spPr bwMode="auto">
            <a:xfrm>
              <a:off x="886" y="2035"/>
              <a:ext cx="0" cy="576"/>
            </a:xfrm>
            <a:prstGeom prst="line">
              <a:avLst/>
            </a:prstGeom>
            <a:noFill/>
            <a:ln w="57150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72779" name="Text Box 89"/>
            <p:cNvSpPr txBox="1">
              <a:spLocks noChangeArrowheads="1"/>
            </p:cNvSpPr>
            <p:nvPr/>
          </p:nvSpPr>
          <p:spPr bwMode="auto">
            <a:xfrm>
              <a:off x="789" y="2583"/>
              <a:ext cx="25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 dirty="0">
                  <a:solidFill>
                    <a:srgbClr val="009900"/>
                  </a:solidFill>
                </a:rPr>
                <a:t>P</a:t>
              </a:r>
            </a:p>
          </p:txBody>
        </p:sp>
      </p:grpSp>
      <p:sp>
        <p:nvSpPr>
          <p:cNvPr id="161885" name="Text Box 93"/>
          <p:cNvSpPr txBox="1">
            <a:spLocks noChangeArrowheads="1"/>
          </p:cNvSpPr>
          <p:nvPr/>
        </p:nvSpPr>
        <p:spPr bwMode="auto">
          <a:xfrm>
            <a:off x="4156456" y="5610162"/>
            <a:ext cx="977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b="1" dirty="0">
                <a:solidFill>
                  <a:srgbClr val="FF3300"/>
                </a:solidFill>
              </a:rPr>
              <a:t>E</a:t>
            </a:r>
            <a:r>
              <a:rPr lang="es-ES" b="1" baseline="-25000" dirty="0">
                <a:solidFill>
                  <a:srgbClr val="FF3300"/>
                </a:solidFill>
              </a:rPr>
              <a:t>1</a:t>
            </a:r>
            <a:r>
              <a:rPr lang="es-ES" b="1" baseline="-25000" dirty="0">
                <a:solidFill>
                  <a:srgbClr val="000000"/>
                </a:solidFill>
              </a:rPr>
              <a:t> </a:t>
            </a:r>
            <a:r>
              <a:rPr lang="es-ES" b="1" dirty="0">
                <a:solidFill>
                  <a:srgbClr val="000000"/>
                </a:solidFill>
              </a:rPr>
              <a:t>= </a:t>
            </a:r>
            <a:r>
              <a:rPr lang="es-ES" b="1" dirty="0">
                <a:solidFill>
                  <a:srgbClr val="009900"/>
                </a:solidFill>
              </a:rPr>
              <a:t>P</a:t>
            </a:r>
          </a:p>
        </p:txBody>
      </p:sp>
      <p:sp>
        <p:nvSpPr>
          <p:cNvPr id="72725" name="AutoShape 95"/>
          <p:cNvSpPr>
            <a:spLocks noChangeAspect="1" noChangeArrowheads="1" noTextEdit="1"/>
          </p:cNvSpPr>
          <p:nvPr/>
        </p:nvSpPr>
        <p:spPr bwMode="auto">
          <a:xfrm>
            <a:off x="3556889" y="2689416"/>
            <a:ext cx="2241550" cy="289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grpSp>
        <p:nvGrpSpPr>
          <p:cNvPr id="3" name="217 Grupo"/>
          <p:cNvGrpSpPr/>
          <p:nvPr/>
        </p:nvGrpSpPr>
        <p:grpSpPr>
          <a:xfrm>
            <a:off x="4269677" y="2684653"/>
            <a:ext cx="400050" cy="1282700"/>
            <a:chOff x="4269677" y="2684653"/>
            <a:chExt cx="400050" cy="1282700"/>
          </a:xfrm>
        </p:grpSpPr>
        <p:sp>
          <p:nvSpPr>
            <p:cNvPr id="72780" name="Line 84"/>
            <p:cNvSpPr>
              <a:spLocks noChangeShapeType="1"/>
            </p:cNvSpPr>
            <p:nvPr/>
          </p:nvSpPr>
          <p:spPr bwMode="auto">
            <a:xfrm flipV="1">
              <a:off x="4423665" y="3052953"/>
              <a:ext cx="0" cy="91440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72781" name="Text Box 85"/>
            <p:cNvSpPr txBox="1">
              <a:spLocks noChangeArrowheads="1"/>
            </p:cNvSpPr>
            <p:nvPr/>
          </p:nvSpPr>
          <p:spPr bwMode="auto">
            <a:xfrm>
              <a:off x="4269677" y="2684653"/>
              <a:ext cx="4000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 dirty="0">
                  <a:solidFill>
                    <a:srgbClr val="FF3300"/>
                  </a:solidFill>
                </a:rPr>
                <a:t>E</a:t>
              </a:r>
              <a:r>
                <a:rPr lang="es-ES" sz="1800" baseline="-25000" dirty="0">
                  <a:solidFill>
                    <a:srgbClr val="FF3300"/>
                  </a:solidFill>
                </a:rPr>
                <a:t>1</a:t>
              </a:r>
              <a:endParaRPr lang="es-ES" sz="1800" dirty="0">
                <a:solidFill>
                  <a:srgbClr val="FF33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8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" name="144 Rectángulo"/>
          <p:cNvSpPr/>
          <p:nvPr/>
        </p:nvSpPr>
        <p:spPr>
          <a:xfrm>
            <a:off x="2631376" y="1560575"/>
            <a:ext cx="3983038" cy="463296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72849" name="Rectangle 4"/>
          <p:cNvSpPr>
            <a:spLocks noChangeArrowheads="1"/>
          </p:cNvSpPr>
          <p:nvPr/>
        </p:nvSpPr>
        <p:spPr bwMode="auto">
          <a:xfrm>
            <a:off x="3675952" y="3346641"/>
            <a:ext cx="1985963" cy="2109787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20" name="Rectangle 78"/>
          <p:cNvSpPr>
            <a:spLocks noChangeArrowheads="1"/>
          </p:cNvSpPr>
          <p:nvPr/>
        </p:nvSpPr>
        <p:spPr bwMode="auto">
          <a:xfrm>
            <a:off x="4203003" y="3352801"/>
            <a:ext cx="431800" cy="1355916"/>
          </a:xfrm>
          <a:prstGeom prst="rect">
            <a:avLst/>
          </a:prstGeom>
          <a:noFill/>
          <a:ln w="63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72850" name="Freeform 5"/>
          <p:cNvSpPr>
            <a:spLocks/>
          </p:cNvSpPr>
          <p:nvPr/>
        </p:nvSpPr>
        <p:spPr bwMode="auto">
          <a:xfrm>
            <a:off x="3658489" y="2819591"/>
            <a:ext cx="1985963" cy="2619375"/>
          </a:xfrm>
          <a:custGeom>
            <a:avLst/>
            <a:gdLst>
              <a:gd name="T0" fmla="*/ 21 w 1251"/>
              <a:gd name="T1" fmla="*/ 0 h 1650"/>
              <a:gd name="T2" fmla="*/ 21 w 1251"/>
              <a:gd name="T3" fmla="*/ 1629 h 1650"/>
              <a:gd name="T4" fmla="*/ 1230 w 1251"/>
              <a:gd name="T5" fmla="*/ 1629 h 1650"/>
              <a:gd name="T6" fmla="*/ 1230 w 1251"/>
              <a:gd name="T7" fmla="*/ 0 h 1650"/>
              <a:gd name="T8" fmla="*/ 1251 w 1251"/>
              <a:gd name="T9" fmla="*/ 0 h 1650"/>
              <a:gd name="T10" fmla="*/ 1251 w 1251"/>
              <a:gd name="T11" fmla="*/ 1650 h 1650"/>
              <a:gd name="T12" fmla="*/ 0 w 1251"/>
              <a:gd name="T13" fmla="*/ 1650 h 1650"/>
              <a:gd name="T14" fmla="*/ 0 w 1251"/>
              <a:gd name="T15" fmla="*/ 0 h 1650"/>
              <a:gd name="T16" fmla="*/ 21 w 1251"/>
              <a:gd name="T17" fmla="*/ 0 h 165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251"/>
              <a:gd name="T28" fmla="*/ 0 h 1650"/>
              <a:gd name="T29" fmla="*/ 1251 w 1251"/>
              <a:gd name="T30" fmla="*/ 1650 h 165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251" h="1650">
                <a:moveTo>
                  <a:pt x="21" y="0"/>
                </a:moveTo>
                <a:lnTo>
                  <a:pt x="21" y="1629"/>
                </a:lnTo>
                <a:lnTo>
                  <a:pt x="1230" y="1629"/>
                </a:lnTo>
                <a:lnTo>
                  <a:pt x="1230" y="0"/>
                </a:lnTo>
                <a:lnTo>
                  <a:pt x="1251" y="0"/>
                </a:lnTo>
                <a:lnTo>
                  <a:pt x="1251" y="1650"/>
                </a:lnTo>
                <a:lnTo>
                  <a:pt x="0" y="1650"/>
                </a:lnTo>
                <a:lnTo>
                  <a:pt x="0" y="0"/>
                </a:lnTo>
                <a:lnTo>
                  <a:pt x="21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161794" name="AutoShape 2"/>
          <p:cNvSpPr>
            <a:spLocks noChangeAspect="1" noChangeArrowheads="1" noTextEdit="1"/>
          </p:cNvSpPr>
          <p:nvPr/>
        </p:nvSpPr>
        <p:spPr bwMode="auto">
          <a:xfrm>
            <a:off x="3539427" y="2683066"/>
            <a:ext cx="2241550" cy="289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72784" name="AutoShape 49"/>
          <p:cNvSpPr>
            <a:spLocks noChangeAspect="1" noChangeArrowheads="1" noTextEdit="1"/>
          </p:cNvSpPr>
          <p:nvPr/>
        </p:nvSpPr>
        <p:spPr bwMode="auto">
          <a:xfrm>
            <a:off x="3539427" y="2683066"/>
            <a:ext cx="2241550" cy="289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161885" name="Text Box 93"/>
          <p:cNvSpPr txBox="1">
            <a:spLocks noChangeArrowheads="1"/>
          </p:cNvSpPr>
          <p:nvPr/>
        </p:nvSpPr>
        <p:spPr bwMode="auto">
          <a:xfrm>
            <a:off x="4156456" y="5610162"/>
            <a:ext cx="977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b="1" dirty="0" smtClean="0">
                <a:solidFill>
                  <a:srgbClr val="FF3300"/>
                </a:solidFill>
              </a:rPr>
              <a:t>E</a:t>
            </a:r>
            <a:r>
              <a:rPr lang="es-ES" b="1" baseline="-25000" dirty="0">
                <a:solidFill>
                  <a:srgbClr val="FF3300"/>
                </a:solidFill>
              </a:rPr>
              <a:t>2</a:t>
            </a:r>
            <a:r>
              <a:rPr lang="es-ES" b="1" baseline="-25000" dirty="0" smtClean="0">
                <a:solidFill>
                  <a:srgbClr val="000000"/>
                </a:solidFill>
              </a:rPr>
              <a:t> </a:t>
            </a:r>
            <a:r>
              <a:rPr lang="es-ES" b="1" dirty="0">
                <a:solidFill>
                  <a:srgbClr val="000000"/>
                </a:solidFill>
              </a:rPr>
              <a:t>&gt;</a:t>
            </a:r>
            <a:r>
              <a:rPr lang="es-ES" b="1" dirty="0" smtClean="0">
                <a:solidFill>
                  <a:srgbClr val="000000"/>
                </a:solidFill>
              </a:rPr>
              <a:t> </a:t>
            </a:r>
            <a:r>
              <a:rPr lang="es-ES" b="1" dirty="0">
                <a:solidFill>
                  <a:srgbClr val="009900"/>
                </a:solidFill>
              </a:rPr>
              <a:t>P</a:t>
            </a:r>
          </a:p>
        </p:txBody>
      </p:sp>
      <p:sp>
        <p:nvSpPr>
          <p:cNvPr id="72725" name="AutoShape 95"/>
          <p:cNvSpPr>
            <a:spLocks noChangeAspect="1" noChangeArrowheads="1" noTextEdit="1"/>
          </p:cNvSpPr>
          <p:nvPr/>
        </p:nvSpPr>
        <p:spPr bwMode="auto">
          <a:xfrm>
            <a:off x="3556889" y="2689416"/>
            <a:ext cx="2241550" cy="289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21" name="20 CuadroTexto"/>
          <p:cNvSpPr txBox="1"/>
          <p:nvPr/>
        </p:nvSpPr>
        <p:spPr>
          <a:xfrm>
            <a:off x="0" y="402336"/>
            <a:ext cx="9144000" cy="92333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s-ES_tradnl" sz="1800" b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Cuando la porción de agua se enfría a 0ºC solidifica no variando su peso, pero su volumen aumenta y, consecuentemente, también aumenta el empuje, lo que determina que el bloque de hielo ascienda.</a:t>
            </a:r>
          </a:p>
        </p:txBody>
      </p:sp>
      <p:sp>
        <p:nvSpPr>
          <p:cNvPr id="22" name="Rectangle 26"/>
          <p:cNvSpPr>
            <a:spLocks noChangeArrowheads="1"/>
          </p:cNvSpPr>
          <p:nvPr/>
        </p:nvSpPr>
        <p:spPr bwMode="auto">
          <a:xfrm>
            <a:off x="5254228" y="2554891"/>
            <a:ext cx="104775" cy="12065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s-ES">
              <a:solidFill>
                <a:srgbClr val="000000"/>
              </a:solidFill>
            </a:endParaRPr>
          </a:p>
        </p:txBody>
      </p:sp>
      <p:grpSp>
        <p:nvGrpSpPr>
          <p:cNvPr id="2" name="194 Grupo"/>
          <p:cNvGrpSpPr/>
          <p:nvPr/>
        </p:nvGrpSpPr>
        <p:grpSpPr>
          <a:xfrm>
            <a:off x="4629360" y="1842103"/>
            <a:ext cx="800911" cy="2095804"/>
            <a:chOff x="5377073" y="1842103"/>
            <a:chExt cx="800911" cy="2095804"/>
          </a:xfrm>
        </p:grpSpPr>
        <p:sp>
          <p:nvSpPr>
            <p:cNvPr id="24" name="23 Elipse"/>
            <p:cNvSpPr/>
            <p:nvPr/>
          </p:nvSpPr>
          <p:spPr>
            <a:xfrm>
              <a:off x="5930333" y="3690256"/>
              <a:ext cx="247651" cy="247651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 smtClean="0">
                <a:solidFill>
                  <a:srgbClr val="FFFFFF"/>
                </a:solidFill>
              </a:endParaRPr>
            </a:p>
          </p:txBody>
        </p:sp>
        <p:sp>
          <p:nvSpPr>
            <p:cNvPr id="25" name="Rectangle 26"/>
            <p:cNvSpPr>
              <a:spLocks noChangeArrowheads="1"/>
            </p:cNvSpPr>
            <p:nvPr/>
          </p:nvSpPr>
          <p:spPr bwMode="auto">
            <a:xfrm>
              <a:off x="5993098" y="3249385"/>
              <a:ext cx="104775" cy="49567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  <p:grpSp>
          <p:nvGrpSpPr>
            <p:cNvPr id="3" name="Group 19"/>
            <p:cNvGrpSpPr>
              <a:grpSpLocks/>
            </p:cNvGrpSpPr>
            <p:nvPr/>
          </p:nvGrpSpPr>
          <p:grpSpPr bwMode="auto">
            <a:xfrm>
              <a:off x="5377073" y="2835694"/>
              <a:ext cx="685800" cy="304800"/>
              <a:chOff x="1097" y="1651"/>
              <a:chExt cx="432" cy="192"/>
            </a:xfrm>
          </p:grpSpPr>
          <p:sp>
            <p:nvSpPr>
              <p:cNvPr id="42" name="Text Box 20"/>
              <p:cNvSpPr txBox="1">
                <a:spLocks noChangeArrowheads="1"/>
              </p:cNvSpPr>
              <p:nvPr/>
            </p:nvSpPr>
            <p:spPr bwMode="auto">
              <a:xfrm>
                <a:off x="1097" y="1651"/>
                <a:ext cx="43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400" dirty="0">
                    <a:solidFill>
                      <a:srgbClr val="000000"/>
                    </a:solidFill>
                    <a:latin typeface="Arial"/>
                  </a:rPr>
                  <a:t>0 ºC</a:t>
                </a:r>
              </a:p>
            </p:txBody>
          </p:sp>
          <p:sp>
            <p:nvSpPr>
              <p:cNvPr id="43" name="Line 21"/>
              <p:cNvSpPr>
                <a:spLocks noChangeShapeType="1"/>
              </p:cNvSpPr>
              <p:nvPr/>
            </p:nvSpPr>
            <p:spPr bwMode="auto">
              <a:xfrm>
                <a:off x="1382" y="175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4" name="120 Grupo"/>
            <p:cNvGrpSpPr/>
            <p:nvPr/>
          </p:nvGrpSpPr>
          <p:grpSpPr>
            <a:xfrm>
              <a:off x="6012160" y="1988840"/>
              <a:ext cx="72008" cy="1584176"/>
              <a:chOff x="6012160" y="1988840"/>
              <a:chExt cx="72008" cy="1584176"/>
            </a:xfrm>
          </p:grpSpPr>
          <p:grpSp>
            <p:nvGrpSpPr>
              <p:cNvPr id="5" name="119 Grupo"/>
              <p:cNvGrpSpPr/>
              <p:nvPr/>
            </p:nvGrpSpPr>
            <p:grpSpPr>
              <a:xfrm>
                <a:off x="6012160" y="1988840"/>
                <a:ext cx="72008" cy="1152128"/>
                <a:chOff x="6012160" y="1988840"/>
                <a:chExt cx="72008" cy="1152128"/>
              </a:xfrm>
            </p:grpSpPr>
            <p:cxnSp>
              <p:nvCxnSpPr>
                <p:cNvPr id="33" name="32 Conector recto"/>
                <p:cNvCxnSpPr/>
                <p:nvPr/>
              </p:nvCxnSpPr>
              <p:spPr>
                <a:xfrm>
                  <a:off x="6012160" y="1988840"/>
                  <a:ext cx="7200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33 Conector recto"/>
                <p:cNvCxnSpPr/>
                <p:nvPr/>
              </p:nvCxnSpPr>
              <p:spPr>
                <a:xfrm>
                  <a:off x="6012160" y="2132856"/>
                  <a:ext cx="7200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34 Conector recto"/>
                <p:cNvCxnSpPr/>
                <p:nvPr/>
              </p:nvCxnSpPr>
              <p:spPr>
                <a:xfrm>
                  <a:off x="6012160" y="2420888"/>
                  <a:ext cx="7200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35 Conector recto"/>
                <p:cNvCxnSpPr/>
                <p:nvPr/>
              </p:nvCxnSpPr>
              <p:spPr>
                <a:xfrm>
                  <a:off x="6012160" y="2564904"/>
                  <a:ext cx="7200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36 Conector recto"/>
                <p:cNvCxnSpPr/>
                <p:nvPr/>
              </p:nvCxnSpPr>
              <p:spPr>
                <a:xfrm>
                  <a:off x="6012160" y="2708920"/>
                  <a:ext cx="7200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37 Conector recto"/>
                <p:cNvCxnSpPr/>
                <p:nvPr/>
              </p:nvCxnSpPr>
              <p:spPr>
                <a:xfrm>
                  <a:off x="6012160" y="2852936"/>
                  <a:ext cx="7200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38 Conector recto"/>
                <p:cNvCxnSpPr/>
                <p:nvPr/>
              </p:nvCxnSpPr>
              <p:spPr>
                <a:xfrm>
                  <a:off x="6012160" y="2996952"/>
                  <a:ext cx="7200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39 Conector recto"/>
                <p:cNvCxnSpPr/>
                <p:nvPr/>
              </p:nvCxnSpPr>
              <p:spPr>
                <a:xfrm>
                  <a:off x="6012160" y="3140968"/>
                  <a:ext cx="7200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40 Conector recto"/>
                <p:cNvCxnSpPr/>
                <p:nvPr/>
              </p:nvCxnSpPr>
              <p:spPr>
                <a:xfrm>
                  <a:off x="6012160" y="2276872"/>
                  <a:ext cx="7200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0" name="29 Conector recto"/>
              <p:cNvCxnSpPr/>
              <p:nvPr/>
            </p:nvCxnSpPr>
            <p:spPr>
              <a:xfrm>
                <a:off x="6012160" y="3284984"/>
                <a:ext cx="7200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30 Conector recto"/>
              <p:cNvCxnSpPr/>
              <p:nvPr/>
            </p:nvCxnSpPr>
            <p:spPr>
              <a:xfrm>
                <a:off x="6012160" y="3429000"/>
                <a:ext cx="7200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31 Conector recto"/>
              <p:cNvCxnSpPr/>
              <p:nvPr/>
            </p:nvCxnSpPr>
            <p:spPr>
              <a:xfrm>
                <a:off x="6012160" y="3573016"/>
                <a:ext cx="7200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8" name="Freeform 27"/>
            <p:cNvSpPr>
              <a:spLocks/>
            </p:cNvSpPr>
            <p:nvPr/>
          </p:nvSpPr>
          <p:spPr bwMode="auto">
            <a:xfrm>
              <a:off x="5987881" y="1842103"/>
              <a:ext cx="123825" cy="1874838"/>
            </a:xfrm>
            <a:custGeom>
              <a:avLst/>
              <a:gdLst>
                <a:gd name="T0" fmla="*/ 0 w 110"/>
                <a:gd name="T1" fmla="*/ 9 h 1671"/>
                <a:gd name="T2" fmla="*/ 0 w 110"/>
                <a:gd name="T3" fmla="*/ 1 h 1671"/>
                <a:gd name="T4" fmla="*/ 1 w 110"/>
                <a:gd name="T5" fmla="*/ 0 h 1671"/>
                <a:gd name="T6" fmla="*/ 1 w 110"/>
                <a:gd name="T7" fmla="*/ 1 h 1671"/>
                <a:gd name="T8" fmla="*/ 1 w 110"/>
                <a:gd name="T9" fmla="*/ 9 h 1671"/>
                <a:gd name="T10" fmla="*/ 1 w 110"/>
                <a:gd name="T11" fmla="*/ 9 h 1671"/>
                <a:gd name="T12" fmla="*/ 1 w 110"/>
                <a:gd name="T13" fmla="*/ 1 h 1671"/>
                <a:gd name="T14" fmla="*/ 1 w 110"/>
                <a:gd name="T15" fmla="*/ 1 h 1671"/>
                <a:gd name="T16" fmla="*/ 1 w 110"/>
                <a:gd name="T17" fmla="*/ 1 h 1671"/>
                <a:gd name="T18" fmla="*/ 1 w 110"/>
                <a:gd name="T19" fmla="*/ 9 h 1671"/>
                <a:gd name="T20" fmla="*/ 0 w 110"/>
                <a:gd name="T21" fmla="*/ 9 h 167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10"/>
                <a:gd name="T34" fmla="*/ 0 h 1671"/>
                <a:gd name="T35" fmla="*/ 110 w 110"/>
                <a:gd name="T36" fmla="*/ 1671 h 167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10" h="1671">
                  <a:moveTo>
                    <a:pt x="0" y="1671"/>
                  </a:moveTo>
                  <a:lnTo>
                    <a:pt x="0" y="87"/>
                  </a:lnTo>
                  <a:lnTo>
                    <a:pt x="60" y="0"/>
                  </a:lnTo>
                  <a:lnTo>
                    <a:pt x="110" y="69"/>
                  </a:lnTo>
                  <a:lnTo>
                    <a:pt x="110" y="1671"/>
                  </a:lnTo>
                  <a:lnTo>
                    <a:pt x="93" y="1671"/>
                  </a:lnTo>
                  <a:lnTo>
                    <a:pt x="93" y="69"/>
                  </a:lnTo>
                  <a:lnTo>
                    <a:pt x="51" y="26"/>
                  </a:lnTo>
                  <a:lnTo>
                    <a:pt x="17" y="87"/>
                  </a:lnTo>
                  <a:lnTo>
                    <a:pt x="17" y="1671"/>
                  </a:lnTo>
                  <a:lnTo>
                    <a:pt x="0" y="167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</p:grpSp>
      <p:sp>
        <p:nvSpPr>
          <p:cNvPr id="44" name="Text Box 134"/>
          <p:cNvSpPr txBox="1">
            <a:spLocks noChangeArrowheads="1"/>
          </p:cNvSpPr>
          <p:nvPr/>
        </p:nvSpPr>
        <p:spPr bwMode="auto">
          <a:xfrm>
            <a:off x="4285552" y="4872228"/>
            <a:ext cx="400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1800" b="1" dirty="0">
                <a:solidFill>
                  <a:srgbClr val="009900"/>
                </a:solidFill>
              </a:rPr>
              <a:t>P</a:t>
            </a:r>
          </a:p>
        </p:txBody>
      </p:sp>
      <p:sp>
        <p:nvSpPr>
          <p:cNvPr id="45" name="Line 91"/>
          <p:cNvSpPr>
            <a:spLocks noChangeShapeType="1"/>
          </p:cNvSpPr>
          <p:nvPr/>
        </p:nvSpPr>
        <p:spPr bwMode="auto">
          <a:xfrm flipV="1">
            <a:off x="4437444" y="2324099"/>
            <a:ext cx="0" cy="1679829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46" name="Line 133"/>
          <p:cNvSpPr>
            <a:spLocks noChangeShapeType="1"/>
          </p:cNvSpPr>
          <p:nvPr/>
        </p:nvSpPr>
        <p:spPr bwMode="auto">
          <a:xfrm>
            <a:off x="4437159" y="4002279"/>
            <a:ext cx="0" cy="91440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48" name="Text Box 134"/>
          <p:cNvSpPr txBox="1">
            <a:spLocks noChangeArrowheads="1"/>
          </p:cNvSpPr>
          <p:nvPr/>
        </p:nvSpPr>
        <p:spPr bwMode="auto">
          <a:xfrm>
            <a:off x="4252214" y="1932051"/>
            <a:ext cx="4782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s-ES" sz="1800" b="1" dirty="0" smtClean="0">
                <a:solidFill>
                  <a:srgbClr val="FF0000"/>
                </a:solidFill>
              </a:rPr>
              <a:t>E</a:t>
            </a:r>
            <a:r>
              <a:rPr lang="es-ES" sz="1800" b="1" baseline="-25000" dirty="0" smtClean="0">
                <a:solidFill>
                  <a:srgbClr val="FF0000"/>
                </a:solidFill>
              </a:rPr>
              <a:t>2</a:t>
            </a:r>
            <a:endParaRPr lang="es-ES" sz="1800" b="1" dirty="0">
              <a:solidFill>
                <a:srgbClr val="FF0000"/>
              </a:solidFill>
            </a:endParaRPr>
          </a:p>
        </p:txBody>
      </p:sp>
      <p:grpSp>
        <p:nvGrpSpPr>
          <p:cNvPr id="6" name="50 Grupo"/>
          <p:cNvGrpSpPr/>
          <p:nvPr/>
        </p:nvGrpSpPr>
        <p:grpSpPr>
          <a:xfrm>
            <a:off x="4252214" y="2797683"/>
            <a:ext cx="478282" cy="1206405"/>
            <a:chOff x="4252214" y="2797683"/>
            <a:chExt cx="478282" cy="1206405"/>
          </a:xfrm>
        </p:grpSpPr>
        <p:sp>
          <p:nvSpPr>
            <p:cNvPr id="49" name="Line 133"/>
            <p:cNvSpPr>
              <a:spLocks noChangeShapeType="1"/>
            </p:cNvSpPr>
            <p:nvPr/>
          </p:nvSpPr>
          <p:spPr bwMode="auto">
            <a:xfrm flipV="1">
              <a:off x="4432968" y="3089688"/>
              <a:ext cx="0" cy="9144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50" name="Text Box 134"/>
            <p:cNvSpPr txBox="1">
              <a:spLocks noChangeArrowheads="1"/>
            </p:cNvSpPr>
            <p:nvPr/>
          </p:nvSpPr>
          <p:spPr bwMode="auto">
            <a:xfrm>
              <a:off x="4252214" y="2797683"/>
              <a:ext cx="47828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 b="1" dirty="0" smtClean="0">
                  <a:solidFill>
                    <a:srgbClr val="FF0000"/>
                  </a:solidFill>
                </a:rPr>
                <a:t>E</a:t>
              </a:r>
              <a:r>
                <a:rPr lang="es-ES" sz="1800" b="1" baseline="-25000" dirty="0" smtClean="0">
                  <a:solidFill>
                    <a:srgbClr val="FF0000"/>
                  </a:solidFill>
                </a:rPr>
                <a:t>1</a:t>
              </a:r>
              <a:endParaRPr lang="es-ES" sz="18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7" name="Group 11"/>
          <p:cNvGrpSpPr>
            <a:grpSpLocks/>
          </p:cNvGrpSpPr>
          <p:nvPr/>
        </p:nvGrpSpPr>
        <p:grpSpPr bwMode="auto">
          <a:xfrm rot="14695526">
            <a:off x="5289195" y="2331202"/>
            <a:ext cx="769937" cy="388938"/>
            <a:chOff x="1110" y="3894"/>
            <a:chExt cx="841" cy="426"/>
          </a:xfrm>
        </p:grpSpPr>
        <p:sp>
          <p:nvSpPr>
            <p:cNvPr id="53" name="Freeform 4"/>
            <p:cNvSpPr>
              <a:spLocks/>
            </p:cNvSpPr>
            <p:nvPr/>
          </p:nvSpPr>
          <p:spPr bwMode="auto">
            <a:xfrm>
              <a:off x="1234" y="4003"/>
              <a:ext cx="571" cy="251"/>
            </a:xfrm>
            <a:custGeom>
              <a:avLst/>
              <a:gdLst>
                <a:gd name="T0" fmla="*/ 142 w 571"/>
                <a:gd name="T1" fmla="*/ 10 h 251"/>
                <a:gd name="T2" fmla="*/ 134 w 571"/>
                <a:gd name="T3" fmla="*/ 28 h 251"/>
                <a:gd name="T4" fmla="*/ 158 w 571"/>
                <a:gd name="T5" fmla="*/ 55 h 251"/>
                <a:gd name="T6" fmla="*/ 212 w 571"/>
                <a:gd name="T7" fmla="*/ 71 h 251"/>
                <a:gd name="T8" fmla="*/ 284 w 571"/>
                <a:gd name="T9" fmla="*/ 77 h 251"/>
                <a:gd name="T10" fmla="*/ 338 w 571"/>
                <a:gd name="T11" fmla="*/ 71 h 251"/>
                <a:gd name="T12" fmla="*/ 388 w 571"/>
                <a:gd name="T13" fmla="*/ 56 h 251"/>
                <a:gd name="T14" fmla="*/ 412 w 571"/>
                <a:gd name="T15" fmla="*/ 25 h 251"/>
                <a:gd name="T16" fmla="*/ 397 w 571"/>
                <a:gd name="T17" fmla="*/ 1 h 251"/>
                <a:gd name="T18" fmla="*/ 436 w 571"/>
                <a:gd name="T19" fmla="*/ 17 h 251"/>
                <a:gd name="T20" fmla="*/ 506 w 571"/>
                <a:gd name="T21" fmla="*/ 53 h 251"/>
                <a:gd name="T22" fmla="*/ 547 w 571"/>
                <a:gd name="T23" fmla="*/ 83 h 251"/>
                <a:gd name="T24" fmla="*/ 566 w 571"/>
                <a:gd name="T25" fmla="*/ 98 h 251"/>
                <a:gd name="T26" fmla="*/ 518 w 571"/>
                <a:gd name="T27" fmla="*/ 109 h 251"/>
                <a:gd name="T28" fmla="*/ 436 w 571"/>
                <a:gd name="T29" fmla="*/ 139 h 251"/>
                <a:gd name="T30" fmla="*/ 355 w 571"/>
                <a:gd name="T31" fmla="*/ 191 h 251"/>
                <a:gd name="T32" fmla="*/ 298 w 571"/>
                <a:gd name="T33" fmla="*/ 247 h 251"/>
                <a:gd name="T34" fmla="*/ 265 w 571"/>
                <a:gd name="T35" fmla="*/ 212 h 251"/>
                <a:gd name="T36" fmla="*/ 221 w 571"/>
                <a:gd name="T37" fmla="*/ 179 h 251"/>
                <a:gd name="T38" fmla="*/ 160 w 571"/>
                <a:gd name="T39" fmla="*/ 140 h 251"/>
                <a:gd name="T40" fmla="*/ 103 w 571"/>
                <a:gd name="T41" fmla="*/ 119 h 251"/>
                <a:gd name="T42" fmla="*/ 28 w 571"/>
                <a:gd name="T43" fmla="*/ 98 h 251"/>
                <a:gd name="T44" fmla="*/ 2 w 571"/>
                <a:gd name="T45" fmla="*/ 98 h 251"/>
                <a:gd name="T46" fmla="*/ 19 w 571"/>
                <a:gd name="T47" fmla="*/ 80 h 251"/>
                <a:gd name="T48" fmla="*/ 47 w 571"/>
                <a:gd name="T49" fmla="*/ 59 h 251"/>
                <a:gd name="T50" fmla="*/ 79 w 571"/>
                <a:gd name="T51" fmla="*/ 38 h 251"/>
                <a:gd name="T52" fmla="*/ 110 w 571"/>
                <a:gd name="T53" fmla="*/ 25 h 251"/>
                <a:gd name="T54" fmla="*/ 142 w 571"/>
                <a:gd name="T55" fmla="*/ 10 h 251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571"/>
                <a:gd name="T85" fmla="*/ 0 h 251"/>
                <a:gd name="T86" fmla="*/ 571 w 571"/>
                <a:gd name="T87" fmla="*/ 251 h 251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571" h="251">
                  <a:moveTo>
                    <a:pt x="142" y="10"/>
                  </a:moveTo>
                  <a:cubicBezTo>
                    <a:pt x="146" y="11"/>
                    <a:pt x="131" y="21"/>
                    <a:pt x="134" y="28"/>
                  </a:cubicBezTo>
                  <a:cubicBezTo>
                    <a:pt x="137" y="35"/>
                    <a:pt x="145" y="48"/>
                    <a:pt x="158" y="55"/>
                  </a:cubicBezTo>
                  <a:cubicBezTo>
                    <a:pt x="171" y="62"/>
                    <a:pt x="191" y="67"/>
                    <a:pt x="212" y="71"/>
                  </a:cubicBezTo>
                  <a:cubicBezTo>
                    <a:pt x="233" y="75"/>
                    <a:pt x="263" y="77"/>
                    <a:pt x="284" y="77"/>
                  </a:cubicBezTo>
                  <a:cubicBezTo>
                    <a:pt x="305" y="77"/>
                    <a:pt x="321" y="75"/>
                    <a:pt x="338" y="71"/>
                  </a:cubicBezTo>
                  <a:cubicBezTo>
                    <a:pt x="355" y="67"/>
                    <a:pt x="376" y="64"/>
                    <a:pt x="388" y="56"/>
                  </a:cubicBezTo>
                  <a:cubicBezTo>
                    <a:pt x="400" y="48"/>
                    <a:pt x="411" y="34"/>
                    <a:pt x="412" y="25"/>
                  </a:cubicBezTo>
                  <a:cubicBezTo>
                    <a:pt x="413" y="16"/>
                    <a:pt x="393" y="2"/>
                    <a:pt x="397" y="1"/>
                  </a:cubicBezTo>
                  <a:cubicBezTo>
                    <a:pt x="401" y="0"/>
                    <a:pt x="418" y="8"/>
                    <a:pt x="436" y="17"/>
                  </a:cubicBezTo>
                  <a:cubicBezTo>
                    <a:pt x="454" y="26"/>
                    <a:pt x="487" y="42"/>
                    <a:pt x="506" y="53"/>
                  </a:cubicBezTo>
                  <a:cubicBezTo>
                    <a:pt x="525" y="64"/>
                    <a:pt x="537" y="76"/>
                    <a:pt x="547" y="83"/>
                  </a:cubicBezTo>
                  <a:cubicBezTo>
                    <a:pt x="557" y="90"/>
                    <a:pt x="571" y="94"/>
                    <a:pt x="566" y="98"/>
                  </a:cubicBezTo>
                  <a:cubicBezTo>
                    <a:pt x="561" y="102"/>
                    <a:pt x="540" y="102"/>
                    <a:pt x="518" y="109"/>
                  </a:cubicBezTo>
                  <a:cubicBezTo>
                    <a:pt x="496" y="116"/>
                    <a:pt x="463" y="125"/>
                    <a:pt x="436" y="139"/>
                  </a:cubicBezTo>
                  <a:cubicBezTo>
                    <a:pt x="409" y="153"/>
                    <a:pt x="378" y="173"/>
                    <a:pt x="355" y="191"/>
                  </a:cubicBezTo>
                  <a:cubicBezTo>
                    <a:pt x="332" y="209"/>
                    <a:pt x="313" y="243"/>
                    <a:pt x="298" y="247"/>
                  </a:cubicBezTo>
                  <a:cubicBezTo>
                    <a:pt x="283" y="251"/>
                    <a:pt x="278" y="223"/>
                    <a:pt x="265" y="212"/>
                  </a:cubicBezTo>
                  <a:cubicBezTo>
                    <a:pt x="252" y="201"/>
                    <a:pt x="238" y="191"/>
                    <a:pt x="221" y="179"/>
                  </a:cubicBezTo>
                  <a:cubicBezTo>
                    <a:pt x="204" y="167"/>
                    <a:pt x="180" y="150"/>
                    <a:pt x="160" y="140"/>
                  </a:cubicBezTo>
                  <a:cubicBezTo>
                    <a:pt x="140" y="130"/>
                    <a:pt x="125" y="126"/>
                    <a:pt x="103" y="119"/>
                  </a:cubicBezTo>
                  <a:cubicBezTo>
                    <a:pt x="81" y="112"/>
                    <a:pt x="45" y="101"/>
                    <a:pt x="28" y="98"/>
                  </a:cubicBezTo>
                  <a:cubicBezTo>
                    <a:pt x="11" y="95"/>
                    <a:pt x="4" y="101"/>
                    <a:pt x="2" y="98"/>
                  </a:cubicBezTo>
                  <a:cubicBezTo>
                    <a:pt x="0" y="95"/>
                    <a:pt x="12" y="86"/>
                    <a:pt x="19" y="80"/>
                  </a:cubicBezTo>
                  <a:cubicBezTo>
                    <a:pt x="26" y="74"/>
                    <a:pt x="37" y="66"/>
                    <a:pt x="47" y="59"/>
                  </a:cubicBezTo>
                  <a:cubicBezTo>
                    <a:pt x="57" y="52"/>
                    <a:pt x="69" y="44"/>
                    <a:pt x="79" y="38"/>
                  </a:cubicBezTo>
                  <a:cubicBezTo>
                    <a:pt x="89" y="32"/>
                    <a:pt x="100" y="30"/>
                    <a:pt x="110" y="25"/>
                  </a:cubicBezTo>
                  <a:cubicBezTo>
                    <a:pt x="120" y="20"/>
                    <a:pt x="138" y="9"/>
                    <a:pt x="142" y="10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rot="10800000" vert="eaVert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grpSp>
          <p:nvGrpSpPr>
            <p:cNvPr id="8" name="Group 5"/>
            <p:cNvGrpSpPr>
              <a:grpSpLocks/>
            </p:cNvGrpSpPr>
            <p:nvPr/>
          </p:nvGrpSpPr>
          <p:grpSpPr bwMode="auto">
            <a:xfrm rot="-5400000">
              <a:off x="1320" y="3690"/>
              <a:ext cx="425" cy="841"/>
              <a:chOff x="1588" y="1253"/>
              <a:chExt cx="734" cy="1499"/>
            </a:xfrm>
          </p:grpSpPr>
          <p:sp>
            <p:nvSpPr>
              <p:cNvPr id="55" name="Freeform 6"/>
              <p:cNvSpPr>
                <a:spLocks/>
              </p:cNvSpPr>
              <p:nvPr/>
            </p:nvSpPr>
            <p:spPr bwMode="auto">
              <a:xfrm>
                <a:off x="1700" y="1253"/>
                <a:ext cx="273" cy="749"/>
              </a:xfrm>
              <a:custGeom>
                <a:avLst/>
                <a:gdLst>
                  <a:gd name="T0" fmla="*/ 173 w 318"/>
                  <a:gd name="T1" fmla="*/ 0 h 726"/>
                  <a:gd name="T2" fmla="*/ 149 w 318"/>
                  <a:gd name="T3" fmla="*/ 412 h 726"/>
                  <a:gd name="T4" fmla="*/ 74 w 318"/>
                  <a:gd name="T5" fmla="*/ 667 h 726"/>
                  <a:gd name="T6" fmla="*/ 0 w 318"/>
                  <a:gd name="T7" fmla="*/ 822 h 72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8"/>
                  <a:gd name="T13" fmla="*/ 0 h 726"/>
                  <a:gd name="T14" fmla="*/ 318 w 318"/>
                  <a:gd name="T15" fmla="*/ 726 h 72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8" h="726">
                    <a:moveTo>
                      <a:pt x="318" y="0"/>
                    </a:moveTo>
                    <a:cubicBezTo>
                      <a:pt x="310" y="132"/>
                      <a:pt x="302" y="265"/>
                      <a:pt x="272" y="363"/>
                    </a:cubicBezTo>
                    <a:cubicBezTo>
                      <a:pt x="242" y="461"/>
                      <a:pt x="181" y="529"/>
                      <a:pt x="136" y="589"/>
                    </a:cubicBezTo>
                    <a:cubicBezTo>
                      <a:pt x="91" y="649"/>
                      <a:pt x="23" y="703"/>
                      <a:pt x="0" y="726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56" name="Arc 7"/>
              <p:cNvSpPr>
                <a:spLocks/>
              </p:cNvSpPr>
              <p:nvPr/>
            </p:nvSpPr>
            <p:spPr bwMode="auto">
              <a:xfrm rot="2744521">
                <a:off x="1583" y="1624"/>
                <a:ext cx="743" cy="734"/>
              </a:xfrm>
              <a:custGeom>
                <a:avLst/>
                <a:gdLst>
                  <a:gd name="T0" fmla="*/ 0 w 21592"/>
                  <a:gd name="T1" fmla="*/ 0 h 21600"/>
                  <a:gd name="T2" fmla="*/ 0 w 21592"/>
                  <a:gd name="T3" fmla="*/ 0 h 21600"/>
                  <a:gd name="T4" fmla="*/ 0 w 21592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592"/>
                  <a:gd name="T10" fmla="*/ 0 h 21600"/>
                  <a:gd name="T11" fmla="*/ 21592 w 2159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92" h="21600" fill="none" extrusionOk="0">
                    <a:moveTo>
                      <a:pt x="-1" y="0"/>
                    </a:moveTo>
                    <a:cubicBezTo>
                      <a:pt x="11699" y="0"/>
                      <a:pt x="21272" y="9314"/>
                      <a:pt x="21591" y="21010"/>
                    </a:cubicBezTo>
                  </a:path>
                  <a:path w="21592" h="21600" stroke="0" extrusionOk="0">
                    <a:moveTo>
                      <a:pt x="-1" y="0"/>
                    </a:moveTo>
                    <a:cubicBezTo>
                      <a:pt x="11699" y="0"/>
                      <a:pt x="21272" y="9314"/>
                      <a:pt x="21591" y="2101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57" name="Oval 8"/>
              <p:cNvSpPr>
                <a:spLocks noChangeArrowheads="1"/>
              </p:cNvSpPr>
              <p:nvPr/>
            </p:nvSpPr>
            <p:spPr bwMode="auto">
              <a:xfrm>
                <a:off x="2002" y="1719"/>
                <a:ext cx="174" cy="485"/>
              </a:xfrm>
              <a:prstGeom prst="ellipse">
                <a:avLst/>
              </a:prstGeom>
              <a:solidFill>
                <a:srgbClr val="71A0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58" name="Oval 9"/>
              <p:cNvSpPr>
                <a:spLocks noChangeArrowheads="1"/>
              </p:cNvSpPr>
              <p:nvPr/>
            </p:nvSpPr>
            <p:spPr bwMode="auto">
              <a:xfrm>
                <a:off x="2078" y="1835"/>
                <a:ext cx="98" cy="273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59" name="Freeform 10"/>
              <p:cNvSpPr>
                <a:spLocks/>
              </p:cNvSpPr>
              <p:nvPr/>
            </p:nvSpPr>
            <p:spPr bwMode="auto">
              <a:xfrm flipV="1">
                <a:off x="1700" y="2003"/>
                <a:ext cx="273" cy="749"/>
              </a:xfrm>
              <a:custGeom>
                <a:avLst/>
                <a:gdLst>
                  <a:gd name="T0" fmla="*/ 173 w 318"/>
                  <a:gd name="T1" fmla="*/ 0 h 726"/>
                  <a:gd name="T2" fmla="*/ 149 w 318"/>
                  <a:gd name="T3" fmla="*/ 412 h 726"/>
                  <a:gd name="T4" fmla="*/ 74 w 318"/>
                  <a:gd name="T5" fmla="*/ 667 h 726"/>
                  <a:gd name="T6" fmla="*/ 0 w 318"/>
                  <a:gd name="T7" fmla="*/ 822 h 72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8"/>
                  <a:gd name="T13" fmla="*/ 0 h 726"/>
                  <a:gd name="T14" fmla="*/ 318 w 318"/>
                  <a:gd name="T15" fmla="*/ 726 h 72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8" h="726">
                    <a:moveTo>
                      <a:pt x="318" y="0"/>
                    </a:moveTo>
                    <a:cubicBezTo>
                      <a:pt x="310" y="132"/>
                      <a:pt x="302" y="265"/>
                      <a:pt x="272" y="363"/>
                    </a:cubicBezTo>
                    <a:cubicBezTo>
                      <a:pt x="242" y="461"/>
                      <a:pt x="181" y="529"/>
                      <a:pt x="136" y="589"/>
                    </a:cubicBezTo>
                    <a:cubicBezTo>
                      <a:pt x="91" y="649"/>
                      <a:pt x="23" y="703"/>
                      <a:pt x="0" y="726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/>
                </a:endParaRPr>
              </a:p>
            </p:txBody>
          </p:sp>
        </p:grpSp>
      </p:grpSp>
      <p:sp>
        <p:nvSpPr>
          <p:cNvPr id="72789" name="Rectangle 78"/>
          <p:cNvSpPr>
            <a:spLocks noChangeArrowheads="1"/>
          </p:cNvSpPr>
          <p:nvPr/>
        </p:nvSpPr>
        <p:spPr bwMode="auto">
          <a:xfrm>
            <a:off x="4203003" y="3352991"/>
            <a:ext cx="431800" cy="1184275"/>
          </a:xfrm>
          <a:prstGeom prst="rect">
            <a:avLst/>
          </a:prstGeom>
          <a:noFill/>
          <a:ln w="63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5000" fill="hold"/>
                                        <p:tgtEl>
                                          <p:spTgt spid="22"/>
                                        </p:tgtEl>
                                      </p:cBhvr>
                                      <p:by x="100000" y="26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0"/>
                            </p:stCondLst>
                            <p:childTnLst>
                              <p:par>
                                <p:cTn id="1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2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FF"/>
                                      </p:to>
                                    </p:animClr>
                                    <p:set>
                                      <p:cBhvr>
                                        <p:cTn id="2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6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80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61885" grpId="0"/>
      <p:bldP spid="21" grpId="0" animBg="1"/>
      <p:bldP spid="22" grpId="0" animBg="1"/>
      <p:bldP spid="45" grpId="0" animBg="1"/>
      <p:bldP spid="4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" name="144 Rectángulo"/>
          <p:cNvSpPr/>
          <p:nvPr/>
        </p:nvSpPr>
        <p:spPr>
          <a:xfrm>
            <a:off x="2617089" y="1560575"/>
            <a:ext cx="3983038" cy="463296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72849" name="Rectangle 4"/>
          <p:cNvSpPr>
            <a:spLocks noChangeArrowheads="1"/>
          </p:cNvSpPr>
          <p:nvPr/>
        </p:nvSpPr>
        <p:spPr bwMode="auto">
          <a:xfrm>
            <a:off x="3675952" y="3346641"/>
            <a:ext cx="1985963" cy="2109787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20" name="Rectangle 78"/>
          <p:cNvSpPr>
            <a:spLocks noChangeArrowheads="1"/>
          </p:cNvSpPr>
          <p:nvPr/>
        </p:nvSpPr>
        <p:spPr bwMode="auto">
          <a:xfrm>
            <a:off x="4203003" y="3352801"/>
            <a:ext cx="431800" cy="1355916"/>
          </a:xfrm>
          <a:prstGeom prst="rect">
            <a:avLst/>
          </a:prstGeom>
          <a:noFill/>
          <a:ln w="6350">
            <a:noFill/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72850" name="Freeform 5"/>
          <p:cNvSpPr>
            <a:spLocks/>
          </p:cNvSpPr>
          <p:nvPr/>
        </p:nvSpPr>
        <p:spPr bwMode="auto">
          <a:xfrm>
            <a:off x="3658489" y="2819591"/>
            <a:ext cx="1985963" cy="2619375"/>
          </a:xfrm>
          <a:custGeom>
            <a:avLst/>
            <a:gdLst>
              <a:gd name="T0" fmla="*/ 21 w 1251"/>
              <a:gd name="T1" fmla="*/ 0 h 1650"/>
              <a:gd name="T2" fmla="*/ 21 w 1251"/>
              <a:gd name="T3" fmla="*/ 1629 h 1650"/>
              <a:gd name="T4" fmla="*/ 1230 w 1251"/>
              <a:gd name="T5" fmla="*/ 1629 h 1650"/>
              <a:gd name="T6" fmla="*/ 1230 w 1251"/>
              <a:gd name="T7" fmla="*/ 0 h 1650"/>
              <a:gd name="T8" fmla="*/ 1251 w 1251"/>
              <a:gd name="T9" fmla="*/ 0 h 1650"/>
              <a:gd name="T10" fmla="*/ 1251 w 1251"/>
              <a:gd name="T11" fmla="*/ 1650 h 1650"/>
              <a:gd name="T12" fmla="*/ 0 w 1251"/>
              <a:gd name="T13" fmla="*/ 1650 h 1650"/>
              <a:gd name="T14" fmla="*/ 0 w 1251"/>
              <a:gd name="T15" fmla="*/ 0 h 1650"/>
              <a:gd name="T16" fmla="*/ 21 w 1251"/>
              <a:gd name="T17" fmla="*/ 0 h 165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251"/>
              <a:gd name="T28" fmla="*/ 0 h 1650"/>
              <a:gd name="T29" fmla="*/ 1251 w 1251"/>
              <a:gd name="T30" fmla="*/ 1650 h 165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251" h="1650">
                <a:moveTo>
                  <a:pt x="21" y="0"/>
                </a:moveTo>
                <a:lnTo>
                  <a:pt x="21" y="1629"/>
                </a:lnTo>
                <a:lnTo>
                  <a:pt x="1230" y="1629"/>
                </a:lnTo>
                <a:lnTo>
                  <a:pt x="1230" y="0"/>
                </a:lnTo>
                <a:lnTo>
                  <a:pt x="1251" y="0"/>
                </a:lnTo>
                <a:lnTo>
                  <a:pt x="1251" y="1650"/>
                </a:lnTo>
                <a:lnTo>
                  <a:pt x="0" y="1650"/>
                </a:lnTo>
                <a:lnTo>
                  <a:pt x="0" y="0"/>
                </a:lnTo>
                <a:lnTo>
                  <a:pt x="21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161794" name="AutoShape 2"/>
          <p:cNvSpPr>
            <a:spLocks noChangeAspect="1" noChangeArrowheads="1" noTextEdit="1"/>
          </p:cNvSpPr>
          <p:nvPr/>
        </p:nvSpPr>
        <p:spPr bwMode="auto">
          <a:xfrm>
            <a:off x="3539427" y="2683066"/>
            <a:ext cx="2241550" cy="289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72784" name="AutoShape 49"/>
          <p:cNvSpPr>
            <a:spLocks noChangeAspect="1" noChangeArrowheads="1" noTextEdit="1"/>
          </p:cNvSpPr>
          <p:nvPr/>
        </p:nvSpPr>
        <p:spPr bwMode="auto">
          <a:xfrm>
            <a:off x="3539427" y="2683066"/>
            <a:ext cx="2241550" cy="289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72789" name="Rectangle 78"/>
          <p:cNvSpPr>
            <a:spLocks noChangeArrowheads="1"/>
          </p:cNvSpPr>
          <p:nvPr/>
        </p:nvSpPr>
        <p:spPr bwMode="auto">
          <a:xfrm>
            <a:off x="4198240" y="3352991"/>
            <a:ext cx="426148" cy="1184275"/>
          </a:xfrm>
          <a:prstGeom prst="rect">
            <a:avLst/>
          </a:prstGeom>
          <a:noFill/>
          <a:ln w="63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161885" name="Text Box 93"/>
          <p:cNvSpPr txBox="1">
            <a:spLocks noChangeArrowheads="1"/>
          </p:cNvSpPr>
          <p:nvPr/>
        </p:nvSpPr>
        <p:spPr bwMode="auto">
          <a:xfrm>
            <a:off x="4156456" y="5610162"/>
            <a:ext cx="977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b="1" dirty="0" smtClean="0">
                <a:solidFill>
                  <a:srgbClr val="FF3300"/>
                </a:solidFill>
              </a:rPr>
              <a:t>E</a:t>
            </a:r>
            <a:r>
              <a:rPr lang="es-ES" b="1" baseline="-25000" dirty="0">
                <a:solidFill>
                  <a:srgbClr val="FF3300"/>
                </a:solidFill>
              </a:rPr>
              <a:t>2</a:t>
            </a:r>
            <a:r>
              <a:rPr lang="es-ES" b="1" baseline="-25000" dirty="0" smtClean="0">
                <a:solidFill>
                  <a:srgbClr val="000000"/>
                </a:solidFill>
              </a:rPr>
              <a:t> </a:t>
            </a:r>
            <a:r>
              <a:rPr lang="es-ES" b="1" dirty="0">
                <a:solidFill>
                  <a:srgbClr val="000000"/>
                </a:solidFill>
              </a:rPr>
              <a:t>&gt;</a:t>
            </a:r>
            <a:r>
              <a:rPr lang="es-ES" b="1" dirty="0" smtClean="0">
                <a:solidFill>
                  <a:srgbClr val="000000"/>
                </a:solidFill>
              </a:rPr>
              <a:t> </a:t>
            </a:r>
            <a:r>
              <a:rPr lang="es-ES" b="1" dirty="0">
                <a:solidFill>
                  <a:srgbClr val="009900"/>
                </a:solidFill>
              </a:rPr>
              <a:t>P</a:t>
            </a:r>
          </a:p>
        </p:txBody>
      </p:sp>
      <p:sp>
        <p:nvSpPr>
          <p:cNvPr id="72725" name="AutoShape 95"/>
          <p:cNvSpPr>
            <a:spLocks noChangeAspect="1" noChangeArrowheads="1" noTextEdit="1"/>
          </p:cNvSpPr>
          <p:nvPr/>
        </p:nvSpPr>
        <p:spPr bwMode="auto">
          <a:xfrm>
            <a:off x="3556889" y="2689416"/>
            <a:ext cx="2241550" cy="289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21" name="20 CuadroTexto"/>
          <p:cNvSpPr txBox="1"/>
          <p:nvPr/>
        </p:nvSpPr>
        <p:spPr>
          <a:xfrm>
            <a:off x="0" y="354049"/>
            <a:ext cx="9144000" cy="92333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s-ES_tradnl" sz="1800" b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¿Hasta cuando ascenderá el bloque de hielo?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s-ES_tradnl" sz="1800" b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En su ascenso, el empuje va disminuyendo hasta que se iguala al peso, momento en el que se detendrá </a:t>
            </a:r>
            <a:r>
              <a:rPr lang="es-ES_tradnl" sz="1800" b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ara quedar flotando. </a:t>
            </a:r>
            <a:endParaRPr lang="es-ES_tradnl" sz="1800" b="1" dirty="0" smtClean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2" name="Rectangle 26"/>
          <p:cNvSpPr>
            <a:spLocks noChangeArrowheads="1"/>
          </p:cNvSpPr>
          <p:nvPr/>
        </p:nvSpPr>
        <p:spPr bwMode="auto">
          <a:xfrm>
            <a:off x="5254228" y="2995613"/>
            <a:ext cx="104775" cy="765778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s-ES">
              <a:solidFill>
                <a:srgbClr val="000000"/>
              </a:solidFill>
            </a:endParaRPr>
          </a:p>
        </p:txBody>
      </p:sp>
      <p:grpSp>
        <p:nvGrpSpPr>
          <p:cNvPr id="2" name="194 Grupo"/>
          <p:cNvGrpSpPr/>
          <p:nvPr/>
        </p:nvGrpSpPr>
        <p:grpSpPr>
          <a:xfrm>
            <a:off x="4629360" y="1842103"/>
            <a:ext cx="800911" cy="2095804"/>
            <a:chOff x="5377073" y="1842103"/>
            <a:chExt cx="800911" cy="2095804"/>
          </a:xfrm>
        </p:grpSpPr>
        <p:sp>
          <p:nvSpPr>
            <p:cNvPr id="24" name="23 Elipse"/>
            <p:cNvSpPr/>
            <p:nvPr/>
          </p:nvSpPr>
          <p:spPr>
            <a:xfrm>
              <a:off x="5930333" y="3690256"/>
              <a:ext cx="247651" cy="247651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 smtClean="0">
                <a:solidFill>
                  <a:srgbClr val="FFFFFF"/>
                </a:solidFill>
              </a:endParaRPr>
            </a:p>
          </p:txBody>
        </p:sp>
        <p:sp>
          <p:nvSpPr>
            <p:cNvPr id="25" name="Rectangle 26"/>
            <p:cNvSpPr>
              <a:spLocks noChangeArrowheads="1"/>
            </p:cNvSpPr>
            <p:nvPr/>
          </p:nvSpPr>
          <p:spPr bwMode="auto">
            <a:xfrm>
              <a:off x="5993098" y="3249385"/>
              <a:ext cx="104775" cy="49567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  <p:grpSp>
          <p:nvGrpSpPr>
            <p:cNvPr id="3" name="Group 19"/>
            <p:cNvGrpSpPr>
              <a:grpSpLocks/>
            </p:cNvGrpSpPr>
            <p:nvPr/>
          </p:nvGrpSpPr>
          <p:grpSpPr bwMode="auto">
            <a:xfrm>
              <a:off x="5377073" y="2835694"/>
              <a:ext cx="685800" cy="304800"/>
              <a:chOff x="1097" y="1651"/>
              <a:chExt cx="432" cy="192"/>
            </a:xfrm>
          </p:grpSpPr>
          <p:sp>
            <p:nvSpPr>
              <p:cNvPr id="42" name="Text Box 20"/>
              <p:cNvSpPr txBox="1">
                <a:spLocks noChangeArrowheads="1"/>
              </p:cNvSpPr>
              <p:nvPr/>
            </p:nvSpPr>
            <p:spPr bwMode="auto">
              <a:xfrm>
                <a:off x="1097" y="1651"/>
                <a:ext cx="43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400" dirty="0">
                    <a:solidFill>
                      <a:srgbClr val="000000"/>
                    </a:solidFill>
                    <a:latin typeface="Arial"/>
                  </a:rPr>
                  <a:t>0 ºC</a:t>
                </a:r>
              </a:p>
            </p:txBody>
          </p:sp>
          <p:sp>
            <p:nvSpPr>
              <p:cNvPr id="43" name="Line 21"/>
              <p:cNvSpPr>
                <a:spLocks noChangeShapeType="1"/>
              </p:cNvSpPr>
              <p:nvPr/>
            </p:nvSpPr>
            <p:spPr bwMode="auto">
              <a:xfrm>
                <a:off x="1382" y="175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4" name="120 Grupo"/>
            <p:cNvGrpSpPr/>
            <p:nvPr/>
          </p:nvGrpSpPr>
          <p:grpSpPr>
            <a:xfrm>
              <a:off x="6012160" y="1988840"/>
              <a:ext cx="72008" cy="1584176"/>
              <a:chOff x="6012160" y="1988840"/>
              <a:chExt cx="72008" cy="1584176"/>
            </a:xfrm>
          </p:grpSpPr>
          <p:grpSp>
            <p:nvGrpSpPr>
              <p:cNvPr id="5" name="119 Grupo"/>
              <p:cNvGrpSpPr/>
              <p:nvPr/>
            </p:nvGrpSpPr>
            <p:grpSpPr>
              <a:xfrm>
                <a:off x="6012160" y="1988840"/>
                <a:ext cx="72008" cy="1152128"/>
                <a:chOff x="6012160" y="1988840"/>
                <a:chExt cx="72008" cy="1152128"/>
              </a:xfrm>
            </p:grpSpPr>
            <p:cxnSp>
              <p:nvCxnSpPr>
                <p:cNvPr id="33" name="32 Conector recto"/>
                <p:cNvCxnSpPr/>
                <p:nvPr/>
              </p:nvCxnSpPr>
              <p:spPr>
                <a:xfrm>
                  <a:off x="6012160" y="1988840"/>
                  <a:ext cx="7200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33 Conector recto"/>
                <p:cNvCxnSpPr/>
                <p:nvPr/>
              </p:nvCxnSpPr>
              <p:spPr>
                <a:xfrm>
                  <a:off x="6012160" y="2132856"/>
                  <a:ext cx="7200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34 Conector recto"/>
                <p:cNvCxnSpPr/>
                <p:nvPr/>
              </p:nvCxnSpPr>
              <p:spPr>
                <a:xfrm>
                  <a:off x="6012160" y="2420888"/>
                  <a:ext cx="7200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35 Conector recto"/>
                <p:cNvCxnSpPr/>
                <p:nvPr/>
              </p:nvCxnSpPr>
              <p:spPr>
                <a:xfrm>
                  <a:off x="6012160" y="2564904"/>
                  <a:ext cx="7200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36 Conector recto"/>
                <p:cNvCxnSpPr/>
                <p:nvPr/>
              </p:nvCxnSpPr>
              <p:spPr>
                <a:xfrm>
                  <a:off x="6012160" y="2708920"/>
                  <a:ext cx="7200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37 Conector recto"/>
                <p:cNvCxnSpPr/>
                <p:nvPr/>
              </p:nvCxnSpPr>
              <p:spPr>
                <a:xfrm>
                  <a:off x="6012160" y="2852936"/>
                  <a:ext cx="7200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38 Conector recto"/>
                <p:cNvCxnSpPr/>
                <p:nvPr/>
              </p:nvCxnSpPr>
              <p:spPr>
                <a:xfrm>
                  <a:off x="6012160" y="2996952"/>
                  <a:ext cx="7200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39 Conector recto"/>
                <p:cNvCxnSpPr/>
                <p:nvPr/>
              </p:nvCxnSpPr>
              <p:spPr>
                <a:xfrm>
                  <a:off x="6012160" y="3140968"/>
                  <a:ext cx="7200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40 Conector recto"/>
                <p:cNvCxnSpPr/>
                <p:nvPr/>
              </p:nvCxnSpPr>
              <p:spPr>
                <a:xfrm>
                  <a:off x="6012160" y="2276872"/>
                  <a:ext cx="7200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0" name="29 Conector recto"/>
              <p:cNvCxnSpPr/>
              <p:nvPr/>
            </p:nvCxnSpPr>
            <p:spPr>
              <a:xfrm>
                <a:off x="6012160" y="3284984"/>
                <a:ext cx="7200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30 Conector recto"/>
              <p:cNvCxnSpPr/>
              <p:nvPr/>
            </p:nvCxnSpPr>
            <p:spPr>
              <a:xfrm>
                <a:off x="6012160" y="3429000"/>
                <a:ext cx="7200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31 Conector recto"/>
              <p:cNvCxnSpPr/>
              <p:nvPr/>
            </p:nvCxnSpPr>
            <p:spPr>
              <a:xfrm>
                <a:off x="6012160" y="3573016"/>
                <a:ext cx="7200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8" name="Freeform 27"/>
            <p:cNvSpPr>
              <a:spLocks/>
            </p:cNvSpPr>
            <p:nvPr/>
          </p:nvSpPr>
          <p:spPr bwMode="auto">
            <a:xfrm>
              <a:off x="5987881" y="1842103"/>
              <a:ext cx="123825" cy="1874838"/>
            </a:xfrm>
            <a:custGeom>
              <a:avLst/>
              <a:gdLst>
                <a:gd name="T0" fmla="*/ 0 w 110"/>
                <a:gd name="T1" fmla="*/ 9 h 1671"/>
                <a:gd name="T2" fmla="*/ 0 w 110"/>
                <a:gd name="T3" fmla="*/ 1 h 1671"/>
                <a:gd name="T4" fmla="*/ 1 w 110"/>
                <a:gd name="T5" fmla="*/ 0 h 1671"/>
                <a:gd name="T6" fmla="*/ 1 w 110"/>
                <a:gd name="T7" fmla="*/ 1 h 1671"/>
                <a:gd name="T8" fmla="*/ 1 w 110"/>
                <a:gd name="T9" fmla="*/ 9 h 1671"/>
                <a:gd name="T10" fmla="*/ 1 w 110"/>
                <a:gd name="T11" fmla="*/ 9 h 1671"/>
                <a:gd name="T12" fmla="*/ 1 w 110"/>
                <a:gd name="T13" fmla="*/ 1 h 1671"/>
                <a:gd name="T14" fmla="*/ 1 w 110"/>
                <a:gd name="T15" fmla="*/ 1 h 1671"/>
                <a:gd name="T16" fmla="*/ 1 w 110"/>
                <a:gd name="T17" fmla="*/ 1 h 1671"/>
                <a:gd name="T18" fmla="*/ 1 w 110"/>
                <a:gd name="T19" fmla="*/ 9 h 1671"/>
                <a:gd name="T20" fmla="*/ 0 w 110"/>
                <a:gd name="T21" fmla="*/ 9 h 167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10"/>
                <a:gd name="T34" fmla="*/ 0 h 1671"/>
                <a:gd name="T35" fmla="*/ 110 w 110"/>
                <a:gd name="T36" fmla="*/ 1671 h 167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10" h="1671">
                  <a:moveTo>
                    <a:pt x="0" y="1671"/>
                  </a:moveTo>
                  <a:lnTo>
                    <a:pt x="0" y="87"/>
                  </a:lnTo>
                  <a:lnTo>
                    <a:pt x="60" y="0"/>
                  </a:lnTo>
                  <a:lnTo>
                    <a:pt x="110" y="69"/>
                  </a:lnTo>
                  <a:lnTo>
                    <a:pt x="110" y="1671"/>
                  </a:lnTo>
                  <a:lnTo>
                    <a:pt x="93" y="1671"/>
                  </a:lnTo>
                  <a:lnTo>
                    <a:pt x="93" y="69"/>
                  </a:lnTo>
                  <a:lnTo>
                    <a:pt x="51" y="26"/>
                  </a:lnTo>
                  <a:lnTo>
                    <a:pt x="17" y="87"/>
                  </a:lnTo>
                  <a:lnTo>
                    <a:pt x="17" y="1671"/>
                  </a:lnTo>
                  <a:lnTo>
                    <a:pt x="0" y="167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</p:grpSp>
      <p:sp>
        <p:nvSpPr>
          <p:cNvPr id="44" name="Text Box 134"/>
          <p:cNvSpPr txBox="1">
            <a:spLocks noChangeArrowheads="1"/>
          </p:cNvSpPr>
          <p:nvPr/>
        </p:nvSpPr>
        <p:spPr bwMode="auto">
          <a:xfrm>
            <a:off x="4285552" y="4872228"/>
            <a:ext cx="400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1800" b="1" dirty="0">
                <a:solidFill>
                  <a:srgbClr val="009900"/>
                </a:solidFill>
              </a:rPr>
              <a:t>P</a:t>
            </a:r>
          </a:p>
        </p:txBody>
      </p:sp>
      <p:sp>
        <p:nvSpPr>
          <p:cNvPr id="47" name="Text Box 134"/>
          <p:cNvSpPr txBox="1">
            <a:spLocks noChangeArrowheads="1"/>
          </p:cNvSpPr>
          <p:nvPr/>
        </p:nvSpPr>
        <p:spPr bwMode="auto">
          <a:xfrm>
            <a:off x="4285552" y="4872228"/>
            <a:ext cx="400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1800" b="1" dirty="0">
                <a:solidFill>
                  <a:srgbClr val="009900"/>
                </a:solidFill>
              </a:rPr>
              <a:t>P</a:t>
            </a:r>
          </a:p>
        </p:txBody>
      </p:sp>
      <p:sp>
        <p:nvSpPr>
          <p:cNvPr id="50" name="Line 91"/>
          <p:cNvSpPr>
            <a:spLocks noChangeShapeType="1"/>
          </p:cNvSpPr>
          <p:nvPr/>
        </p:nvSpPr>
        <p:spPr bwMode="auto">
          <a:xfrm flipV="1">
            <a:off x="4437444" y="2324099"/>
            <a:ext cx="0" cy="1679829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51" name="Line 133"/>
          <p:cNvSpPr>
            <a:spLocks noChangeShapeType="1"/>
          </p:cNvSpPr>
          <p:nvPr/>
        </p:nvSpPr>
        <p:spPr bwMode="auto">
          <a:xfrm>
            <a:off x="4427634" y="4002279"/>
            <a:ext cx="0" cy="91440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52" name="Line 91"/>
          <p:cNvSpPr>
            <a:spLocks noChangeShapeType="1"/>
          </p:cNvSpPr>
          <p:nvPr/>
        </p:nvSpPr>
        <p:spPr bwMode="auto">
          <a:xfrm flipV="1">
            <a:off x="4427919" y="2319338"/>
            <a:ext cx="0" cy="1684592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53" name="Text Box 134"/>
          <p:cNvSpPr txBox="1">
            <a:spLocks noChangeArrowheads="1"/>
          </p:cNvSpPr>
          <p:nvPr/>
        </p:nvSpPr>
        <p:spPr bwMode="auto">
          <a:xfrm>
            <a:off x="4240307" y="1932051"/>
            <a:ext cx="51266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s-ES" sz="1800" b="1" dirty="0" smtClean="0">
                <a:solidFill>
                  <a:srgbClr val="FF0000"/>
                </a:solidFill>
              </a:rPr>
              <a:t>E</a:t>
            </a:r>
            <a:r>
              <a:rPr lang="es-ES" sz="1800" b="1" baseline="-25000" dirty="0" smtClean="0">
                <a:solidFill>
                  <a:srgbClr val="FF0000"/>
                </a:solidFill>
              </a:rPr>
              <a:t>2</a:t>
            </a:r>
            <a:endParaRPr lang="es-ES" sz="1800" b="1" dirty="0">
              <a:solidFill>
                <a:srgbClr val="FF0000"/>
              </a:solidFill>
            </a:endParaRPr>
          </a:p>
        </p:txBody>
      </p:sp>
      <p:sp>
        <p:nvSpPr>
          <p:cNvPr id="54" name="Text Box 93"/>
          <p:cNvSpPr txBox="1">
            <a:spLocks noChangeArrowheads="1"/>
          </p:cNvSpPr>
          <p:nvPr/>
        </p:nvSpPr>
        <p:spPr bwMode="auto">
          <a:xfrm>
            <a:off x="4156456" y="5605400"/>
            <a:ext cx="9779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b="1" dirty="0" smtClean="0">
                <a:solidFill>
                  <a:srgbClr val="FF3300"/>
                </a:solidFill>
              </a:rPr>
              <a:t>E</a:t>
            </a:r>
            <a:r>
              <a:rPr lang="es-ES" b="1" baseline="-25000" dirty="0" smtClean="0">
                <a:solidFill>
                  <a:srgbClr val="FF3300"/>
                </a:solidFill>
              </a:rPr>
              <a:t>3</a:t>
            </a:r>
            <a:r>
              <a:rPr lang="es-ES" b="1" baseline="-25000" dirty="0" smtClean="0">
                <a:solidFill>
                  <a:srgbClr val="000000"/>
                </a:solidFill>
              </a:rPr>
              <a:t> </a:t>
            </a:r>
            <a:r>
              <a:rPr lang="es-ES" b="1" dirty="0">
                <a:solidFill>
                  <a:srgbClr val="000000"/>
                </a:solidFill>
              </a:rPr>
              <a:t>=</a:t>
            </a:r>
            <a:r>
              <a:rPr lang="es-ES" b="1" dirty="0" smtClean="0">
                <a:solidFill>
                  <a:srgbClr val="000000"/>
                </a:solidFill>
              </a:rPr>
              <a:t> </a:t>
            </a:r>
            <a:r>
              <a:rPr lang="es-ES" b="1" dirty="0">
                <a:solidFill>
                  <a:srgbClr val="009900"/>
                </a:solidFill>
              </a:rPr>
              <a:t>P</a:t>
            </a:r>
          </a:p>
        </p:txBody>
      </p:sp>
      <p:sp>
        <p:nvSpPr>
          <p:cNvPr id="55" name="54 CuadroTexto"/>
          <p:cNvSpPr txBox="1"/>
          <p:nvPr/>
        </p:nvSpPr>
        <p:spPr>
          <a:xfrm>
            <a:off x="4230624" y="2755392"/>
            <a:ext cx="4876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s-ES_tradnl" sz="1800" b="1" dirty="0" smtClean="0">
                <a:solidFill>
                  <a:srgbClr val="FF0000"/>
                </a:solidFill>
                <a:cs typeface="Times New Roman" pitchFamily="18" charset="0"/>
              </a:rPr>
              <a:t>E</a:t>
            </a:r>
            <a:r>
              <a:rPr lang="es-ES_tradnl" sz="1800" b="1" baseline="-25000" dirty="0" smtClean="0">
                <a:solidFill>
                  <a:srgbClr val="FF0000"/>
                </a:solidFill>
                <a:cs typeface="Times New Roman" pitchFamily="18" charset="0"/>
              </a:rPr>
              <a:t>3</a:t>
            </a:r>
            <a:endParaRPr lang="es-ES_tradnl" sz="1800" b="1" dirty="0" smtClean="0">
              <a:solidFill>
                <a:srgbClr val="FF0000"/>
              </a:solidFill>
              <a:cs typeface="Times New Roman" pitchFamily="18" charset="0"/>
            </a:endParaRPr>
          </a:p>
        </p:txBody>
      </p:sp>
      <p:grpSp>
        <p:nvGrpSpPr>
          <p:cNvPr id="6" name="Group 11"/>
          <p:cNvGrpSpPr>
            <a:grpSpLocks/>
          </p:cNvGrpSpPr>
          <p:nvPr/>
        </p:nvGrpSpPr>
        <p:grpSpPr bwMode="auto">
          <a:xfrm rot="7146278">
            <a:off x="3643275" y="2733538"/>
            <a:ext cx="769937" cy="388938"/>
            <a:chOff x="1110" y="3894"/>
            <a:chExt cx="841" cy="426"/>
          </a:xfrm>
        </p:grpSpPr>
        <p:sp>
          <p:nvSpPr>
            <p:cNvPr id="58" name="Freeform 4"/>
            <p:cNvSpPr>
              <a:spLocks/>
            </p:cNvSpPr>
            <p:nvPr/>
          </p:nvSpPr>
          <p:spPr bwMode="auto">
            <a:xfrm>
              <a:off x="1234" y="4003"/>
              <a:ext cx="571" cy="251"/>
            </a:xfrm>
            <a:custGeom>
              <a:avLst/>
              <a:gdLst>
                <a:gd name="T0" fmla="*/ 142 w 571"/>
                <a:gd name="T1" fmla="*/ 10 h 251"/>
                <a:gd name="T2" fmla="*/ 134 w 571"/>
                <a:gd name="T3" fmla="*/ 28 h 251"/>
                <a:gd name="T4" fmla="*/ 158 w 571"/>
                <a:gd name="T5" fmla="*/ 55 h 251"/>
                <a:gd name="T6" fmla="*/ 212 w 571"/>
                <a:gd name="T7" fmla="*/ 71 h 251"/>
                <a:gd name="T8" fmla="*/ 284 w 571"/>
                <a:gd name="T9" fmla="*/ 77 h 251"/>
                <a:gd name="T10" fmla="*/ 338 w 571"/>
                <a:gd name="T11" fmla="*/ 71 h 251"/>
                <a:gd name="T12" fmla="*/ 388 w 571"/>
                <a:gd name="T13" fmla="*/ 56 h 251"/>
                <a:gd name="T14" fmla="*/ 412 w 571"/>
                <a:gd name="T15" fmla="*/ 25 h 251"/>
                <a:gd name="T16" fmla="*/ 397 w 571"/>
                <a:gd name="T17" fmla="*/ 1 h 251"/>
                <a:gd name="T18" fmla="*/ 436 w 571"/>
                <a:gd name="T19" fmla="*/ 17 h 251"/>
                <a:gd name="T20" fmla="*/ 506 w 571"/>
                <a:gd name="T21" fmla="*/ 53 h 251"/>
                <a:gd name="T22" fmla="*/ 547 w 571"/>
                <a:gd name="T23" fmla="*/ 83 h 251"/>
                <a:gd name="T24" fmla="*/ 566 w 571"/>
                <a:gd name="T25" fmla="*/ 98 h 251"/>
                <a:gd name="T26" fmla="*/ 518 w 571"/>
                <a:gd name="T27" fmla="*/ 109 h 251"/>
                <a:gd name="T28" fmla="*/ 436 w 571"/>
                <a:gd name="T29" fmla="*/ 139 h 251"/>
                <a:gd name="T30" fmla="*/ 355 w 571"/>
                <a:gd name="T31" fmla="*/ 191 h 251"/>
                <a:gd name="T32" fmla="*/ 298 w 571"/>
                <a:gd name="T33" fmla="*/ 247 h 251"/>
                <a:gd name="T34" fmla="*/ 265 w 571"/>
                <a:gd name="T35" fmla="*/ 212 h 251"/>
                <a:gd name="T36" fmla="*/ 221 w 571"/>
                <a:gd name="T37" fmla="*/ 179 h 251"/>
                <a:gd name="T38" fmla="*/ 160 w 571"/>
                <a:gd name="T39" fmla="*/ 140 h 251"/>
                <a:gd name="T40" fmla="*/ 103 w 571"/>
                <a:gd name="T41" fmla="*/ 119 h 251"/>
                <a:gd name="T42" fmla="*/ 28 w 571"/>
                <a:gd name="T43" fmla="*/ 98 h 251"/>
                <a:gd name="T44" fmla="*/ 2 w 571"/>
                <a:gd name="T45" fmla="*/ 98 h 251"/>
                <a:gd name="T46" fmla="*/ 19 w 571"/>
                <a:gd name="T47" fmla="*/ 80 h 251"/>
                <a:gd name="T48" fmla="*/ 47 w 571"/>
                <a:gd name="T49" fmla="*/ 59 h 251"/>
                <a:gd name="T50" fmla="*/ 79 w 571"/>
                <a:gd name="T51" fmla="*/ 38 h 251"/>
                <a:gd name="T52" fmla="*/ 110 w 571"/>
                <a:gd name="T53" fmla="*/ 25 h 251"/>
                <a:gd name="T54" fmla="*/ 142 w 571"/>
                <a:gd name="T55" fmla="*/ 10 h 251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571"/>
                <a:gd name="T85" fmla="*/ 0 h 251"/>
                <a:gd name="T86" fmla="*/ 571 w 571"/>
                <a:gd name="T87" fmla="*/ 251 h 251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571" h="251">
                  <a:moveTo>
                    <a:pt x="142" y="10"/>
                  </a:moveTo>
                  <a:cubicBezTo>
                    <a:pt x="146" y="11"/>
                    <a:pt x="131" y="21"/>
                    <a:pt x="134" y="28"/>
                  </a:cubicBezTo>
                  <a:cubicBezTo>
                    <a:pt x="137" y="35"/>
                    <a:pt x="145" y="48"/>
                    <a:pt x="158" y="55"/>
                  </a:cubicBezTo>
                  <a:cubicBezTo>
                    <a:pt x="171" y="62"/>
                    <a:pt x="191" y="67"/>
                    <a:pt x="212" y="71"/>
                  </a:cubicBezTo>
                  <a:cubicBezTo>
                    <a:pt x="233" y="75"/>
                    <a:pt x="263" y="77"/>
                    <a:pt x="284" y="77"/>
                  </a:cubicBezTo>
                  <a:cubicBezTo>
                    <a:pt x="305" y="77"/>
                    <a:pt x="321" y="75"/>
                    <a:pt x="338" y="71"/>
                  </a:cubicBezTo>
                  <a:cubicBezTo>
                    <a:pt x="355" y="67"/>
                    <a:pt x="376" y="64"/>
                    <a:pt x="388" y="56"/>
                  </a:cubicBezTo>
                  <a:cubicBezTo>
                    <a:pt x="400" y="48"/>
                    <a:pt x="411" y="34"/>
                    <a:pt x="412" y="25"/>
                  </a:cubicBezTo>
                  <a:cubicBezTo>
                    <a:pt x="413" y="16"/>
                    <a:pt x="393" y="2"/>
                    <a:pt x="397" y="1"/>
                  </a:cubicBezTo>
                  <a:cubicBezTo>
                    <a:pt x="401" y="0"/>
                    <a:pt x="418" y="8"/>
                    <a:pt x="436" y="17"/>
                  </a:cubicBezTo>
                  <a:cubicBezTo>
                    <a:pt x="454" y="26"/>
                    <a:pt x="487" y="42"/>
                    <a:pt x="506" y="53"/>
                  </a:cubicBezTo>
                  <a:cubicBezTo>
                    <a:pt x="525" y="64"/>
                    <a:pt x="537" y="76"/>
                    <a:pt x="547" y="83"/>
                  </a:cubicBezTo>
                  <a:cubicBezTo>
                    <a:pt x="557" y="90"/>
                    <a:pt x="571" y="94"/>
                    <a:pt x="566" y="98"/>
                  </a:cubicBezTo>
                  <a:cubicBezTo>
                    <a:pt x="561" y="102"/>
                    <a:pt x="540" y="102"/>
                    <a:pt x="518" y="109"/>
                  </a:cubicBezTo>
                  <a:cubicBezTo>
                    <a:pt x="496" y="116"/>
                    <a:pt x="463" y="125"/>
                    <a:pt x="436" y="139"/>
                  </a:cubicBezTo>
                  <a:cubicBezTo>
                    <a:pt x="409" y="153"/>
                    <a:pt x="378" y="173"/>
                    <a:pt x="355" y="191"/>
                  </a:cubicBezTo>
                  <a:cubicBezTo>
                    <a:pt x="332" y="209"/>
                    <a:pt x="313" y="243"/>
                    <a:pt x="298" y="247"/>
                  </a:cubicBezTo>
                  <a:cubicBezTo>
                    <a:pt x="283" y="251"/>
                    <a:pt x="278" y="223"/>
                    <a:pt x="265" y="212"/>
                  </a:cubicBezTo>
                  <a:cubicBezTo>
                    <a:pt x="252" y="201"/>
                    <a:pt x="238" y="191"/>
                    <a:pt x="221" y="179"/>
                  </a:cubicBezTo>
                  <a:cubicBezTo>
                    <a:pt x="204" y="167"/>
                    <a:pt x="180" y="150"/>
                    <a:pt x="160" y="140"/>
                  </a:cubicBezTo>
                  <a:cubicBezTo>
                    <a:pt x="140" y="130"/>
                    <a:pt x="125" y="126"/>
                    <a:pt x="103" y="119"/>
                  </a:cubicBezTo>
                  <a:cubicBezTo>
                    <a:pt x="81" y="112"/>
                    <a:pt x="45" y="101"/>
                    <a:pt x="28" y="98"/>
                  </a:cubicBezTo>
                  <a:cubicBezTo>
                    <a:pt x="11" y="95"/>
                    <a:pt x="4" y="101"/>
                    <a:pt x="2" y="98"/>
                  </a:cubicBezTo>
                  <a:cubicBezTo>
                    <a:pt x="0" y="95"/>
                    <a:pt x="12" y="86"/>
                    <a:pt x="19" y="80"/>
                  </a:cubicBezTo>
                  <a:cubicBezTo>
                    <a:pt x="26" y="74"/>
                    <a:pt x="37" y="66"/>
                    <a:pt x="47" y="59"/>
                  </a:cubicBezTo>
                  <a:cubicBezTo>
                    <a:pt x="57" y="52"/>
                    <a:pt x="69" y="44"/>
                    <a:pt x="79" y="38"/>
                  </a:cubicBezTo>
                  <a:cubicBezTo>
                    <a:pt x="89" y="32"/>
                    <a:pt x="100" y="30"/>
                    <a:pt x="110" y="25"/>
                  </a:cubicBezTo>
                  <a:cubicBezTo>
                    <a:pt x="120" y="20"/>
                    <a:pt x="138" y="9"/>
                    <a:pt x="142" y="10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rot="10800000" vert="eaVert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 rot="-5400000">
              <a:off x="1320" y="3690"/>
              <a:ext cx="425" cy="841"/>
              <a:chOff x="1588" y="1253"/>
              <a:chExt cx="734" cy="1499"/>
            </a:xfrm>
          </p:grpSpPr>
          <p:sp>
            <p:nvSpPr>
              <p:cNvPr id="60" name="Freeform 6"/>
              <p:cNvSpPr>
                <a:spLocks/>
              </p:cNvSpPr>
              <p:nvPr/>
            </p:nvSpPr>
            <p:spPr bwMode="auto">
              <a:xfrm>
                <a:off x="1700" y="1253"/>
                <a:ext cx="273" cy="749"/>
              </a:xfrm>
              <a:custGeom>
                <a:avLst/>
                <a:gdLst>
                  <a:gd name="T0" fmla="*/ 173 w 318"/>
                  <a:gd name="T1" fmla="*/ 0 h 726"/>
                  <a:gd name="T2" fmla="*/ 149 w 318"/>
                  <a:gd name="T3" fmla="*/ 412 h 726"/>
                  <a:gd name="T4" fmla="*/ 74 w 318"/>
                  <a:gd name="T5" fmla="*/ 667 h 726"/>
                  <a:gd name="T6" fmla="*/ 0 w 318"/>
                  <a:gd name="T7" fmla="*/ 822 h 72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8"/>
                  <a:gd name="T13" fmla="*/ 0 h 726"/>
                  <a:gd name="T14" fmla="*/ 318 w 318"/>
                  <a:gd name="T15" fmla="*/ 726 h 72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8" h="726">
                    <a:moveTo>
                      <a:pt x="318" y="0"/>
                    </a:moveTo>
                    <a:cubicBezTo>
                      <a:pt x="310" y="132"/>
                      <a:pt x="302" y="265"/>
                      <a:pt x="272" y="363"/>
                    </a:cubicBezTo>
                    <a:cubicBezTo>
                      <a:pt x="242" y="461"/>
                      <a:pt x="181" y="529"/>
                      <a:pt x="136" y="589"/>
                    </a:cubicBezTo>
                    <a:cubicBezTo>
                      <a:pt x="91" y="649"/>
                      <a:pt x="23" y="703"/>
                      <a:pt x="0" y="726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61" name="Arc 7"/>
              <p:cNvSpPr>
                <a:spLocks/>
              </p:cNvSpPr>
              <p:nvPr/>
            </p:nvSpPr>
            <p:spPr bwMode="auto">
              <a:xfrm rot="2744521">
                <a:off x="1583" y="1624"/>
                <a:ext cx="743" cy="734"/>
              </a:xfrm>
              <a:custGeom>
                <a:avLst/>
                <a:gdLst>
                  <a:gd name="T0" fmla="*/ 0 w 21592"/>
                  <a:gd name="T1" fmla="*/ 0 h 21600"/>
                  <a:gd name="T2" fmla="*/ 0 w 21592"/>
                  <a:gd name="T3" fmla="*/ 0 h 21600"/>
                  <a:gd name="T4" fmla="*/ 0 w 21592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592"/>
                  <a:gd name="T10" fmla="*/ 0 h 21600"/>
                  <a:gd name="T11" fmla="*/ 21592 w 2159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92" h="21600" fill="none" extrusionOk="0">
                    <a:moveTo>
                      <a:pt x="-1" y="0"/>
                    </a:moveTo>
                    <a:cubicBezTo>
                      <a:pt x="11699" y="0"/>
                      <a:pt x="21272" y="9314"/>
                      <a:pt x="21591" y="21010"/>
                    </a:cubicBezTo>
                  </a:path>
                  <a:path w="21592" h="21600" stroke="0" extrusionOk="0">
                    <a:moveTo>
                      <a:pt x="-1" y="0"/>
                    </a:moveTo>
                    <a:cubicBezTo>
                      <a:pt x="11699" y="0"/>
                      <a:pt x="21272" y="9314"/>
                      <a:pt x="21591" y="2101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62" name="Oval 8"/>
              <p:cNvSpPr>
                <a:spLocks noChangeArrowheads="1"/>
              </p:cNvSpPr>
              <p:nvPr/>
            </p:nvSpPr>
            <p:spPr bwMode="auto">
              <a:xfrm>
                <a:off x="2002" y="1719"/>
                <a:ext cx="174" cy="485"/>
              </a:xfrm>
              <a:prstGeom prst="ellipse">
                <a:avLst/>
              </a:prstGeom>
              <a:solidFill>
                <a:srgbClr val="71A0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63" name="Oval 9"/>
              <p:cNvSpPr>
                <a:spLocks noChangeArrowheads="1"/>
              </p:cNvSpPr>
              <p:nvPr/>
            </p:nvSpPr>
            <p:spPr bwMode="auto">
              <a:xfrm>
                <a:off x="2078" y="1835"/>
                <a:ext cx="98" cy="273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64" name="Freeform 10"/>
              <p:cNvSpPr>
                <a:spLocks/>
              </p:cNvSpPr>
              <p:nvPr/>
            </p:nvSpPr>
            <p:spPr bwMode="auto">
              <a:xfrm flipV="1">
                <a:off x="1700" y="2003"/>
                <a:ext cx="273" cy="749"/>
              </a:xfrm>
              <a:custGeom>
                <a:avLst/>
                <a:gdLst>
                  <a:gd name="T0" fmla="*/ 173 w 318"/>
                  <a:gd name="T1" fmla="*/ 0 h 726"/>
                  <a:gd name="T2" fmla="*/ 149 w 318"/>
                  <a:gd name="T3" fmla="*/ 412 h 726"/>
                  <a:gd name="T4" fmla="*/ 74 w 318"/>
                  <a:gd name="T5" fmla="*/ 667 h 726"/>
                  <a:gd name="T6" fmla="*/ 0 w 318"/>
                  <a:gd name="T7" fmla="*/ 822 h 72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8"/>
                  <a:gd name="T13" fmla="*/ 0 h 726"/>
                  <a:gd name="T14" fmla="*/ 318 w 318"/>
                  <a:gd name="T15" fmla="*/ 726 h 72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8" h="726">
                    <a:moveTo>
                      <a:pt x="318" y="0"/>
                    </a:moveTo>
                    <a:cubicBezTo>
                      <a:pt x="310" y="132"/>
                      <a:pt x="302" y="265"/>
                      <a:pt x="272" y="363"/>
                    </a:cubicBezTo>
                    <a:cubicBezTo>
                      <a:pt x="242" y="461"/>
                      <a:pt x="181" y="529"/>
                      <a:pt x="136" y="589"/>
                    </a:cubicBezTo>
                    <a:cubicBezTo>
                      <a:pt x="91" y="649"/>
                      <a:pt x="23" y="703"/>
                      <a:pt x="0" y="726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FF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2.59259E-6 L -3.05556E-6 0.10972 " pathEditMode="relative" rAng="0" ptsTypes="AA">
                                      <p:cBhvr>
                                        <p:cTn id="18" dur="5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5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0.00047 L 0.00035 0.11575 " pathEditMode="relative" rAng="0" ptsTypes="AA">
                                      <p:cBhvr>
                                        <p:cTn id="20" dur="5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8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animMotion origin="layout" path="M -3.33333E-6 -1.48148E-6 L -3.33333E-6 -0.02407 " pathEditMode="relative" rAng="0" ptsTypes="AA">
                                      <p:cBhvr>
                                        <p:cTn id="22" dur="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0"/>
                            </p:stCondLst>
                            <p:childTnLst>
                              <p:par>
                                <p:cTn id="2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61885" grpId="0"/>
      <p:bldP spid="50" grpId="0" animBg="1"/>
      <p:bldP spid="50" grpId="1" animBg="1"/>
      <p:bldP spid="52" grpId="0" animBg="1"/>
      <p:bldP spid="53" grpId="0"/>
      <p:bldP spid="53" grpId="1"/>
      <p:bldP spid="54" grpId="0"/>
      <p:bldP spid="5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CuadroTexto"/>
          <p:cNvSpPr txBox="1"/>
          <p:nvPr/>
        </p:nvSpPr>
        <p:spPr>
          <a:xfrm>
            <a:off x="0" y="0"/>
            <a:ext cx="9144000" cy="584775"/>
          </a:xfrm>
          <a:prstGeom prst="rect">
            <a:avLst/>
          </a:prstGeom>
          <a:solidFill>
            <a:srgbClr val="06138C"/>
          </a:solidFill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s-ES_tradnl" sz="3200" b="1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Una conclusión:</a:t>
            </a:r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1496441" y="886771"/>
          <a:ext cx="5782183" cy="1475171"/>
        </p:xfrm>
        <a:graphic>
          <a:graphicData uri="http://schemas.openxmlformats.org/presentationml/2006/ole">
            <p:oleObj spid="_x0000_s205826" name="Equation" r:id="rId3" imgW="1790640" imgH="457200" progId="Equation.DSMT4">
              <p:embed/>
            </p:oleObj>
          </a:graphicData>
        </a:graphic>
      </p:graphicFrame>
      <p:sp>
        <p:nvSpPr>
          <p:cNvPr id="5" name="4 CuadroTexto"/>
          <p:cNvSpPr txBox="1"/>
          <p:nvPr/>
        </p:nvSpPr>
        <p:spPr>
          <a:xfrm>
            <a:off x="755904" y="2634595"/>
            <a:ext cx="7424928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s-ES_tradnl" sz="1800" i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El volumen de hielo sumergido es igual al de la porción inicial de agua líquida.</a:t>
            </a:r>
          </a:p>
        </p:txBody>
      </p:sp>
      <p:sp>
        <p:nvSpPr>
          <p:cNvPr id="6" name="5 Rectángulo"/>
          <p:cNvSpPr/>
          <p:nvPr/>
        </p:nvSpPr>
        <p:spPr>
          <a:xfrm>
            <a:off x="2194560" y="3285744"/>
            <a:ext cx="4486656" cy="305409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10" name="AutoShape 2"/>
          <p:cNvSpPr>
            <a:spLocks noChangeAspect="1" noChangeArrowheads="1" noTextEdit="1"/>
          </p:cNvSpPr>
          <p:nvPr/>
        </p:nvSpPr>
        <p:spPr bwMode="auto">
          <a:xfrm>
            <a:off x="3319971" y="3432874"/>
            <a:ext cx="2241550" cy="289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11" name="AutoShape 49"/>
          <p:cNvSpPr>
            <a:spLocks noChangeAspect="1" noChangeArrowheads="1" noTextEdit="1"/>
          </p:cNvSpPr>
          <p:nvPr/>
        </p:nvSpPr>
        <p:spPr bwMode="auto">
          <a:xfrm>
            <a:off x="3319971" y="3432874"/>
            <a:ext cx="2241550" cy="289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14" name="AutoShape 95"/>
          <p:cNvSpPr>
            <a:spLocks noChangeAspect="1" noChangeArrowheads="1" noTextEdit="1"/>
          </p:cNvSpPr>
          <p:nvPr/>
        </p:nvSpPr>
        <p:spPr bwMode="auto">
          <a:xfrm>
            <a:off x="3361817" y="3207576"/>
            <a:ext cx="2241550" cy="289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57" name="56 Rectángulo"/>
          <p:cNvSpPr/>
          <p:nvPr/>
        </p:nvSpPr>
        <p:spPr>
          <a:xfrm>
            <a:off x="4528566" y="3850767"/>
            <a:ext cx="414338" cy="1157288"/>
          </a:xfrm>
          <a:prstGeom prst="rect">
            <a:avLst/>
          </a:prstGeom>
          <a:solidFill>
            <a:srgbClr val="66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s-ES_tradnl" sz="1800" smtClean="0">
              <a:solidFill>
                <a:srgbClr val="FFFFFF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456496" y="3828225"/>
            <a:ext cx="1957895" cy="1633791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8" name="Rectangle 78"/>
          <p:cNvSpPr>
            <a:spLocks noChangeArrowheads="1"/>
          </p:cNvSpPr>
          <p:nvPr/>
        </p:nvSpPr>
        <p:spPr bwMode="auto">
          <a:xfrm>
            <a:off x="4549997" y="3663697"/>
            <a:ext cx="435517" cy="1355916"/>
          </a:xfrm>
          <a:prstGeom prst="rect">
            <a:avLst/>
          </a:prstGeom>
          <a:solidFill>
            <a:srgbClr val="66FFFF"/>
          </a:solidFill>
          <a:ln w="6350">
            <a:noFill/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9" name="Freeform 5"/>
          <p:cNvSpPr>
            <a:spLocks/>
          </p:cNvSpPr>
          <p:nvPr/>
        </p:nvSpPr>
        <p:spPr bwMode="auto">
          <a:xfrm>
            <a:off x="3439033" y="3499104"/>
            <a:ext cx="1985963" cy="1962912"/>
          </a:xfrm>
          <a:custGeom>
            <a:avLst/>
            <a:gdLst>
              <a:gd name="T0" fmla="*/ 21 w 1251"/>
              <a:gd name="T1" fmla="*/ 0 h 1650"/>
              <a:gd name="T2" fmla="*/ 21 w 1251"/>
              <a:gd name="T3" fmla="*/ 1629 h 1650"/>
              <a:gd name="T4" fmla="*/ 1230 w 1251"/>
              <a:gd name="T5" fmla="*/ 1629 h 1650"/>
              <a:gd name="T6" fmla="*/ 1230 w 1251"/>
              <a:gd name="T7" fmla="*/ 0 h 1650"/>
              <a:gd name="T8" fmla="*/ 1251 w 1251"/>
              <a:gd name="T9" fmla="*/ 0 h 1650"/>
              <a:gd name="T10" fmla="*/ 1251 w 1251"/>
              <a:gd name="T11" fmla="*/ 1650 h 1650"/>
              <a:gd name="T12" fmla="*/ 0 w 1251"/>
              <a:gd name="T13" fmla="*/ 1650 h 1650"/>
              <a:gd name="T14" fmla="*/ 0 w 1251"/>
              <a:gd name="T15" fmla="*/ 0 h 1650"/>
              <a:gd name="T16" fmla="*/ 21 w 1251"/>
              <a:gd name="T17" fmla="*/ 0 h 165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251"/>
              <a:gd name="T28" fmla="*/ 0 h 1650"/>
              <a:gd name="T29" fmla="*/ 1251 w 1251"/>
              <a:gd name="T30" fmla="*/ 1650 h 165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251" h="1650">
                <a:moveTo>
                  <a:pt x="21" y="0"/>
                </a:moveTo>
                <a:lnTo>
                  <a:pt x="21" y="1629"/>
                </a:lnTo>
                <a:lnTo>
                  <a:pt x="1230" y="1629"/>
                </a:lnTo>
                <a:lnTo>
                  <a:pt x="1230" y="0"/>
                </a:lnTo>
                <a:lnTo>
                  <a:pt x="1251" y="0"/>
                </a:lnTo>
                <a:lnTo>
                  <a:pt x="1251" y="1650"/>
                </a:lnTo>
                <a:lnTo>
                  <a:pt x="0" y="1650"/>
                </a:lnTo>
                <a:lnTo>
                  <a:pt x="0" y="0"/>
                </a:lnTo>
                <a:lnTo>
                  <a:pt x="21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12" name="Rectangle 78"/>
          <p:cNvSpPr>
            <a:spLocks noChangeArrowheads="1"/>
          </p:cNvSpPr>
          <p:nvPr/>
        </p:nvSpPr>
        <p:spPr bwMode="auto">
          <a:xfrm>
            <a:off x="3837243" y="3834575"/>
            <a:ext cx="431800" cy="1184275"/>
          </a:xfrm>
          <a:prstGeom prst="rect">
            <a:avLst/>
          </a:prstGeom>
          <a:noFill/>
          <a:ln w="63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58" name="Rectangle 78"/>
          <p:cNvSpPr>
            <a:spLocks noChangeArrowheads="1"/>
          </p:cNvSpPr>
          <p:nvPr/>
        </p:nvSpPr>
        <p:spPr bwMode="auto">
          <a:xfrm>
            <a:off x="4550856" y="3834575"/>
            <a:ext cx="431800" cy="1184275"/>
          </a:xfrm>
          <a:prstGeom prst="rect">
            <a:avLst/>
          </a:prstGeom>
          <a:solidFill>
            <a:srgbClr val="66FFFF"/>
          </a:solidFill>
          <a:ln w="6350">
            <a:noFill/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grpSp>
        <p:nvGrpSpPr>
          <p:cNvPr id="3" name="81 Grupo"/>
          <p:cNvGrpSpPr/>
          <p:nvPr/>
        </p:nvGrpSpPr>
        <p:grpSpPr>
          <a:xfrm>
            <a:off x="4553998" y="3838861"/>
            <a:ext cx="427006" cy="1181789"/>
            <a:chOff x="5636419" y="4131469"/>
            <a:chExt cx="427006" cy="1181789"/>
          </a:xfrm>
        </p:grpSpPr>
        <p:cxnSp>
          <p:nvCxnSpPr>
            <p:cNvPr id="60" name="59 Conector recto"/>
            <p:cNvCxnSpPr/>
            <p:nvPr/>
          </p:nvCxnSpPr>
          <p:spPr>
            <a:xfrm flipH="1">
              <a:off x="5636420" y="4135089"/>
              <a:ext cx="205614" cy="244792"/>
            </a:xfrm>
            <a:prstGeom prst="line">
              <a:avLst/>
            </a:prstGeom>
            <a:ln w="31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60 Conector recto"/>
            <p:cNvCxnSpPr/>
            <p:nvPr/>
          </p:nvCxnSpPr>
          <p:spPr>
            <a:xfrm flipH="1">
              <a:off x="5772150" y="4967288"/>
              <a:ext cx="287642" cy="340518"/>
            </a:xfrm>
            <a:prstGeom prst="line">
              <a:avLst/>
            </a:prstGeom>
            <a:ln w="31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66 Conector recto"/>
            <p:cNvCxnSpPr/>
            <p:nvPr/>
          </p:nvCxnSpPr>
          <p:spPr>
            <a:xfrm flipH="1">
              <a:off x="5636419" y="4164806"/>
              <a:ext cx="424610" cy="505515"/>
            </a:xfrm>
            <a:prstGeom prst="line">
              <a:avLst/>
            </a:prstGeom>
            <a:ln w="31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70 Conector recto"/>
            <p:cNvCxnSpPr/>
            <p:nvPr/>
          </p:nvCxnSpPr>
          <p:spPr>
            <a:xfrm flipH="1">
              <a:off x="5636419" y="4336256"/>
              <a:ext cx="424610" cy="505515"/>
            </a:xfrm>
            <a:prstGeom prst="line">
              <a:avLst/>
            </a:prstGeom>
            <a:ln w="31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71 Conector recto"/>
            <p:cNvCxnSpPr/>
            <p:nvPr/>
          </p:nvCxnSpPr>
          <p:spPr>
            <a:xfrm flipH="1">
              <a:off x="5636419" y="4498181"/>
              <a:ext cx="424610" cy="505515"/>
            </a:xfrm>
            <a:prstGeom prst="line">
              <a:avLst/>
            </a:prstGeom>
            <a:ln w="31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72 Conector recto"/>
            <p:cNvCxnSpPr/>
            <p:nvPr/>
          </p:nvCxnSpPr>
          <p:spPr>
            <a:xfrm flipH="1">
              <a:off x="5636419" y="4648200"/>
              <a:ext cx="424610" cy="505515"/>
            </a:xfrm>
            <a:prstGeom prst="line">
              <a:avLst/>
            </a:prstGeom>
            <a:ln w="31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73 Conector recto"/>
            <p:cNvCxnSpPr/>
            <p:nvPr/>
          </p:nvCxnSpPr>
          <p:spPr>
            <a:xfrm flipH="1">
              <a:off x="5636419" y="4807743"/>
              <a:ext cx="424610" cy="505515"/>
            </a:xfrm>
            <a:prstGeom prst="line">
              <a:avLst/>
            </a:prstGeom>
            <a:ln w="31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74 Conector recto"/>
            <p:cNvCxnSpPr/>
            <p:nvPr/>
          </p:nvCxnSpPr>
          <p:spPr>
            <a:xfrm flipH="1">
              <a:off x="5643564" y="4131469"/>
              <a:ext cx="322602" cy="384071"/>
            </a:xfrm>
            <a:prstGeom prst="line">
              <a:avLst/>
            </a:prstGeom>
            <a:ln w="31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75 Conector recto"/>
            <p:cNvCxnSpPr/>
            <p:nvPr/>
          </p:nvCxnSpPr>
          <p:spPr>
            <a:xfrm flipH="1">
              <a:off x="5881688" y="5100638"/>
              <a:ext cx="178011" cy="211930"/>
            </a:xfrm>
            <a:prstGeom prst="line">
              <a:avLst/>
            </a:prstGeom>
            <a:ln w="31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83 Conector recto"/>
            <p:cNvCxnSpPr/>
            <p:nvPr/>
          </p:nvCxnSpPr>
          <p:spPr>
            <a:xfrm flipH="1">
              <a:off x="5643563" y="4133850"/>
              <a:ext cx="91249" cy="111919"/>
            </a:xfrm>
            <a:prstGeom prst="line">
              <a:avLst/>
            </a:prstGeom>
            <a:ln w="31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85 Conector recto"/>
            <p:cNvCxnSpPr/>
            <p:nvPr/>
          </p:nvCxnSpPr>
          <p:spPr>
            <a:xfrm flipH="1">
              <a:off x="5972176" y="5198269"/>
              <a:ext cx="91249" cy="111919"/>
            </a:xfrm>
            <a:prstGeom prst="line">
              <a:avLst/>
            </a:prstGeom>
            <a:ln w="31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8" name="87 Conector recto"/>
          <p:cNvCxnSpPr/>
          <p:nvPr/>
        </p:nvCxnSpPr>
        <p:spPr>
          <a:xfrm>
            <a:off x="4547616" y="3831717"/>
            <a:ext cx="433388" cy="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54 CuadroTexto"/>
          <p:cNvSpPr txBox="1"/>
          <p:nvPr/>
        </p:nvSpPr>
        <p:spPr>
          <a:xfrm>
            <a:off x="3816095" y="4278249"/>
            <a:ext cx="14792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s-ES_tradnl" sz="1800" b="1" dirty="0" smtClean="0">
                <a:solidFill>
                  <a:srgbClr val="000000"/>
                </a:solidFill>
                <a:latin typeface="Arial"/>
              </a:rPr>
              <a:t>V</a:t>
            </a:r>
            <a:r>
              <a:rPr lang="es-ES_tradnl" sz="1800" b="1" baseline="-25000" dirty="0" smtClean="0">
                <a:solidFill>
                  <a:srgbClr val="000000"/>
                </a:solidFill>
                <a:latin typeface="Arial"/>
              </a:rPr>
              <a:t>1</a:t>
            </a:r>
            <a:r>
              <a:rPr lang="es-ES_tradnl" sz="1800" b="1" dirty="0" smtClean="0">
                <a:solidFill>
                  <a:srgbClr val="000000"/>
                </a:solidFill>
                <a:latin typeface="Arial"/>
              </a:rPr>
              <a:t>   =   V</a:t>
            </a:r>
            <a:r>
              <a:rPr lang="es-ES_tradnl" sz="1800" b="1" baseline="-25000" dirty="0" smtClean="0">
                <a:solidFill>
                  <a:srgbClr val="000000"/>
                </a:solidFill>
                <a:latin typeface="Arial"/>
              </a:rPr>
              <a:t>2</a:t>
            </a:r>
            <a:endParaRPr lang="es-ES_tradnl" sz="1800" b="1" dirty="0" smtClean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90" name="89 CuadroTexto"/>
          <p:cNvSpPr txBox="1"/>
          <p:nvPr/>
        </p:nvSpPr>
        <p:spPr>
          <a:xfrm>
            <a:off x="2353056" y="5620512"/>
            <a:ext cx="426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s-ES_tradnl" sz="1600" b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V</a:t>
            </a:r>
            <a:r>
              <a:rPr lang="es-ES_tradnl" sz="1600" b="1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1</a:t>
            </a:r>
            <a:r>
              <a:rPr lang="es-ES_tradnl" sz="16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= Volumen de la porción inicial de agua líquida</a:t>
            </a:r>
          </a:p>
        </p:txBody>
      </p:sp>
      <p:sp>
        <p:nvSpPr>
          <p:cNvPr id="91" name="90 CuadroTexto"/>
          <p:cNvSpPr txBox="1"/>
          <p:nvPr/>
        </p:nvSpPr>
        <p:spPr>
          <a:xfrm>
            <a:off x="2962656" y="5913120"/>
            <a:ext cx="30845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s-ES_tradnl" sz="1600" b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V</a:t>
            </a:r>
            <a:r>
              <a:rPr lang="es-ES_tradnl" sz="1600" b="1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2</a:t>
            </a:r>
            <a:r>
              <a:rPr lang="es-ES_tradnl" sz="1600" b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s-ES_tradnl" sz="16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= Volumen de hielo sumergid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4277995" y="1785176"/>
          <a:ext cx="4540250" cy="4188904"/>
        </p:xfrm>
        <a:graphic>
          <a:graphicData uri="http://schemas.openxmlformats.org/presentationml/2006/ole">
            <p:oleObj spid="_x0000_s206850" name="Equation" r:id="rId3" imgW="1409400" imgH="1307880" progId="Equation.DSMT4">
              <p:embed/>
            </p:oleObj>
          </a:graphicData>
        </a:graphic>
      </p:graphicFrame>
      <p:sp>
        <p:nvSpPr>
          <p:cNvPr id="48" name="47 Rectángulo"/>
          <p:cNvSpPr/>
          <p:nvPr/>
        </p:nvSpPr>
        <p:spPr>
          <a:xfrm>
            <a:off x="5327904" y="5059680"/>
            <a:ext cx="2487168" cy="573024"/>
          </a:xfrm>
          <a:prstGeom prst="rect">
            <a:avLst/>
          </a:prstGeom>
          <a:solidFill>
            <a:srgbClr val="66FFFF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s-ES_tradnl" sz="1800" smtClean="0">
              <a:solidFill>
                <a:prstClr val="white"/>
              </a:solidFill>
            </a:endParaRPr>
          </a:p>
        </p:txBody>
      </p:sp>
      <p:sp>
        <p:nvSpPr>
          <p:cNvPr id="8" name="AutoShape 2"/>
          <p:cNvSpPr>
            <a:spLocks noChangeAspect="1" noChangeArrowheads="1" noTextEdit="1"/>
          </p:cNvSpPr>
          <p:nvPr/>
        </p:nvSpPr>
        <p:spPr bwMode="auto">
          <a:xfrm>
            <a:off x="435144" y="974182"/>
            <a:ext cx="3560479" cy="4594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11" name="Text Box 93"/>
          <p:cNvSpPr txBox="1">
            <a:spLocks noChangeArrowheads="1"/>
          </p:cNvSpPr>
          <p:nvPr/>
        </p:nvSpPr>
        <p:spPr bwMode="auto">
          <a:xfrm>
            <a:off x="1404491" y="5466501"/>
            <a:ext cx="12411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s-ES" b="1" dirty="0" smtClean="0">
                <a:solidFill>
                  <a:srgbClr val="FF3300"/>
                </a:solidFill>
              </a:rPr>
              <a:t>E</a:t>
            </a:r>
            <a:r>
              <a:rPr lang="es-ES" b="1" baseline="-25000" dirty="0" smtClean="0">
                <a:solidFill>
                  <a:srgbClr val="000000"/>
                </a:solidFill>
              </a:rPr>
              <a:t> </a:t>
            </a:r>
            <a:r>
              <a:rPr lang="es-ES" b="1" dirty="0">
                <a:solidFill>
                  <a:srgbClr val="000000"/>
                </a:solidFill>
              </a:rPr>
              <a:t>= </a:t>
            </a:r>
            <a:r>
              <a:rPr lang="es-ES" b="1" dirty="0">
                <a:solidFill>
                  <a:srgbClr val="009900"/>
                </a:solidFill>
              </a:rPr>
              <a:t>P</a:t>
            </a:r>
          </a:p>
        </p:txBody>
      </p:sp>
      <p:sp>
        <p:nvSpPr>
          <p:cNvPr id="12" name="AutoShape 95"/>
          <p:cNvSpPr>
            <a:spLocks noChangeAspect="1" noChangeArrowheads="1" noTextEdit="1"/>
          </p:cNvSpPr>
          <p:nvPr/>
        </p:nvSpPr>
        <p:spPr bwMode="auto">
          <a:xfrm>
            <a:off x="462881" y="984268"/>
            <a:ext cx="3560479" cy="4594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02342" y="1166654"/>
            <a:ext cx="3182241" cy="4188353"/>
            <a:chOff x="2139" y="1566"/>
            <a:chExt cx="1262" cy="1661"/>
          </a:xfrm>
        </p:grpSpPr>
        <p:sp>
          <p:nvSpPr>
            <p:cNvPr id="34" name="Rectangle 4"/>
            <p:cNvSpPr>
              <a:spLocks noChangeArrowheads="1"/>
            </p:cNvSpPr>
            <p:nvPr/>
          </p:nvSpPr>
          <p:spPr bwMode="auto">
            <a:xfrm>
              <a:off x="2150" y="1898"/>
              <a:ext cx="1251" cy="1329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  <p:sp>
          <p:nvSpPr>
            <p:cNvPr id="35" name="Freeform 5"/>
            <p:cNvSpPr>
              <a:spLocks/>
            </p:cNvSpPr>
            <p:nvPr/>
          </p:nvSpPr>
          <p:spPr bwMode="auto">
            <a:xfrm>
              <a:off x="2139" y="1566"/>
              <a:ext cx="1251" cy="1650"/>
            </a:xfrm>
            <a:custGeom>
              <a:avLst/>
              <a:gdLst>
                <a:gd name="T0" fmla="*/ 21 w 1251"/>
                <a:gd name="T1" fmla="*/ 0 h 1650"/>
                <a:gd name="T2" fmla="*/ 21 w 1251"/>
                <a:gd name="T3" fmla="*/ 1629 h 1650"/>
                <a:gd name="T4" fmla="*/ 1230 w 1251"/>
                <a:gd name="T5" fmla="*/ 1629 h 1650"/>
                <a:gd name="T6" fmla="*/ 1230 w 1251"/>
                <a:gd name="T7" fmla="*/ 0 h 1650"/>
                <a:gd name="T8" fmla="*/ 1251 w 1251"/>
                <a:gd name="T9" fmla="*/ 0 h 1650"/>
                <a:gd name="T10" fmla="*/ 1251 w 1251"/>
                <a:gd name="T11" fmla="*/ 1650 h 1650"/>
                <a:gd name="T12" fmla="*/ 0 w 1251"/>
                <a:gd name="T13" fmla="*/ 1650 h 1650"/>
                <a:gd name="T14" fmla="*/ 0 w 1251"/>
                <a:gd name="T15" fmla="*/ 0 h 1650"/>
                <a:gd name="T16" fmla="*/ 21 w 1251"/>
                <a:gd name="T17" fmla="*/ 0 h 165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51"/>
                <a:gd name="T28" fmla="*/ 0 h 1650"/>
                <a:gd name="T29" fmla="*/ 1251 w 1251"/>
                <a:gd name="T30" fmla="*/ 1650 h 165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51" h="1650">
                  <a:moveTo>
                    <a:pt x="21" y="0"/>
                  </a:moveTo>
                  <a:lnTo>
                    <a:pt x="21" y="1629"/>
                  </a:lnTo>
                  <a:lnTo>
                    <a:pt x="1230" y="1629"/>
                  </a:lnTo>
                  <a:lnTo>
                    <a:pt x="1230" y="0"/>
                  </a:lnTo>
                  <a:lnTo>
                    <a:pt x="1251" y="0"/>
                  </a:lnTo>
                  <a:lnTo>
                    <a:pt x="1251" y="1650"/>
                  </a:lnTo>
                  <a:lnTo>
                    <a:pt x="0" y="1650"/>
                  </a:lnTo>
                  <a:lnTo>
                    <a:pt x="0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</p:grp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502342" y="1166654"/>
            <a:ext cx="3182241" cy="4188353"/>
            <a:chOff x="2139" y="1566"/>
            <a:chExt cx="1262" cy="1661"/>
          </a:xfrm>
        </p:grpSpPr>
        <p:sp>
          <p:nvSpPr>
            <p:cNvPr id="32" name="Rectangle 46"/>
            <p:cNvSpPr>
              <a:spLocks noChangeArrowheads="1"/>
            </p:cNvSpPr>
            <p:nvPr/>
          </p:nvSpPr>
          <p:spPr bwMode="auto">
            <a:xfrm>
              <a:off x="2150" y="1898"/>
              <a:ext cx="1251" cy="1329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  <p:sp>
          <p:nvSpPr>
            <p:cNvPr id="33" name="Freeform 47"/>
            <p:cNvSpPr>
              <a:spLocks/>
            </p:cNvSpPr>
            <p:nvPr/>
          </p:nvSpPr>
          <p:spPr bwMode="auto">
            <a:xfrm>
              <a:off x="2139" y="1566"/>
              <a:ext cx="1251" cy="1650"/>
            </a:xfrm>
            <a:custGeom>
              <a:avLst/>
              <a:gdLst>
                <a:gd name="T0" fmla="*/ 21 w 1251"/>
                <a:gd name="T1" fmla="*/ 0 h 1650"/>
                <a:gd name="T2" fmla="*/ 21 w 1251"/>
                <a:gd name="T3" fmla="*/ 1629 h 1650"/>
                <a:gd name="T4" fmla="*/ 1230 w 1251"/>
                <a:gd name="T5" fmla="*/ 1629 h 1650"/>
                <a:gd name="T6" fmla="*/ 1230 w 1251"/>
                <a:gd name="T7" fmla="*/ 0 h 1650"/>
                <a:gd name="T8" fmla="*/ 1251 w 1251"/>
                <a:gd name="T9" fmla="*/ 0 h 1650"/>
                <a:gd name="T10" fmla="*/ 1251 w 1251"/>
                <a:gd name="T11" fmla="*/ 1650 h 1650"/>
                <a:gd name="T12" fmla="*/ 0 w 1251"/>
                <a:gd name="T13" fmla="*/ 1650 h 1650"/>
                <a:gd name="T14" fmla="*/ 0 w 1251"/>
                <a:gd name="T15" fmla="*/ 0 h 1650"/>
                <a:gd name="T16" fmla="*/ 21 w 1251"/>
                <a:gd name="T17" fmla="*/ 0 h 165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51"/>
                <a:gd name="T28" fmla="*/ 0 h 1650"/>
                <a:gd name="T29" fmla="*/ 1251 w 1251"/>
                <a:gd name="T30" fmla="*/ 1650 h 165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51" h="1650">
                  <a:moveTo>
                    <a:pt x="21" y="0"/>
                  </a:moveTo>
                  <a:lnTo>
                    <a:pt x="21" y="1629"/>
                  </a:lnTo>
                  <a:lnTo>
                    <a:pt x="1230" y="1629"/>
                  </a:lnTo>
                  <a:lnTo>
                    <a:pt x="1230" y="0"/>
                  </a:lnTo>
                  <a:lnTo>
                    <a:pt x="1251" y="0"/>
                  </a:lnTo>
                  <a:lnTo>
                    <a:pt x="1251" y="1650"/>
                  </a:lnTo>
                  <a:lnTo>
                    <a:pt x="0" y="1650"/>
                  </a:lnTo>
                  <a:lnTo>
                    <a:pt x="0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</p:grpSp>
      <p:sp>
        <p:nvSpPr>
          <p:cNvPr id="7" name="6 Rectángulo"/>
          <p:cNvSpPr/>
          <p:nvPr/>
        </p:nvSpPr>
        <p:spPr>
          <a:xfrm>
            <a:off x="256032" y="890108"/>
            <a:ext cx="3730752" cy="507178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13" name="Rectangle 97"/>
          <p:cNvSpPr>
            <a:spLocks noChangeArrowheads="1"/>
          </p:cNvSpPr>
          <p:nvPr/>
        </p:nvSpPr>
        <p:spPr bwMode="auto">
          <a:xfrm>
            <a:off x="557819" y="2013907"/>
            <a:ext cx="3076350" cy="3281993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14" name="Freeform 98"/>
          <p:cNvSpPr>
            <a:spLocks/>
          </p:cNvSpPr>
          <p:nvPr/>
        </p:nvSpPr>
        <p:spPr bwMode="auto">
          <a:xfrm>
            <a:off x="530080" y="1176741"/>
            <a:ext cx="3154505" cy="4160617"/>
          </a:xfrm>
          <a:custGeom>
            <a:avLst/>
            <a:gdLst>
              <a:gd name="T0" fmla="*/ 21 w 1251"/>
              <a:gd name="T1" fmla="*/ 0 h 1650"/>
              <a:gd name="T2" fmla="*/ 21 w 1251"/>
              <a:gd name="T3" fmla="*/ 1629 h 1650"/>
              <a:gd name="T4" fmla="*/ 1230 w 1251"/>
              <a:gd name="T5" fmla="*/ 1629 h 1650"/>
              <a:gd name="T6" fmla="*/ 1230 w 1251"/>
              <a:gd name="T7" fmla="*/ 0 h 1650"/>
              <a:gd name="T8" fmla="*/ 1251 w 1251"/>
              <a:gd name="T9" fmla="*/ 0 h 1650"/>
              <a:gd name="T10" fmla="*/ 1251 w 1251"/>
              <a:gd name="T11" fmla="*/ 1650 h 1650"/>
              <a:gd name="T12" fmla="*/ 0 w 1251"/>
              <a:gd name="T13" fmla="*/ 1650 h 1650"/>
              <a:gd name="T14" fmla="*/ 0 w 1251"/>
              <a:gd name="T15" fmla="*/ 0 h 1650"/>
              <a:gd name="T16" fmla="*/ 21 w 1251"/>
              <a:gd name="T17" fmla="*/ 0 h 165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251"/>
              <a:gd name="T28" fmla="*/ 0 h 1650"/>
              <a:gd name="T29" fmla="*/ 1251 w 1251"/>
              <a:gd name="T30" fmla="*/ 1650 h 165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251" h="1650">
                <a:moveTo>
                  <a:pt x="21" y="0"/>
                </a:moveTo>
                <a:lnTo>
                  <a:pt x="21" y="1629"/>
                </a:lnTo>
                <a:lnTo>
                  <a:pt x="1230" y="1629"/>
                </a:lnTo>
                <a:lnTo>
                  <a:pt x="1230" y="0"/>
                </a:lnTo>
                <a:lnTo>
                  <a:pt x="1251" y="0"/>
                </a:lnTo>
                <a:lnTo>
                  <a:pt x="1251" y="1650"/>
                </a:lnTo>
                <a:lnTo>
                  <a:pt x="0" y="1650"/>
                </a:lnTo>
                <a:lnTo>
                  <a:pt x="0" y="0"/>
                </a:lnTo>
                <a:lnTo>
                  <a:pt x="21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16" name="Rectangle 120"/>
          <p:cNvSpPr>
            <a:spLocks noChangeArrowheads="1"/>
          </p:cNvSpPr>
          <p:nvPr/>
        </p:nvSpPr>
        <p:spPr bwMode="auto">
          <a:xfrm>
            <a:off x="1917544" y="1709098"/>
            <a:ext cx="675785" cy="2198823"/>
          </a:xfrm>
          <a:prstGeom prst="rect">
            <a:avLst/>
          </a:prstGeom>
          <a:solidFill>
            <a:srgbClr val="00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s-ES">
              <a:solidFill>
                <a:srgbClr val="000000"/>
              </a:solidFill>
            </a:endParaRPr>
          </a:p>
        </p:txBody>
      </p:sp>
      <p:grpSp>
        <p:nvGrpSpPr>
          <p:cNvPr id="4" name="43 Grupo"/>
          <p:cNvGrpSpPr/>
          <p:nvPr/>
        </p:nvGrpSpPr>
        <p:grpSpPr>
          <a:xfrm>
            <a:off x="2051629" y="2974631"/>
            <a:ext cx="635439" cy="1843494"/>
            <a:chOff x="2136973" y="2974631"/>
            <a:chExt cx="635439" cy="1843494"/>
          </a:xfrm>
        </p:grpSpPr>
        <p:sp>
          <p:nvSpPr>
            <p:cNvPr id="24" name="Line 81"/>
            <p:cNvSpPr>
              <a:spLocks noChangeShapeType="1"/>
            </p:cNvSpPr>
            <p:nvPr/>
          </p:nvSpPr>
          <p:spPr bwMode="auto">
            <a:xfrm>
              <a:off x="2318086" y="2974631"/>
              <a:ext cx="0" cy="1452433"/>
            </a:xfrm>
            <a:prstGeom prst="line">
              <a:avLst/>
            </a:prstGeom>
            <a:noFill/>
            <a:ln w="57150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26" name="Text Box 89"/>
            <p:cNvSpPr txBox="1">
              <a:spLocks noChangeArrowheads="1"/>
            </p:cNvSpPr>
            <p:nvPr/>
          </p:nvSpPr>
          <p:spPr bwMode="auto">
            <a:xfrm>
              <a:off x="2136973" y="4356460"/>
              <a:ext cx="63543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dirty="0">
                  <a:solidFill>
                    <a:srgbClr val="009900"/>
                  </a:solidFill>
                </a:rPr>
                <a:t>P</a:t>
              </a:r>
            </a:p>
          </p:txBody>
        </p:sp>
      </p:grpSp>
      <p:grpSp>
        <p:nvGrpSpPr>
          <p:cNvPr id="6" name="42 Grupo"/>
          <p:cNvGrpSpPr/>
          <p:nvPr/>
        </p:nvGrpSpPr>
        <p:grpSpPr>
          <a:xfrm>
            <a:off x="2036916" y="1123007"/>
            <a:ext cx="635439" cy="1859197"/>
            <a:chOff x="2122260" y="1123007"/>
            <a:chExt cx="635439" cy="1859197"/>
          </a:xfrm>
        </p:grpSpPr>
        <p:sp>
          <p:nvSpPr>
            <p:cNvPr id="15" name="Text Box 85"/>
            <p:cNvSpPr txBox="1">
              <a:spLocks noChangeArrowheads="1"/>
            </p:cNvSpPr>
            <p:nvPr/>
          </p:nvSpPr>
          <p:spPr bwMode="auto">
            <a:xfrm>
              <a:off x="2122260" y="1123007"/>
              <a:ext cx="63543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dirty="0" smtClean="0">
                  <a:solidFill>
                    <a:srgbClr val="FF3300"/>
                  </a:solidFill>
                </a:rPr>
                <a:t>E</a:t>
              </a:r>
              <a:endParaRPr lang="es-ES" dirty="0">
                <a:solidFill>
                  <a:srgbClr val="FF3300"/>
                </a:solidFill>
              </a:endParaRPr>
            </a:p>
          </p:txBody>
        </p:sp>
        <p:sp>
          <p:nvSpPr>
            <p:cNvPr id="19" name="Line 84"/>
            <p:cNvSpPr>
              <a:spLocks noChangeShapeType="1"/>
            </p:cNvSpPr>
            <p:nvPr/>
          </p:nvSpPr>
          <p:spPr bwMode="auto">
            <a:xfrm flipV="1">
              <a:off x="2318086" y="1529769"/>
              <a:ext cx="0" cy="1452435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</p:grpSp>
      <p:sp>
        <p:nvSpPr>
          <p:cNvPr id="38" name="37 CuadroTexto"/>
          <p:cNvSpPr txBox="1"/>
          <p:nvPr/>
        </p:nvSpPr>
        <p:spPr>
          <a:xfrm>
            <a:off x="0" y="0"/>
            <a:ext cx="9144000" cy="430887"/>
          </a:xfrm>
          <a:prstGeom prst="rect">
            <a:avLst/>
          </a:prstGeom>
          <a:solidFill>
            <a:srgbClr val="06138C"/>
          </a:solidFill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s-ES_tradnl" sz="2200" b="1" dirty="0" smtClean="0">
                <a:solidFill>
                  <a:prstClr val="white"/>
                </a:solidFill>
                <a:latin typeface="Calibri"/>
              </a:rPr>
              <a:t>¿Qué proporción del volumen del hielo queda sumergida en el agua líquida?</a:t>
            </a:r>
          </a:p>
        </p:txBody>
      </p:sp>
      <p:grpSp>
        <p:nvGrpSpPr>
          <p:cNvPr id="9" name="38 Grupo"/>
          <p:cNvGrpSpPr/>
          <p:nvPr/>
        </p:nvGrpSpPr>
        <p:grpSpPr>
          <a:xfrm>
            <a:off x="1281746" y="1161889"/>
            <a:ext cx="803020" cy="2745174"/>
            <a:chOff x="1013522" y="1161889"/>
            <a:chExt cx="803020" cy="2745174"/>
          </a:xfrm>
        </p:grpSpPr>
        <p:sp>
          <p:nvSpPr>
            <p:cNvPr id="27" name="Line 122"/>
            <p:cNvSpPr>
              <a:spLocks noChangeShapeType="1"/>
            </p:cNvSpPr>
            <p:nvPr/>
          </p:nvSpPr>
          <p:spPr bwMode="auto">
            <a:xfrm flipH="1">
              <a:off x="1066033" y="1716349"/>
              <a:ext cx="41100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29" name="Line 124"/>
            <p:cNvSpPr>
              <a:spLocks noChangeShapeType="1"/>
            </p:cNvSpPr>
            <p:nvPr/>
          </p:nvSpPr>
          <p:spPr bwMode="auto">
            <a:xfrm flipH="1">
              <a:off x="1066033" y="2009401"/>
              <a:ext cx="41100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20" name="Line 41"/>
            <p:cNvSpPr>
              <a:spLocks noChangeShapeType="1"/>
            </p:cNvSpPr>
            <p:nvPr/>
          </p:nvSpPr>
          <p:spPr bwMode="auto">
            <a:xfrm flipH="1">
              <a:off x="1040917" y="3904977"/>
              <a:ext cx="41100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21" name="Text Box 42"/>
            <p:cNvSpPr txBox="1">
              <a:spLocks noChangeArrowheads="1"/>
            </p:cNvSpPr>
            <p:nvPr/>
          </p:nvSpPr>
          <p:spPr bwMode="auto">
            <a:xfrm>
              <a:off x="1018223" y="2786265"/>
              <a:ext cx="79831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 dirty="0" smtClean="0">
                  <a:solidFill>
                    <a:srgbClr val="000000"/>
                  </a:solidFill>
                </a:rPr>
                <a:t>92 %</a:t>
              </a:r>
              <a:endParaRPr lang="es-ES" sz="1800" dirty="0">
                <a:solidFill>
                  <a:srgbClr val="000000"/>
                </a:solidFill>
              </a:endParaRPr>
            </a:p>
          </p:txBody>
        </p:sp>
        <p:sp>
          <p:nvSpPr>
            <p:cNvPr id="22" name="Line 43"/>
            <p:cNvSpPr>
              <a:spLocks noChangeShapeType="1"/>
            </p:cNvSpPr>
            <p:nvPr/>
          </p:nvSpPr>
          <p:spPr bwMode="auto">
            <a:xfrm>
              <a:off x="1273818" y="2011489"/>
              <a:ext cx="0" cy="7983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23" name="Line 44"/>
            <p:cNvSpPr>
              <a:spLocks noChangeShapeType="1"/>
            </p:cNvSpPr>
            <p:nvPr/>
          </p:nvSpPr>
          <p:spPr bwMode="auto">
            <a:xfrm>
              <a:off x="1273818" y="3109913"/>
              <a:ext cx="0" cy="797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28" name="Line 123"/>
            <p:cNvSpPr>
              <a:spLocks noChangeShapeType="1"/>
            </p:cNvSpPr>
            <p:nvPr/>
          </p:nvSpPr>
          <p:spPr bwMode="auto">
            <a:xfrm>
              <a:off x="1264683" y="1161889"/>
              <a:ext cx="0" cy="5502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30" name="Text Box 125"/>
            <p:cNvSpPr txBox="1">
              <a:spLocks noChangeArrowheads="1"/>
            </p:cNvSpPr>
            <p:nvPr/>
          </p:nvSpPr>
          <p:spPr bwMode="auto">
            <a:xfrm>
              <a:off x="1013522" y="1667877"/>
              <a:ext cx="79603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 dirty="0" smtClean="0">
                  <a:solidFill>
                    <a:srgbClr val="000000"/>
                  </a:solidFill>
                </a:rPr>
                <a:t>8 %</a:t>
              </a:r>
              <a:endParaRPr lang="es-ES" sz="1800" dirty="0">
                <a:solidFill>
                  <a:srgbClr val="000000"/>
                </a:solidFill>
              </a:endParaRPr>
            </a:p>
          </p:txBody>
        </p:sp>
      </p:grpSp>
      <p:sp>
        <p:nvSpPr>
          <p:cNvPr id="40" name="39 CuadroTexto"/>
          <p:cNvSpPr txBox="1"/>
          <p:nvPr/>
        </p:nvSpPr>
        <p:spPr>
          <a:xfrm>
            <a:off x="4267200" y="902208"/>
            <a:ext cx="4547616" cy="615553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s-ES_tradnl" sz="1700" dirty="0" smtClean="0">
                <a:solidFill>
                  <a:prstClr val="black"/>
                </a:solidFill>
                <a:latin typeface="Calibri"/>
              </a:rPr>
              <a:t>Cuando el bloque de hielo flota en equilibrio en agua líquida, el empuje </a:t>
            </a:r>
            <a:r>
              <a:rPr lang="es-ES_tradnl" sz="1700" b="1" dirty="0" smtClean="0">
                <a:solidFill>
                  <a:srgbClr val="FF0000"/>
                </a:solidFill>
                <a:latin typeface="Calibri"/>
              </a:rPr>
              <a:t>E</a:t>
            </a:r>
            <a:r>
              <a:rPr lang="es-ES_tradnl" sz="1700" dirty="0" smtClean="0">
                <a:solidFill>
                  <a:prstClr val="black"/>
                </a:solidFill>
                <a:latin typeface="Calibri"/>
              </a:rPr>
              <a:t> es igual a su peso </a:t>
            </a:r>
            <a:r>
              <a:rPr lang="es-ES_tradnl" sz="1700" b="1" dirty="0" smtClean="0">
                <a:solidFill>
                  <a:prstClr val="black"/>
                </a:solidFill>
                <a:latin typeface="Calibri"/>
              </a:rPr>
              <a:t>P.</a:t>
            </a:r>
          </a:p>
        </p:txBody>
      </p:sp>
      <p:sp>
        <p:nvSpPr>
          <p:cNvPr id="46" name="Text Box 93"/>
          <p:cNvSpPr txBox="1">
            <a:spLocks noChangeArrowheads="1"/>
          </p:cNvSpPr>
          <p:nvPr/>
        </p:nvSpPr>
        <p:spPr bwMode="auto">
          <a:xfrm>
            <a:off x="1654427" y="5411637"/>
            <a:ext cx="12411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s-ES" b="1" dirty="0" smtClean="0">
                <a:solidFill>
                  <a:srgbClr val="FF3300"/>
                </a:solidFill>
              </a:rPr>
              <a:t>E</a:t>
            </a:r>
            <a:r>
              <a:rPr lang="es-ES" b="1" baseline="-25000" dirty="0" smtClean="0">
                <a:solidFill>
                  <a:srgbClr val="000000"/>
                </a:solidFill>
              </a:rPr>
              <a:t> </a:t>
            </a:r>
            <a:r>
              <a:rPr lang="es-ES" b="1" dirty="0">
                <a:solidFill>
                  <a:srgbClr val="000000"/>
                </a:solidFill>
              </a:rPr>
              <a:t>= </a:t>
            </a:r>
            <a:r>
              <a:rPr lang="es-ES" b="1" dirty="0">
                <a:solidFill>
                  <a:srgbClr val="009900"/>
                </a:solidFill>
              </a:rPr>
              <a:t>P</a:t>
            </a:r>
          </a:p>
        </p:txBody>
      </p:sp>
      <p:sp>
        <p:nvSpPr>
          <p:cNvPr id="49" name="48 Rectángulo"/>
          <p:cNvSpPr/>
          <p:nvPr/>
        </p:nvSpPr>
        <p:spPr>
          <a:xfrm>
            <a:off x="4718304" y="2109216"/>
            <a:ext cx="2426208" cy="6583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s-ES_tradnl" sz="1800" smtClean="0">
              <a:solidFill>
                <a:prstClr val="white"/>
              </a:solidFill>
            </a:endParaRPr>
          </a:p>
        </p:txBody>
      </p:sp>
      <p:sp>
        <p:nvSpPr>
          <p:cNvPr id="50" name="49 Rectángulo"/>
          <p:cNvSpPr/>
          <p:nvPr/>
        </p:nvSpPr>
        <p:spPr>
          <a:xfrm>
            <a:off x="4718304" y="2791968"/>
            <a:ext cx="2950464" cy="6583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s-ES_tradnl" sz="1800" smtClean="0">
              <a:solidFill>
                <a:prstClr val="white"/>
              </a:solidFill>
            </a:endParaRPr>
          </a:p>
        </p:txBody>
      </p:sp>
      <p:sp>
        <p:nvSpPr>
          <p:cNvPr id="51" name="50 Rectángulo"/>
          <p:cNvSpPr/>
          <p:nvPr/>
        </p:nvSpPr>
        <p:spPr>
          <a:xfrm>
            <a:off x="7668768" y="1999487"/>
            <a:ext cx="1086925" cy="14201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s-ES_tradnl" sz="1800" smtClean="0">
              <a:solidFill>
                <a:prstClr val="white"/>
              </a:solidFill>
            </a:endParaRPr>
          </a:p>
        </p:txBody>
      </p:sp>
      <p:sp>
        <p:nvSpPr>
          <p:cNvPr id="52" name="51 Rectángulo"/>
          <p:cNvSpPr/>
          <p:nvPr/>
        </p:nvSpPr>
        <p:spPr>
          <a:xfrm>
            <a:off x="4718303" y="3480899"/>
            <a:ext cx="3148041" cy="5650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s-ES_tradnl" sz="1800" smtClean="0">
              <a:solidFill>
                <a:prstClr val="white"/>
              </a:solidFill>
            </a:endParaRPr>
          </a:p>
        </p:txBody>
      </p:sp>
      <p:sp>
        <p:nvSpPr>
          <p:cNvPr id="53" name="52 Rectángulo"/>
          <p:cNvSpPr/>
          <p:nvPr/>
        </p:nvSpPr>
        <p:spPr>
          <a:xfrm>
            <a:off x="4346533" y="4119725"/>
            <a:ext cx="4359056" cy="8280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s-ES_tradnl" sz="1800" smtClean="0">
              <a:solidFill>
                <a:prstClr val="white"/>
              </a:solidFill>
            </a:endParaRPr>
          </a:p>
        </p:txBody>
      </p:sp>
      <p:sp>
        <p:nvSpPr>
          <p:cNvPr id="54" name="53 Rectángulo"/>
          <p:cNvSpPr/>
          <p:nvPr/>
        </p:nvSpPr>
        <p:spPr>
          <a:xfrm>
            <a:off x="4747363" y="4952706"/>
            <a:ext cx="3620023" cy="8280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s-ES_tradnl" sz="1800" smtClean="0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0" grpId="0" animBg="1"/>
      <p:bldP spid="46" grpId="0"/>
      <p:bldP spid="49" grpId="0" animBg="1"/>
      <p:bldP spid="49" grpId="1" animBg="1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  <p:bldP spid="53" grpId="0" animBg="1"/>
      <p:bldP spid="53" grpId="1" animBg="1"/>
      <p:bldP spid="54" grpId="0" animBg="1"/>
      <p:bldP spid="54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2"/>
          <p:cNvSpPr txBox="1">
            <a:spLocks noChangeArrowheads="1"/>
          </p:cNvSpPr>
          <p:nvPr/>
        </p:nvSpPr>
        <p:spPr bwMode="auto">
          <a:xfrm>
            <a:off x="377825" y="1046247"/>
            <a:ext cx="8453438" cy="390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8000" b="1" dirty="0" smtClean="0">
                <a:solidFill>
                  <a:srgbClr val="00B050"/>
                </a:solidFill>
                <a:latin typeface="+mn-lt"/>
              </a:rPr>
              <a:t>4</a:t>
            </a:r>
            <a:endParaRPr lang="es-ES" sz="8000" b="1" dirty="0" smtClean="0">
              <a:solidFill>
                <a:srgbClr val="00B050"/>
              </a:solidFill>
              <a:latin typeface="+mn-lt"/>
            </a:endParaRPr>
          </a:p>
          <a:p>
            <a:pPr algn="ctr">
              <a:spcBef>
                <a:spcPct val="50000"/>
              </a:spcBef>
            </a:pPr>
            <a:r>
              <a:rPr lang="es-ES" sz="4800" b="1" dirty="0" smtClean="0">
                <a:solidFill>
                  <a:schemeClr val="bg1"/>
                </a:solidFill>
                <a:latin typeface="+mn-lt"/>
              </a:rPr>
              <a:t>ESTUDIO </a:t>
            </a:r>
            <a:r>
              <a:rPr lang="es-ES" sz="4800" b="1" dirty="0">
                <a:solidFill>
                  <a:schemeClr val="bg1"/>
                </a:solidFill>
                <a:latin typeface="+mn-lt"/>
              </a:rPr>
              <a:t>DE LA FLOTACIÓN DE LOS BARCO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DDD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Rectángulo"/>
          <p:cNvSpPr/>
          <p:nvPr/>
        </p:nvSpPr>
        <p:spPr>
          <a:xfrm>
            <a:off x="2339753" y="914400"/>
            <a:ext cx="5040560" cy="565484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_tradnl"/>
          </a:p>
        </p:txBody>
      </p:sp>
      <p:sp>
        <p:nvSpPr>
          <p:cNvPr id="79874" name="Rectangle 2"/>
          <p:cNvSpPr>
            <a:spLocks noChangeArrowheads="1"/>
          </p:cNvSpPr>
          <p:nvPr/>
        </p:nvSpPr>
        <p:spPr bwMode="auto">
          <a:xfrm>
            <a:off x="2915816" y="1773138"/>
            <a:ext cx="2160588" cy="4319588"/>
          </a:xfrm>
          <a:prstGeom prst="rect">
            <a:avLst/>
          </a:prstGeom>
          <a:solidFill>
            <a:srgbClr val="D2FAFE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79876" name="Freeform 4"/>
          <p:cNvSpPr>
            <a:spLocks/>
          </p:cNvSpPr>
          <p:nvPr/>
        </p:nvSpPr>
        <p:spPr bwMode="auto">
          <a:xfrm>
            <a:off x="2915816" y="1412776"/>
            <a:ext cx="2160588" cy="4679950"/>
          </a:xfrm>
          <a:custGeom>
            <a:avLst/>
            <a:gdLst>
              <a:gd name="T0" fmla="*/ 0 w 1361"/>
              <a:gd name="T1" fmla="*/ 0 h 2495"/>
              <a:gd name="T2" fmla="*/ 0 w 1361"/>
              <a:gd name="T3" fmla="*/ 2147483647 h 2495"/>
              <a:gd name="T4" fmla="*/ 2147483647 w 1361"/>
              <a:gd name="T5" fmla="*/ 2147483647 h 2495"/>
              <a:gd name="T6" fmla="*/ 2147483647 w 1361"/>
              <a:gd name="T7" fmla="*/ 2147483647 h 2495"/>
              <a:gd name="T8" fmla="*/ 2147483647 w 1361"/>
              <a:gd name="T9" fmla="*/ 0 h 24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61"/>
              <a:gd name="T16" fmla="*/ 0 h 2495"/>
              <a:gd name="T17" fmla="*/ 1361 w 1361"/>
              <a:gd name="T18" fmla="*/ 2495 h 249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61" h="2495">
                <a:moveTo>
                  <a:pt x="0" y="0"/>
                </a:moveTo>
                <a:lnTo>
                  <a:pt x="0" y="2495"/>
                </a:lnTo>
                <a:lnTo>
                  <a:pt x="1361" y="2495"/>
                </a:lnTo>
                <a:lnTo>
                  <a:pt x="1361" y="91"/>
                </a:lnTo>
                <a:lnTo>
                  <a:pt x="1361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21" name="20 CuadroTexto"/>
          <p:cNvSpPr txBox="1"/>
          <p:nvPr/>
        </p:nvSpPr>
        <p:spPr>
          <a:xfrm>
            <a:off x="0" y="0"/>
            <a:ext cx="9144000" cy="369888"/>
          </a:xfrm>
          <a:prstGeom prst="rect">
            <a:avLst/>
          </a:prstGeom>
          <a:solidFill>
            <a:schemeClr val="accent6"/>
          </a:solidFill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s-ES_tradnl" sz="1800" dirty="0">
                <a:solidFill>
                  <a:srgbClr val="FFFFFF"/>
                </a:solidFill>
                <a:latin typeface="Arial"/>
              </a:rPr>
              <a:t>El vidrio es más denso que el agua…</a:t>
            </a:r>
          </a:p>
        </p:txBody>
      </p:sp>
      <p:pic>
        <p:nvPicPr>
          <p:cNvPr id="22" name="21 Imagen" descr="Bola3rec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61929" y="2306538"/>
            <a:ext cx="963612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9" name="18 Grupo"/>
          <p:cNvGrpSpPr/>
          <p:nvPr/>
        </p:nvGrpSpPr>
        <p:grpSpPr>
          <a:xfrm>
            <a:off x="3779292" y="3080962"/>
            <a:ext cx="720080" cy="2395428"/>
            <a:chOff x="3779292" y="3080962"/>
            <a:chExt cx="720080" cy="2395428"/>
          </a:xfrm>
        </p:grpSpPr>
        <p:cxnSp>
          <p:nvCxnSpPr>
            <p:cNvPr id="10" name="9 Conector recto de flecha"/>
            <p:cNvCxnSpPr/>
            <p:nvPr/>
          </p:nvCxnSpPr>
          <p:spPr>
            <a:xfrm flipV="1">
              <a:off x="3995316" y="3080962"/>
              <a:ext cx="0" cy="1944216"/>
            </a:xfrm>
            <a:prstGeom prst="straightConnector1">
              <a:avLst/>
            </a:prstGeom>
            <a:ln w="57150">
              <a:solidFill>
                <a:srgbClr val="0070C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14 CuadroTexto"/>
            <p:cNvSpPr txBox="1"/>
            <p:nvPr/>
          </p:nvSpPr>
          <p:spPr>
            <a:xfrm>
              <a:off x="3779292" y="4953170"/>
              <a:ext cx="72008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_tradnl" sz="2800" b="1" dirty="0" smtClean="0">
                  <a:solidFill>
                    <a:srgbClr val="0070C0"/>
                  </a:solidFill>
                </a:rPr>
                <a:t>P</a:t>
              </a:r>
              <a:endParaRPr lang="es-ES_tradnl" sz="2800" b="1" dirty="0">
                <a:solidFill>
                  <a:srgbClr val="0070C0"/>
                </a:solidFill>
              </a:endParaRPr>
            </a:p>
          </p:txBody>
        </p:sp>
      </p:grpSp>
      <p:sp>
        <p:nvSpPr>
          <p:cNvPr id="16" name="15 CuadroTexto"/>
          <p:cNvSpPr txBox="1"/>
          <p:nvPr/>
        </p:nvSpPr>
        <p:spPr>
          <a:xfrm>
            <a:off x="5220072" y="3140968"/>
            <a:ext cx="2088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800" b="1" dirty="0" smtClean="0">
                <a:solidFill>
                  <a:srgbClr val="FF0000"/>
                </a:solidFill>
              </a:rPr>
              <a:t>E = Empuje</a:t>
            </a:r>
            <a:endParaRPr lang="es-ES_tradnl" sz="2800" b="1" dirty="0">
              <a:solidFill>
                <a:srgbClr val="FF0000"/>
              </a:solidFill>
            </a:endParaRPr>
          </a:p>
        </p:txBody>
      </p:sp>
      <p:sp>
        <p:nvSpPr>
          <p:cNvPr id="17" name="16 CuadroTexto"/>
          <p:cNvSpPr txBox="1"/>
          <p:nvPr/>
        </p:nvSpPr>
        <p:spPr>
          <a:xfrm>
            <a:off x="5436096" y="3717032"/>
            <a:ext cx="16561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800" b="1" dirty="0" smtClean="0">
                <a:solidFill>
                  <a:srgbClr val="0070C0"/>
                </a:solidFill>
              </a:rPr>
              <a:t>P = Peso</a:t>
            </a:r>
            <a:endParaRPr lang="es-ES_tradnl" sz="2800" b="1" dirty="0">
              <a:solidFill>
                <a:srgbClr val="0070C0"/>
              </a:solidFill>
            </a:endParaRPr>
          </a:p>
        </p:txBody>
      </p:sp>
      <p:sp>
        <p:nvSpPr>
          <p:cNvPr id="24" name="23 CuadroTexto"/>
          <p:cNvSpPr txBox="1"/>
          <p:nvPr/>
        </p:nvSpPr>
        <p:spPr>
          <a:xfrm>
            <a:off x="5580112" y="4581128"/>
            <a:ext cx="1080120" cy="52322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ES_tradnl" sz="2800" b="1" dirty="0" smtClean="0">
                <a:solidFill>
                  <a:srgbClr val="FF0000"/>
                </a:solidFill>
              </a:rPr>
              <a:t>E </a:t>
            </a:r>
            <a:r>
              <a:rPr lang="es-ES_tradnl" sz="2800" b="1" dirty="0" smtClean="0"/>
              <a:t>&gt;</a:t>
            </a:r>
            <a:r>
              <a:rPr lang="es-ES_tradnl" sz="2800" b="1" dirty="0" smtClean="0">
                <a:solidFill>
                  <a:srgbClr val="FF0000"/>
                </a:solidFill>
              </a:rPr>
              <a:t> </a:t>
            </a:r>
            <a:r>
              <a:rPr lang="es-ES_tradnl" sz="2800" b="1" dirty="0" smtClean="0">
                <a:solidFill>
                  <a:srgbClr val="0070C0"/>
                </a:solidFill>
              </a:rPr>
              <a:t>P</a:t>
            </a:r>
            <a:endParaRPr lang="es-ES_tradnl" sz="2800" b="1" dirty="0">
              <a:solidFill>
                <a:srgbClr val="0070C0"/>
              </a:solidFill>
            </a:endParaRPr>
          </a:p>
        </p:txBody>
      </p:sp>
      <p:pic>
        <p:nvPicPr>
          <p:cNvPr id="20" name="Picture 5" descr="MCj04303450000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7541573">
            <a:off x="3753849" y="1512786"/>
            <a:ext cx="1020763" cy="989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8" name="17 Grupo"/>
          <p:cNvGrpSpPr/>
          <p:nvPr/>
        </p:nvGrpSpPr>
        <p:grpSpPr>
          <a:xfrm>
            <a:off x="3779292" y="1208754"/>
            <a:ext cx="720080" cy="1872208"/>
            <a:chOff x="3779292" y="1208754"/>
            <a:chExt cx="720080" cy="1872208"/>
          </a:xfrm>
        </p:grpSpPr>
        <p:cxnSp>
          <p:nvCxnSpPr>
            <p:cNvPr id="9" name="8 Conector recto de flecha"/>
            <p:cNvCxnSpPr/>
            <p:nvPr/>
          </p:nvCxnSpPr>
          <p:spPr>
            <a:xfrm>
              <a:off x="3995316" y="1640802"/>
              <a:ext cx="0" cy="1440160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13 CuadroTexto"/>
            <p:cNvSpPr txBox="1"/>
            <p:nvPr/>
          </p:nvSpPr>
          <p:spPr>
            <a:xfrm>
              <a:off x="3779292" y="1208754"/>
              <a:ext cx="72008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_tradnl" sz="2800" b="1" dirty="0" smtClean="0">
                  <a:solidFill>
                    <a:srgbClr val="FF0000"/>
                  </a:solidFill>
                </a:rPr>
                <a:t>E</a:t>
              </a:r>
              <a:endParaRPr lang="es-ES_tradnl" sz="2800" b="1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48148E-6 L 1.66667E-6 0.41597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1183606"/>
            <a:ext cx="7772400" cy="3580899"/>
          </a:xfrm>
        </p:spPr>
        <p:txBody>
          <a:bodyPr/>
          <a:lstStyle/>
          <a:p>
            <a:pPr eaLnBrk="1" hangingPunct="1"/>
            <a:r>
              <a:rPr lang="es-ES" sz="8000" b="1" dirty="0" smtClean="0">
                <a:solidFill>
                  <a:srgbClr val="00B050"/>
                </a:solidFill>
                <a:latin typeface="+mn-lt"/>
                <a:cs typeface="Calibri" pitchFamily="34" charset="0"/>
              </a:rPr>
              <a:t>1</a:t>
            </a:r>
            <a:r>
              <a:rPr lang="es-ES" sz="5400" b="1" dirty="0" smtClean="0">
                <a:solidFill>
                  <a:srgbClr val="FFFF00"/>
                </a:solidFill>
                <a:latin typeface="+mn-lt"/>
                <a:cs typeface="Calibri" pitchFamily="34" charset="0"/>
              </a:rPr>
              <a:t/>
            </a:r>
            <a:br>
              <a:rPr lang="es-ES" sz="5400" b="1" dirty="0" smtClean="0">
                <a:solidFill>
                  <a:srgbClr val="FFFF00"/>
                </a:solidFill>
                <a:latin typeface="+mn-lt"/>
                <a:cs typeface="Calibri" pitchFamily="34" charset="0"/>
              </a:rPr>
            </a:br>
            <a:r>
              <a:rPr lang="es-ES" sz="5400" b="1" dirty="0" smtClean="0">
                <a:solidFill>
                  <a:srgbClr val="FFFF00"/>
                </a:solidFill>
                <a:latin typeface="+mn-lt"/>
                <a:cs typeface="Calibri" pitchFamily="34" charset="0"/>
              </a:rPr>
              <a:t>PRINCIPIO</a:t>
            </a:r>
            <a:br>
              <a:rPr lang="es-ES" sz="5400" b="1" dirty="0" smtClean="0">
                <a:solidFill>
                  <a:srgbClr val="FFFF00"/>
                </a:solidFill>
                <a:latin typeface="+mn-lt"/>
                <a:cs typeface="Calibri" pitchFamily="34" charset="0"/>
              </a:rPr>
            </a:br>
            <a:r>
              <a:rPr lang="es-ES" sz="5400" b="1" dirty="0" smtClean="0">
                <a:solidFill>
                  <a:srgbClr val="FFFF00"/>
                </a:solidFill>
                <a:latin typeface="+mn-lt"/>
                <a:cs typeface="Calibri" pitchFamily="34" charset="0"/>
              </a:rPr>
              <a:t>DE</a:t>
            </a:r>
            <a:br>
              <a:rPr lang="es-ES" sz="5400" b="1" dirty="0" smtClean="0">
                <a:solidFill>
                  <a:srgbClr val="FFFF00"/>
                </a:solidFill>
                <a:latin typeface="+mn-lt"/>
                <a:cs typeface="Calibri" pitchFamily="34" charset="0"/>
              </a:rPr>
            </a:br>
            <a:r>
              <a:rPr lang="es-ES" sz="5400" b="1" dirty="0" smtClean="0">
                <a:solidFill>
                  <a:srgbClr val="FFFF00"/>
                </a:solidFill>
                <a:latin typeface="+mn-lt"/>
                <a:cs typeface="Calibri" pitchFamily="34" charset="0"/>
              </a:rPr>
              <a:t>ARQUÍMED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16 Rectángulo"/>
          <p:cNvSpPr/>
          <p:nvPr/>
        </p:nvSpPr>
        <p:spPr>
          <a:xfrm>
            <a:off x="1575886" y="589547"/>
            <a:ext cx="6148387" cy="605188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_tradnl"/>
          </a:p>
        </p:txBody>
      </p:sp>
      <p:grpSp>
        <p:nvGrpSpPr>
          <p:cNvPr id="81922" name="43 Grupo"/>
          <p:cNvGrpSpPr>
            <a:grpSpLocks/>
          </p:cNvGrpSpPr>
          <p:nvPr/>
        </p:nvGrpSpPr>
        <p:grpSpPr bwMode="auto">
          <a:xfrm>
            <a:off x="2586957" y="1702051"/>
            <a:ext cx="1839913" cy="4679950"/>
            <a:chOff x="231942" y="1292559"/>
            <a:chExt cx="2160588" cy="4679950"/>
          </a:xfrm>
        </p:grpSpPr>
        <p:sp>
          <p:nvSpPr>
            <p:cNvPr id="81934" name="Rectangle 2"/>
            <p:cNvSpPr>
              <a:spLocks noChangeArrowheads="1"/>
            </p:cNvSpPr>
            <p:nvPr/>
          </p:nvSpPr>
          <p:spPr bwMode="auto">
            <a:xfrm>
              <a:off x="231942" y="1652922"/>
              <a:ext cx="2160588" cy="4319587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  <p:sp>
          <p:nvSpPr>
            <p:cNvPr id="81935" name="Freeform 4"/>
            <p:cNvSpPr>
              <a:spLocks/>
            </p:cNvSpPr>
            <p:nvPr/>
          </p:nvSpPr>
          <p:spPr bwMode="auto">
            <a:xfrm>
              <a:off x="231942" y="1292559"/>
              <a:ext cx="2160588" cy="4679950"/>
            </a:xfrm>
            <a:custGeom>
              <a:avLst/>
              <a:gdLst>
                <a:gd name="T0" fmla="*/ 0 w 1361"/>
                <a:gd name="T1" fmla="*/ 0 h 2495"/>
                <a:gd name="T2" fmla="*/ 0 w 1361"/>
                <a:gd name="T3" fmla="*/ 2147483647 h 2495"/>
                <a:gd name="T4" fmla="*/ 2147483647 w 1361"/>
                <a:gd name="T5" fmla="*/ 2147483647 h 2495"/>
                <a:gd name="T6" fmla="*/ 2147483647 w 1361"/>
                <a:gd name="T7" fmla="*/ 2147483647 h 2495"/>
                <a:gd name="T8" fmla="*/ 2147483647 w 1361"/>
                <a:gd name="T9" fmla="*/ 0 h 249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61"/>
                <a:gd name="T16" fmla="*/ 0 h 2495"/>
                <a:gd name="T17" fmla="*/ 1361 w 1361"/>
                <a:gd name="T18" fmla="*/ 2495 h 249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61" h="2495">
                  <a:moveTo>
                    <a:pt x="0" y="0"/>
                  </a:moveTo>
                  <a:lnTo>
                    <a:pt x="0" y="2495"/>
                  </a:lnTo>
                  <a:lnTo>
                    <a:pt x="1361" y="2495"/>
                  </a:lnTo>
                  <a:lnTo>
                    <a:pt x="1361" y="91"/>
                  </a:lnTo>
                  <a:lnTo>
                    <a:pt x="1361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pic>
        <p:nvPicPr>
          <p:cNvPr id="31" name="Picture 5" descr="MCj04303450000[1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4957917">
            <a:off x="3380708" y="670175"/>
            <a:ext cx="1020762" cy="989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Freeform 3"/>
          <p:cNvSpPr>
            <a:spLocks/>
          </p:cNvSpPr>
          <p:nvPr/>
        </p:nvSpPr>
        <p:spPr bwMode="auto">
          <a:xfrm>
            <a:off x="3118770" y="1459163"/>
            <a:ext cx="719137" cy="2447925"/>
          </a:xfrm>
          <a:custGeom>
            <a:avLst/>
            <a:gdLst>
              <a:gd name="T0" fmla="*/ 2147483647 w 453"/>
              <a:gd name="T1" fmla="*/ 0 h 1542"/>
              <a:gd name="T2" fmla="*/ 2147483647 w 453"/>
              <a:gd name="T3" fmla="*/ 2147483647 h 1542"/>
              <a:gd name="T4" fmla="*/ 0 w 453"/>
              <a:gd name="T5" fmla="*/ 2147483647 h 1542"/>
              <a:gd name="T6" fmla="*/ 0 w 453"/>
              <a:gd name="T7" fmla="*/ 2147483647 h 1542"/>
              <a:gd name="T8" fmla="*/ 2147483647 w 453"/>
              <a:gd name="T9" fmla="*/ 2147483647 h 1542"/>
              <a:gd name="T10" fmla="*/ 2147483647 w 453"/>
              <a:gd name="T11" fmla="*/ 2147483647 h 1542"/>
              <a:gd name="T12" fmla="*/ 2147483647 w 453"/>
              <a:gd name="T13" fmla="*/ 2147483647 h 1542"/>
              <a:gd name="T14" fmla="*/ 2147483647 w 453"/>
              <a:gd name="T15" fmla="*/ 0 h 1542"/>
              <a:gd name="T16" fmla="*/ 2147483647 w 453"/>
              <a:gd name="T17" fmla="*/ 0 h 154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53"/>
              <a:gd name="T28" fmla="*/ 0 h 1542"/>
              <a:gd name="T29" fmla="*/ 453 w 453"/>
              <a:gd name="T30" fmla="*/ 1542 h 154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53" h="1542">
                <a:moveTo>
                  <a:pt x="181" y="0"/>
                </a:moveTo>
                <a:lnTo>
                  <a:pt x="181" y="181"/>
                </a:lnTo>
                <a:lnTo>
                  <a:pt x="0" y="272"/>
                </a:lnTo>
                <a:lnTo>
                  <a:pt x="0" y="1542"/>
                </a:lnTo>
                <a:lnTo>
                  <a:pt x="453" y="1542"/>
                </a:lnTo>
                <a:lnTo>
                  <a:pt x="453" y="272"/>
                </a:lnTo>
                <a:lnTo>
                  <a:pt x="272" y="181"/>
                </a:lnTo>
                <a:lnTo>
                  <a:pt x="272" y="0"/>
                </a:lnTo>
                <a:lnTo>
                  <a:pt x="181" y="0"/>
                </a:lnTo>
                <a:close/>
              </a:path>
            </a:pathLst>
          </a:cu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33" name="Text Box 6"/>
          <p:cNvSpPr txBox="1">
            <a:spLocks noChangeArrowheads="1"/>
          </p:cNvSpPr>
          <p:nvPr/>
        </p:nvSpPr>
        <p:spPr bwMode="auto">
          <a:xfrm>
            <a:off x="5510381" y="3958639"/>
            <a:ext cx="1025525" cy="46672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b="1" dirty="0">
                <a:solidFill>
                  <a:srgbClr val="000000"/>
                </a:solidFill>
                <a:latin typeface="Arial" charset="0"/>
              </a:rPr>
              <a:t>P &gt; E</a:t>
            </a: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020345" y="3719763"/>
            <a:ext cx="458788" cy="2573338"/>
            <a:chOff x="2592" y="2161"/>
            <a:chExt cx="289" cy="1621"/>
          </a:xfrm>
        </p:grpSpPr>
        <p:sp>
          <p:nvSpPr>
            <p:cNvPr id="81932" name="Line 8"/>
            <p:cNvSpPr>
              <a:spLocks noChangeShapeType="1"/>
            </p:cNvSpPr>
            <p:nvPr/>
          </p:nvSpPr>
          <p:spPr bwMode="auto">
            <a:xfrm>
              <a:off x="2880" y="2161"/>
              <a:ext cx="0" cy="1581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81933" name="Text Box 9"/>
            <p:cNvSpPr txBox="1">
              <a:spLocks noChangeArrowheads="1"/>
            </p:cNvSpPr>
            <p:nvPr/>
          </p:nvSpPr>
          <p:spPr bwMode="auto">
            <a:xfrm>
              <a:off x="2592" y="3494"/>
              <a:ext cx="28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b="1" dirty="0">
                  <a:solidFill>
                    <a:srgbClr val="009900"/>
                  </a:solidFill>
                  <a:latin typeface="Arial" charset="0"/>
                </a:rPr>
                <a:t>P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3093370" y="1589337"/>
            <a:ext cx="458788" cy="2128838"/>
            <a:chOff x="2638" y="819"/>
            <a:chExt cx="289" cy="1341"/>
          </a:xfrm>
        </p:grpSpPr>
        <p:sp>
          <p:nvSpPr>
            <p:cNvPr id="81930" name="Line 11"/>
            <p:cNvSpPr>
              <a:spLocks noChangeShapeType="1"/>
            </p:cNvSpPr>
            <p:nvPr/>
          </p:nvSpPr>
          <p:spPr bwMode="auto">
            <a:xfrm flipV="1">
              <a:off x="2880" y="1038"/>
              <a:ext cx="0" cy="112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81931" name="Text Box 12"/>
            <p:cNvSpPr txBox="1">
              <a:spLocks noChangeArrowheads="1"/>
            </p:cNvSpPr>
            <p:nvPr/>
          </p:nvSpPr>
          <p:spPr bwMode="auto">
            <a:xfrm>
              <a:off x="2638" y="819"/>
              <a:ext cx="28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b="1" dirty="0">
                  <a:solidFill>
                    <a:srgbClr val="FF3300"/>
                  </a:solidFill>
                  <a:latin typeface="Arial" charset="0"/>
                </a:rPr>
                <a:t>E</a:t>
              </a:r>
            </a:p>
          </p:txBody>
        </p:sp>
      </p:grpSp>
      <p:sp>
        <p:nvSpPr>
          <p:cNvPr id="14" name="13 CuadroTexto"/>
          <p:cNvSpPr txBox="1"/>
          <p:nvPr/>
        </p:nvSpPr>
        <p:spPr>
          <a:xfrm>
            <a:off x="0" y="0"/>
            <a:ext cx="9144000" cy="369888"/>
          </a:xfrm>
          <a:prstGeom prst="rect">
            <a:avLst/>
          </a:prstGeom>
          <a:solidFill>
            <a:schemeClr val="accent6"/>
          </a:solidFill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s-ES_tradnl" sz="1800" dirty="0">
                <a:solidFill>
                  <a:srgbClr val="FFFFFF"/>
                </a:solidFill>
                <a:latin typeface="Arial"/>
              </a:rPr>
              <a:t>Si </a:t>
            </a:r>
            <a:r>
              <a:rPr lang="es-ES_tradnl" sz="1800" dirty="0" smtClean="0">
                <a:solidFill>
                  <a:srgbClr val="FFFFFF"/>
                </a:solidFill>
                <a:latin typeface="Arial"/>
              </a:rPr>
              <a:t>una </a:t>
            </a:r>
            <a:r>
              <a:rPr lang="es-ES_tradnl" sz="1800" dirty="0">
                <a:solidFill>
                  <a:srgbClr val="FFFFFF"/>
                </a:solidFill>
                <a:latin typeface="Arial"/>
              </a:rPr>
              <a:t>botella está completamente llena de agua…</a:t>
            </a:r>
          </a:p>
        </p:txBody>
      </p:sp>
      <p:sp>
        <p:nvSpPr>
          <p:cNvPr id="23" name="22 CuadroTexto"/>
          <p:cNvSpPr txBox="1"/>
          <p:nvPr/>
        </p:nvSpPr>
        <p:spPr>
          <a:xfrm>
            <a:off x="0" y="0"/>
            <a:ext cx="9144000" cy="369888"/>
          </a:xfrm>
          <a:prstGeom prst="rect">
            <a:avLst/>
          </a:prstGeom>
          <a:solidFill>
            <a:schemeClr val="accent6"/>
          </a:solidFill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s-ES_tradnl" sz="1800" dirty="0" smtClean="0">
                <a:solidFill>
                  <a:srgbClr val="FFFFFF"/>
                </a:solidFill>
                <a:latin typeface="Arial"/>
              </a:rPr>
              <a:t>…al abandonarla se </a:t>
            </a:r>
            <a:r>
              <a:rPr lang="es-ES_tradnl" sz="1800" dirty="0">
                <a:solidFill>
                  <a:srgbClr val="FFFFFF"/>
                </a:solidFill>
                <a:latin typeface="Arial"/>
              </a:rPr>
              <a:t>hunde porque el vidrio es más denso que el agua.</a:t>
            </a:r>
          </a:p>
        </p:txBody>
      </p:sp>
      <p:sp>
        <p:nvSpPr>
          <p:cNvPr id="16" name="15 CuadroTexto"/>
          <p:cNvSpPr txBox="1"/>
          <p:nvPr/>
        </p:nvSpPr>
        <p:spPr>
          <a:xfrm>
            <a:off x="4596062" y="2646948"/>
            <a:ext cx="3152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dirty="0" smtClean="0">
                <a:latin typeface="Calibri" pitchFamily="34" charset="0"/>
                <a:cs typeface="Calibri" pitchFamily="34" charset="0"/>
              </a:rPr>
              <a:t>P = </a:t>
            </a:r>
            <a:r>
              <a:rPr lang="es-ES_tradnl" dirty="0" err="1" smtClean="0">
                <a:latin typeface="Calibri" pitchFamily="34" charset="0"/>
                <a:cs typeface="Calibri" pitchFamily="34" charset="0"/>
              </a:rPr>
              <a:t>P</a:t>
            </a:r>
            <a:r>
              <a:rPr lang="es-ES_tradnl" baseline="-25000" dirty="0" err="1" smtClean="0">
                <a:latin typeface="Calibri" pitchFamily="34" charset="0"/>
                <a:cs typeface="Calibri" pitchFamily="34" charset="0"/>
              </a:rPr>
              <a:t>vidrio</a:t>
            </a:r>
            <a:r>
              <a:rPr lang="es-ES_tradnl" dirty="0" smtClean="0">
                <a:latin typeface="Calibri" pitchFamily="34" charset="0"/>
                <a:cs typeface="Calibri" pitchFamily="34" charset="0"/>
              </a:rPr>
              <a:t>+ P</a:t>
            </a:r>
            <a:r>
              <a:rPr lang="es-ES_tradnl" baseline="-25000" dirty="0" smtClean="0">
                <a:latin typeface="Calibri" pitchFamily="34" charset="0"/>
                <a:cs typeface="Calibri" pitchFamily="34" charset="0"/>
              </a:rPr>
              <a:t>agua contenida</a:t>
            </a:r>
            <a:endParaRPr lang="es-ES_tradnl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2" name="21 CuadroTexto"/>
          <p:cNvSpPr txBox="1"/>
          <p:nvPr/>
        </p:nvSpPr>
        <p:spPr>
          <a:xfrm>
            <a:off x="5245767" y="3200401"/>
            <a:ext cx="16002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dirty="0" smtClean="0">
                <a:latin typeface="Calibri" pitchFamily="34" charset="0"/>
                <a:cs typeface="Calibri" pitchFamily="34" charset="0"/>
              </a:rPr>
              <a:t>E</a:t>
            </a:r>
            <a:r>
              <a:rPr lang="es-ES_tradnl" dirty="0" smtClean="0">
                <a:latin typeface="Calibri" pitchFamily="34" charset="0"/>
                <a:cs typeface="Calibri" pitchFamily="34" charset="0"/>
              </a:rPr>
              <a:t> = Empuje</a:t>
            </a:r>
            <a:endParaRPr lang="es-ES_tradnl" dirty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13333 " pathEditMode="relative" ptsTypes="AA">
                                      <p:cBhvr>
                                        <p:cTn id="1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13333 " pathEditMode="relative" ptsTypes="AA">
                                      <p:cBhvr>
                                        <p:cTn id="14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0" presetClass="path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0.13333 L -1.11111E-6 0.35903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13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2" grpId="1" animBg="1"/>
      <p:bldP spid="32" grpId="2" animBg="1"/>
      <p:bldP spid="32" grpId="3" animBg="1"/>
      <p:bldP spid="33" grpId="0" animBg="1"/>
      <p:bldP spid="23" grpId="0" animBg="1"/>
      <p:bldP spid="16" grpId="0"/>
      <p:bldP spid="2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19 Rectángulo"/>
          <p:cNvSpPr/>
          <p:nvPr/>
        </p:nvSpPr>
        <p:spPr>
          <a:xfrm>
            <a:off x="2478255" y="481263"/>
            <a:ext cx="4729162" cy="622032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_tradnl"/>
          </a:p>
        </p:txBody>
      </p:sp>
      <p:grpSp>
        <p:nvGrpSpPr>
          <p:cNvPr id="82946" name="44 Grupo"/>
          <p:cNvGrpSpPr>
            <a:grpSpLocks/>
          </p:cNvGrpSpPr>
          <p:nvPr/>
        </p:nvGrpSpPr>
        <p:grpSpPr bwMode="auto">
          <a:xfrm>
            <a:off x="3489325" y="1867319"/>
            <a:ext cx="1828800" cy="4679950"/>
            <a:chOff x="2602164" y="1328655"/>
            <a:chExt cx="2160588" cy="4679950"/>
          </a:xfrm>
        </p:grpSpPr>
        <p:sp>
          <p:nvSpPr>
            <p:cNvPr id="82962" name="Rectangle 2"/>
            <p:cNvSpPr>
              <a:spLocks noChangeArrowheads="1"/>
            </p:cNvSpPr>
            <p:nvPr/>
          </p:nvSpPr>
          <p:spPr bwMode="auto">
            <a:xfrm>
              <a:off x="2602164" y="1689018"/>
              <a:ext cx="2160588" cy="4319587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  <p:sp>
          <p:nvSpPr>
            <p:cNvPr id="82963" name="Freeform 5"/>
            <p:cNvSpPr>
              <a:spLocks/>
            </p:cNvSpPr>
            <p:nvPr/>
          </p:nvSpPr>
          <p:spPr bwMode="auto">
            <a:xfrm>
              <a:off x="2602164" y="1328655"/>
              <a:ext cx="2160588" cy="4679950"/>
            </a:xfrm>
            <a:custGeom>
              <a:avLst/>
              <a:gdLst>
                <a:gd name="T0" fmla="*/ 0 w 1361"/>
                <a:gd name="T1" fmla="*/ 0 h 2495"/>
                <a:gd name="T2" fmla="*/ 0 w 1361"/>
                <a:gd name="T3" fmla="*/ 2147483647 h 2495"/>
                <a:gd name="T4" fmla="*/ 2147483647 w 1361"/>
                <a:gd name="T5" fmla="*/ 2147483647 h 2495"/>
                <a:gd name="T6" fmla="*/ 2147483647 w 1361"/>
                <a:gd name="T7" fmla="*/ 2147483647 h 2495"/>
                <a:gd name="T8" fmla="*/ 2147483647 w 1361"/>
                <a:gd name="T9" fmla="*/ 0 h 249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61"/>
                <a:gd name="T16" fmla="*/ 0 h 2495"/>
                <a:gd name="T17" fmla="*/ 1361 w 1361"/>
                <a:gd name="T18" fmla="*/ 2495 h 249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61" h="2495">
                  <a:moveTo>
                    <a:pt x="0" y="0"/>
                  </a:moveTo>
                  <a:lnTo>
                    <a:pt x="0" y="2495"/>
                  </a:lnTo>
                  <a:lnTo>
                    <a:pt x="1361" y="2495"/>
                  </a:lnTo>
                  <a:lnTo>
                    <a:pt x="1361" y="91"/>
                  </a:lnTo>
                  <a:lnTo>
                    <a:pt x="1361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4056063" y="3307181"/>
            <a:ext cx="719137" cy="180022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4056063" y="1214856"/>
            <a:ext cx="720725" cy="2447925"/>
            <a:chOff x="2336" y="1389"/>
            <a:chExt cx="454" cy="1542"/>
          </a:xfrm>
        </p:grpSpPr>
        <p:sp>
          <p:nvSpPr>
            <p:cNvPr id="82960" name="Freeform 9"/>
            <p:cNvSpPr>
              <a:spLocks/>
            </p:cNvSpPr>
            <p:nvPr/>
          </p:nvSpPr>
          <p:spPr bwMode="auto">
            <a:xfrm>
              <a:off x="2336" y="1389"/>
              <a:ext cx="454" cy="1542"/>
            </a:xfrm>
            <a:custGeom>
              <a:avLst/>
              <a:gdLst>
                <a:gd name="T0" fmla="*/ 182 w 454"/>
                <a:gd name="T1" fmla="*/ 0 h 1542"/>
                <a:gd name="T2" fmla="*/ 182 w 454"/>
                <a:gd name="T3" fmla="*/ 181 h 1542"/>
                <a:gd name="T4" fmla="*/ 0 w 454"/>
                <a:gd name="T5" fmla="*/ 272 h 1542"/>
                <a:gd name="T6" fmla="*/ 0 w 454"/>
                <a:gd name="T7" fmla="*/ 1542 h 1542"/>
                <a:gd name="T8" fmla="*/ 454 w 454"/>
                <a:gd name="T9" fmla="*/ 1542 h 1542"/>
                <a:gd name="T10" fmla="*/ 454 w 454"/>
                <a:gd name="T11" fmla="*/ 272 h 1542"/>
                <a:gd name="T12" fmla="*/ 272 w 454"/>
                <a:gd name="T13" fmla="*/ 181 h 1542"/>
                <a:gd name="T14" fmla="*/ 272 w 454"/>
                <a:gd name="T15" fmla="*/ 0 h 1542"/>
                <a:gd name="T16" fmla="*/ 182 w 454"/>
                <a:gd name="T17" fmla="*/ 0 h 154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54"/>
                <a:gd name="T28" fmla="*/ 0 h 1542"/>
                <a:gd name="T29" fmla="*/ 454 w 454"/>
                <a:gd name="T30" fmla="*/ 1542 h 154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54" h="1542">
                  <a:moveTo>
                    <a:pt x="182" y="0"/>
                  </a:moveTo>
                  <a:lnTo>
                    <a:pt x="182" y="181"/>
                  </a:lnTo>
                  <a:lnTo>
                    <a:pt x="0" y="272"/>
                  </a:lnTo>
                  <a:lnTo>
                    <a:pt x="0" y="1542"/>
                  </a:lnTo>
                  <a:lnTo>
                    <a:pt x="454" y="1542"/>
                  </a:lnTo>
                  <a:lnTo>
                    <a:pt x="454" y="272"/>
                  </a:lnTo>
                  <a:lnTo>
                    <a:pt x="272" y="181"/>
                  </a:lnTo>
                  <a:lnTo>
                    <a:pt x="272" y="0"/>
                  </a:lnTo>
                  <a:lnTo>
                    <a:pt x="182" y="0"/>
                  </a:lnTo>
                  <a:close/>
                </a:path>
              </a:pathLst>
            </a:cu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82961" name="Rectangle 10"/>
            <p:cNvSpPr>
              <a:spLocks noChangeArrowheads="1"/>
            </p:cNvSpPr>
            <p:nvPr/>
          </p:nvSpPr>
          <p:spPr bwMode="auto">
            <a:xfrm>
              <a:off x="2341" y="1925"/>
              <a:ext cx="443" cy="997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</p:grp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5726281" y="3525504"/>
            <a:ext cx="1025525" cy="46672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b="1">
                <a:solidFill>
                  <a:srgbClr val="000000"/>
                </a:solidFill>
                <a:latin typeface="Arial" charset="0"/>
              </a:rPr>
              <a:t>P &gt; E</a:t>
            </a:r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3933825" y="4197769"/>
            <a:ext cx="481013" cy="2139950"/>
            <a:chOff x="2577" y="2161"/>
            <a:chExt cx="303" cy="1348"/>
          </a:xfrm>
        </p:grpSpPr>
        <p:sp>
          <p:nvSpPr>
            <p:cNvPr id="82958" name="Line 14"/>
            <p:cNvSpPr>
              <a:spLocks noChangeShapeType="1"/>
            </p:cNvSpPr>
            <p:nvPr/>
          </p:nvSpPr>
          <p:spPr bwMode="auto">
            <a:xfrm>
              <a:off x="2880" y="2161"/>
              <a:ext cx="0" cy="134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82959" name="Text Box 15"/>
            <p:cNvSpPr txBox="1">
              <a:spLocks noChangeArrowheads="1"/>
            </p:cNvSpPr>
            <p:nvPr/>
          </p:nvSpPr>
          <p:spPr bwMode="auto">
            <a:xfrm>
              <a:off x="2577" y="3153"/>
              <a:ext cx="28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b="1">
                  <a:solidFill>
                    <a:srgbClr val="009900"/>
                  </a:solidFill>
                  <a:latin typeface="Arial" charset="0"/>
                </a:rPr>
                <a:t>P</a:t>
              </a:r>
            </a:p>
          </p:txBody>
        </p:sp>
      </p:grpSp>
      <p:sp>
        <p:nvSpPr>
          <p:cNvPr id="16" name="15 Forma libre"/>
          <p:cNvSpPr/>
          <p:nvPr/>
        </p:nvSpPr>
        <p:spPr>
          <a:xfrm>
            <a:off x="4067175" y="1229144"/>
            <a:ext cx="700088" cy="842962"/>
          </a:xfrm>
          <a:custGeom>
            <a:avLst/>
            <a:gdLst>
              <a:gd name="connsiteX0" fmla="*/ 290512 w 695325"/>
              <a:gd name="connsiteY0" fmla="*/ 0 h 842962"/>
              <a:gd name="connsiteX1" fmla="*/ 290512 w 695325"/>
              <a:gd name="connsiteY1" fmla="*/ 290512 h 842962"/>
              <a:gd name="connsiteX2" fmla="*/ 0 w 695325"/>
              <a:gd name="connsiteY2" fmla="*/ 433387 h 842962"/>
              <a:gd name="connsiteX3" fmla="*/ 0 w 695325"/>
              <a:gd name="connsiteY3" fmla="*/ 842962 h 842962"/>
              <a:gd name="connsiteX4" fmla="*/ 690562 w 695325"/>
              <a:gd name="connsiteY4" fmla="*/ 842962 h 842962"/>
              <a:gd name="connsiteX5" fmla="*/ 695325 w 695325"/>
              <a:gd name="connsiteY5" fmla="*/ 428625 h 842962"/>
              <a:gd name="connsiteX6" fmla="*/ 400050 w 695325"/>
              <a:gd name="connsiteY6" fmla="*/ 280987 h 842962"/>
              <a:gd name="connsiteX7" fmla="*/ 400050 w 695325"/>
              <a:gd name="connsiteY7" fmla="*/ 0 h 842962"/>
              <a:gd name="connsiteX8" fmla="*/ 290512 w 695325"/>
              <a:gd name="connsiteY8" fmla="*/ 0 h 842962"/>
              <a:gd name="connsiteX0" fmla="*/ 290512 w 695325"/>
              <a:gd name="connsiteY0" fmla="*/ 0 h 842962"/>
              <a:gd name="connsiteX1" fmla="*/ 290512 w 695325"/>
              <a:gd name="connsiteY1" fmla="*/ 290512 h 842962"/>
              <a:gd name="connsiteX2" fmla="*/ 9525 w 695325"/>
              <a:gd name="connsiteY2" fmla="*/ 419100 h 842962"/>
              <a:gd name="connsiteX3" fmla="*/ 0 w 695325"/>
              <a:gd name="connsiteY3" fmla="*/ 842962 h 842962"/>
              <a:gd name="connsiteX4" fmla="*/ 690562 w 695325"/>
              <a:gd name="connsiteY4" fmla="*/ 842962 h 842962"/>
              <a:gd name="connsiteX5" fmla="*/ 695325 w 695325"/>
              <a:gd name="connsiteY5" fmla="*/ 428625 h 842962"/>
              <a:gd name="connsiteX6" fmla="*/ 400050 w 695325"/>
              <a:gd name="connsiteY6" fmla="*/ 280987 h 842962"/>
              <a:gd name="connsiteX7" fmla="*/ 400050 w 695325"/>
              <a:gd name="connsiteY7" fmla="*/ 0 h 842962"/>
              <a:gd name="connsiteX8" fmla="*/ 290512 w 695325"/>
              <a:gd name="connsiteY8" fmla="*/ 0 h 842962"/>
              <a:gd name="connsiteX0" fmla="*/ 295274 w 700087"/>
              <a:gd name="connsiteY0" fmla="*/ 0 h 842962"/>
              <a:gd name="connsiteX1" fmla="*/ 295274 w 700087"/>
              <a:gd name="connsiteY1" fmla="*/ 290512 h 842962"/>
              <a:gd name="connsiteX2" fmla="*/ 0 w 700087"/>
              <a:gd name="connsiteY2" fmla="*/ 423863 h 842962"/>
              <a:gd name="connsiteX3" fmla="*/ 4762 w 700087"/>
              <a:gd name="connsiteY3" fmla="*/ 842962 h 842962"/>
              <a:gd name="connsiteX4" fmla="*/ 695324 w 700087"/>
              <a:gd name="connsiteY4" fmla="*/ 842962 h 842962"/>
              <a:gd name="connsiteX5" fmla="*/ 700087 w 700087"/>
              <a:gd name="connsiteY5" fmla="*/ 428625 h 842962"/>
              <a:gd name="connsiteX6" fmla="*/ 404812 w 700087"/>
              <a:gd name="connsiteY6" fmla="*/ 280987 h 842962"/>
              <a:gd name="connsiteX7" fmla="*/ 404812 w 700087"/>
              <a:gd name="connsiteY7" fmla="*/ 0 h 842962"/>
              <a:gd name="connsiteX8" fmla="*/ 295274 w 700087"/>
              <a:gd name="connsiteY8" fmla="*/ 0 h 8429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00087" h="842962">
                <a:moveTo>
                  <a:pt x="295274" y="0"/>
                </a:moveTo>
                <a:lnTo>
                  <a:pt x="295274" y="290512"/>
                </a:lnTo>
                <a:lnTo>
                  <a:pt x="0" y="423863"/>
                </a:lnTo>
                <a:cubicBezTo>
                  <a:pt x="1587" y="563563"/>
                  <a:pt x="3175" y="703262"/>
                  <a:pt x="4762" y="842962"/>
                </a:cubicBezTo>
                <a:lnTo>
                  <a:pt x="695324" y="842962"/>
                </a:lnTo>
                <a:cubicBezTo>
                  <a:pt x="696912" y="704850"/>
                  <a:pt x="698499" y="566737"/>
                  <a:pt x="700087" y="428625"/>
                </a:cubicBezTo>
                <a:lnTo>
                  <a:pt x="404812" y="280987"/>
                </a:lnTo>
                <a:lnTo>
                  <a:pt x="404812" y="0"/>
                </a:lnTo>
                <a:lnTo>
                  <a:pt x="295274" y="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srgbClr val="FFFFFF"/>
              </a:solidFill>
            </a:endParaRPr>
          </a:p>
        </p:txBody>
      </p:sp>
      <p:pic>
        <p:nvPicPr>
          <p:cNvPr id="17" name="Picture 11" descr="MCj04303450000[1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4957917">
            <a:off x="4331494" y="521913"/>
            <a:ext cx="871537" cy="84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22 CuadroTexto"/>
          <p:cNvSpPr txBox="1"/>
          <p:nvPr/>
        </p:nvSpPr>
        <p:spPr>
          <a:xfrm>
            <a:off x="0" y="0"/>
            <a:ext cx="9144000" cy="369888"/>
          </a:xfrm>
          <a:prstGeom prst="rect">
            <a:avLst/>
          </a:prstGeom>
          <a:solidFill>
            <a:schemeClr val="accent6"/>
          </a:solidFill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s-ES_tradnl" sz="1800" dirty="0">
                <a:solidFill>
                  <a:srgbClr val="FFFFFF"/>
                </a:solidFill>
                <a:latin typeface="Arial"/>
              </a:rPr>
              <a:t>Si se extrae un poco de agua de la botella </a:t>
            </a:r>
            <a:r>
              <a:rPr lang="es-ES_tradnl" sz="1800" dirty="0">
                <a:solidFill>
                  <a:srgbClr val="FF0000"/>
                </a:solidFill>
                <a:latin typeface="Arial"/>
              </a:rPr>
              <a:t>el empuje sigue siendo el mismo</a:t>
            </a:r>
            <a:r>
              <a:rPr lang="es-ES_tradnl" sz="1800" dirty="0">
                <a:solidFill>
                  <a:srgbClr val="FFFFFF"/>
                </a:solidFill>
                <a:latin typeface="Arial"/>
              </a:rPr>
              <a:t> pero…</a:t>
            </a:r>
          </a:p>
        </p:txBody>
      </p:sp>
      <p:sp>
        <p:nvSpPr>
          <p:cNvPr id="24" name="23 CuadroTexto"/>
          <p:cNvSpPr txBox="1"/>
          <p:nvPr/>
        </p:nvSpPr>
        <p:spPr>
          <a:xfrm>
            <a:off x="0" y="0"/>
            <a:ext cx="9144000" cy="369888"/>
          </a:xfrm>
          <a:prstGeom prst="rect">
            <a:avLst/>
          </a:prstGeom>
          <a:solidFill>
            <a:schemeClr val="accent6"/>
          </a:solidFill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s-ES_tradnl" sz="1800" dirty="0">
                <a:solidFill>
                  <a:srgbClr val="FFFFFF"/>
                </a:solidFill>
                <a:latin typeface="Arial"/>
              </a:rPr>
              <a:t>…la botella se hunde porque aún pesa más que la cantidad de agua que desaloja…</a:t>
            </a:r>
          </a:p>
        </p:txBody>
      </p: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4040188" y="2240381"/>
            <a:ext cx="458788" cy="1955799"/>
            <a:chOff x="2644" y="928"/>
            <a:chExt cx="289" cy="1232"/>
          </a:xfrm>
        </p:grpSpPr>
        <p:sp>
          <p:nvSpPr>
            <p:cNvPr id="82956" name="Line 17"/>
            <p:cNvSpPr>
              <a:spLocks noChangeShapeType="1"/>
            </p:cNvSpPr>
            <p:nvPr/>
          </p:nvSpPr>
          <p:spPr bwMode="auto">
            <a:xfrm flipV="1">
              <a:off x="2880" y="1113"/>
              <a:ext cx="0" cy="104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82957" name="Text Box 18"/>
            <p:cNvSpPr txBox="1">
              <a:spLocks noChangeArrowheads="1"/>
            </p:cNvSpPr>
            <p:nvPr/>
          </p:nvSpPr>
          <p:spPr bwMode="auto">
            <a:xfrm>
              <a:off x="2644" y="928"/>
              <a:ext cx="28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b="1" dirty="0">
                  <a:solidFill>
                    <a:srgbClr val="FF3300"/>
                  </a:solidFill>
                  <a:latin typeface="Arial" charset="0"/>
                </a:rPr>
                <a:t>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6" dur="3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4.44444E-6 L 3.88889E-6 0.22453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12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22454 " pathEditMode="relative" ptsTypes="AA">
                                      <p:cBhvr>
                                        <p:cTn id="23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0.22454 L 2.22222E-6 0.42107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98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2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24 Rectángulo"/>
          <p:cNvSpPr/>
          <p:nvPr/>
        </p:nvSpPr>
        <p:spPr>
          <a:xfrm>
            <a:off x="2478255" y="661737"/>
            <a:ext cx="4729162" cy="599172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_tradnl"/>
          </a:p>
        </p:txBody>
      </p:sp>
      <p:grpSp>
        <p:nvGrpSpPr>
          <p:cNvPr id="2" name="45 Grupo"/>
          <p:cNvGrpSpPr>
            <a:grpSpLocks/>
          </p:cNvGrpSpPr>
          <p:nvPr/>
        </p:nvGrpSpPr>
        <p:grpSpPr bwMode="auto">
          <a:xfrm>
            <a:off x="3489325" y="1803317"/>
            <a:ext cx="1865313" cy="4679950"/>
            <a:chOff x="4960353" y="1322518"/>
            <a:chExt cx="2160588" cy="4679950"/>
          </a:xfrm>
        </p:grpSpPr>
        <p:sp>
          <p:nvSpPr>
            <p:cNvPr id="83991" name="Rectangle 2"/>
            <p:cNvSpPr>
              <a:spLocks noChangeArrowheads="1"/>
            </p:cNvSpPr>
            <p:nvPr/>
          </p:nvSpPr>
          <p:spPr bwMode="auto">
            <a:xfrm>
              <a:off x="4960353" y="1682881"/>
              <a:ext cx="2160588" cy="4319587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  <p:sp>
          <p:nvSpPr>
            <p:cNvPr id="83992" name="Freeform 4"/>
            <p:cNvSpPr>
              <a:spLocks/>
            </p:cNvSpPr>
            <p:nvPr/>
          </p:nvSpPr>
          <p:spPr bwMode="auto">
            <a:xfrm>
              <a:off x="4960353" y="1322518"/>
              <a:ext cx="2160588" cy="4679950"/>
            </a:xfrm>
            <a:custGeom>
              <a:avLst/>
              <a:gdLst>
                <a:gd name="T0" fmla="*/ 0 w 1361"/>
                <a:gd name="T1" fmla="*/ 0 h 2495"/>
                <a:gd name="T2" fmla="*/ 0 w 1361"/>
                <a:gd name="T3" fmla="*/ 2147483647 h 2495"/>
                <a:gd name="T4" fmla="*/ 2147483647 w 1361"/>
                <a:gd name="T5" fmla="*/ 2147483647 h 2495"/>
                <a:gd name="T6" fmla="*/ 2147483647 w 1361"/>
                <a:gd name="T7" fmla="*/ 2147483647 h 2495"/>
                <a:gd name="T8" fmla="*/ 2147483647 w 1361"/>
                <a:gd name="T9" fmla="*/ 0 h 249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61"/>
                <a:gd name="T16" fmla="*/ 0 h 2495"/>
                <a:gd name="T17" fmla="*/ 1361 w 1361"/>
                <a:gd name="T18" fmla="*/ 2495 h 249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61" h="2495">
                  <a:moveTo>
                    <a:pt x="0" y="0"/>
                  </a:moveTo>
                  <a:lnTo>
                    <a:pt x="0" y="2495"/>
                  </a:lnTo>
                  <a:lnTo>
                    <a:pt x="1361" y="2495"/>
                  </a:lnTo>
                  <a:lnTo>
                    <a:pt x="1361" y="91"/>
                  </a:lnTo>
                  <a:lnTo>
                    <a:pt x="1361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092575" y="2460542"/>
            <a:ext cx="693738" cy="13493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4092575" y="2028742"/>
            <a:ext cx="690563" cy="17907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5778249" y="3742991"/>
            <a:ext cx="1025525" cy="46672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b="1">
                <a:solidFill>
                  <a:srgbClr val="000000"/>
                </a:solidFill>
                <a:latin typeface="Arial" charset="0"/>
              </a:rPr>
              <a:t>P &gt; E</a:t>
            </a:r>
          </a:p>
        </p:txBody>
      </p:sp>
      <p:sp>
        <p:nvSpPr>
          <p:cNvPr id="8" name="Freeform 3"/>
          <p:cNvSpPr>
            <a:spLocks/>
          </p:cNvSpPr>
          <p:nvPr/>
        </p:nvSpPr>
        <p:spPr bwMode="auto">
          <a:xfrm>
            <a:off x="4079875" y="1381042"/>
            <a:ext cx="719138" cy="2447925"/>
          </a:xfrm>
          <a:custGeom>
            <a:avLst/>
            <a:gdLst>
              <a:gd name="T0" fmla="*/ 2147483647 w 453"/>
              <a:gd name="T1" fmla="*/ 0 h 1542"/>
              <a:gd name="T2" fmla="*/ 2147483647 w 453"/>
              <a:gd name="T3" fmla="*/ 2147483647 h 1542"/>
              <a:gd name="T4" fmla="*/ 0 w 453"/>
              <a:gd name="T5" fmla="*/ 2147483647 h 1542"/>
              <a:gd name="T6" fmla="*/ 0 w 453"/>
              <a:gd name="T7" fmla="*/ 2147483647 h 1542"/>
              <a:gd name="T8" fmla="*/ 2147483647 w 453"/>
              <a:gd name="T9" fmla="*/ 2147483647 h 1542"/>
              <a:gd name="T10" fmla="*/ 2147483647 w 453"/>
              <a:gd name="T11" fmla="*/ 2147483647 h 1542"/>
              <a:gd name="T12" fmla="*/ 2147483647 w 453"/>
              <a:gd name="T13" fmla="*/ 2147483647 h 1542"/>
              <a:gd name="T14" fmla="*/ 2147483647 w 453"/>
              <a:gd name="T15" fmla="*/ 0 h 154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53"/>
              <a:gd name="T25" fmla="*/ 0 h 1542"/>
              <a:gd name="T26" fmla="*/ 453 w 453"/>
              <a:gd name="T27" fmla="*/ 1542 h 1542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53" h="1542">
                <a:moveTo>
                  <a:pt x="181" y="0"/>
                </a:moveTo>
                <a:lnTo>
                  <a:pt x="181" y="181"/>
                </a:lnTo>
                <a:lnTo>
                  <a:pt x="0" y="272"/>
                </a:lnTo>
                <a:lnTo>
                  <a:pt x="0" y="1542"/>
                </a:lnTo>
                <a:lnTo>
                  <a:pt x="453" y="1542"/>
                </a:lnTo>
                <a:lnTo>
                  <a:pt x="453" y="272"/>
                </a:lnTo>
                <a:lnTo>
                  <a:pt x="272" y="181"/>
                </a:lnTo>
                <a:lnTo>
                  <a:pt x="272" y="0"/>
                </a:lnTo>
              </a:path>
            </a:pathLst>
          </a:cu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4086225" y="2743117"/>
            <a:ext cx="703263" cy="10668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grpSp>
        <p:nvGrpSpPr>
          <p:cNvPr id="3" name="109 Grupo"/>
          <p:cNvGrpSpPr>
            <a:grpSpLocks/>
          </p:cNvGrpSpPr>
          <p:nvPr/>
        </p:nvGrpSpPr>
        <p:grpSpPr bwMode="auto">
          <a:xfrm>
            <a:off x="4087813" y="1366754"/>
            <a:ext cx="715962" cy="2447925"/>
            <a:chOff x="6998963" y="894729"/>
            <a:chExt cx="716287" cy="2447925"/>
          </a:xfrm>
        </p:grpSpPr>
        <p:sp>
          <p:nvSpPr>
            <p:cNvPr id="83989" name="Freeform 8"/>
            <p:cNvSpPr>
              <a:spLocks/>
            </p:cNvSpPr>
            <p:nvPr/>
          </p:nvSpPr>
          <p:spPr bwMode="auto">
            <a:xfrm>
              <a:off x="6998963" y="894729"/>
              <a:ext cx="716287" cy="2447925"/>
            </a:xfrm>
            <a:custGeom>
              <a:avLst/>
              <a:gdLst>
                <a:gd name="T0" fmla="*/ 2147483647 w 454"/>
                <a:gd name="T1" fmla="*/ 0 h 1542"/>
                <a:gd name="T2" fmla="*/ 2147483647 w 454"/>
                <a:gd name="T3" fmla="*/ 2147483647 h 1542"/>
                <a:gd name="T4" fmla="*/ 0 w 454"/>
                <a:gd name="T5" fmla="*/ 2147483647 h 1542"/>
                <a:gd name="T6" fmla="*/ 0 w 454"/>
                <a:gd name="T7" fmla="*/ 2147483647 h 1542"/>
                <a:gd name="T8" fmla="*/ 2147483647 w 454"/>
                <a:gd name="T9" fmla="*/ 2147483647 h 1542"/>
                <a:gd name="T10" fmla="*/ 2147483647 w 454"/>
                <a:gd name="T11" fmla="*/ 2147483647 h 1542"/>
                <a:gd name="T12" fmla="*/ 2147483647 w 454"/>
                <a:gd name="T13" fmla="*/ 2147483647 h 1542"/>
                <a:gd name="T14" fmla="*/ 2147483647 w 454"/>
                <a:gd name="T15" fmla="*/ 0 h 1542"/>
                <a:gd name="T16" fmla="*/ 2147483647 w 454"/>
                <a:gd name="T17" fmla="*/ 0 h 154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54"/>
                <a:gd name="T28" fmla="*/ 0 h 1542"/>
                <a:gd name="T29" fmla="*/ 454 w 454"/>
                <a:gd name="T30" fmla="*/ 1542 h 154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54" h="1542">
                  <a:moveTo>
                    <a:pt x="182" y="0"/>
                  </a:moveTo>
                  <a:lnTo>
                    <a:pt x="182" y="181"/>
                  </a:lnTo>
                  <a:lnTo>
                    <a:pt x="0" y="272"/>
                  </a:lnTo>
                  <a:lnTo>
                    <a:pt x="0" y="1542"/>
                  </a:lnTo>
                  <a:lnTo>
                    <a:pt x="454" y="1542"/>
                  </a:lnTo>
                  <a:lnTo>
                    <a:pt x="454" y="272"/>
                  </a:lnTo>
                  <a:lnTo>
                    <a:pt x="272" y="181"/>
                  </a:lnTo>
                  <a:lnTo>
                    <a:pt x="272" y="0"/>
                  </a:lnTo>
                  <a:lnTo>
                    <a:pt x="182" y="0"/>
                  </a:lnTo>
                  <a:close/>
                </a:path>
              </a:pathLst>
            </a:cu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83990" name="Rectangle 9"/>
            <p:cNvSpPr>
              <a:spLocks noChangeArrowheads="1"/>
            </p:cNvSpPr>
            <p:nvPr/>
          </p:nvSpPr>
          <p:spPr bwMode="auto">
            <a:xfrm>
              <a:off x="7008019" y="2261567"/>
              <a:ext cx="690562" cy="1066800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3971925" y="4254417"/>
            <a:ext cx="468313" cy="1984375"/>
            <a:chOff x="2585" y="1577"/>
            <a:chExt cx="295" cy="1250"/>
          </a:xfrm>
        </p:grpSpPr>
        <p:sp>
          <p:nvSpPr>
            <p:cNvPr id="83987" name="Line 12"/>
            <p:cNvSpPr>
              <a:spLocks noChangeShapeType="1"/>
            </p:cNvSpPr>
            <p:nvPr/>
          </p:nvSpPr>
          <p:spPr bwMode="auto">
            <a:xfrm>
              <a:off x="2880" y="1577"/>
              <a:ext cx="0" cy="117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83988" name="Text Box 13"/>
            <p:cNvSpPr txBox="1">
              <a:spLocks noChangeArrowheads="1"/>
            </p:cNvSpPr>
            <p:nvPr/>
          </p:nvSpPr>
          <p:spPr bwMode="auto">
            <a:xfrm>
              <a:off x="2585" y="2539"/>
              <a:ext cx="28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b="1">
                  <a:solidFill>
                    <a:srgbClr val="009900"/>
                  </a:solidFill>
                  <a:latin typeface="Arial" charset="0"/>
                </a:rPr>
                <a:t>P</a:t>
              </a:r>
            </a:p>
          </p:txBody>
        </p:sp>
      </p:grpSp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4378325" y="1382629"/>
            <a:ext cx="1428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7" name="16 Forma libre"/>
          <p:cNvSpPr/>
          <p:nvPr/>
        </p:nvSpPr>
        <p:spPr>
          <a:xfrm>
            <a:off x="4106863" y="1403267"/>
            <a:ext cx="673100" cy="935037"/>
          </a:xfrm>
          <a:custGeom>
            <a:avLst/>
            <a:gdLst>
              <a:gd name="connsiteX0" fmla="*/ 292894 w 695325"/>
              <a:gd name="connsiteY0" fmla="*/ 0 h 935831"/>
              <a:gd name="connsiteX1" fmla="*/ 290513 w 695325"/>
              <a:gd name="connsiteY1" fmla="*/ 285750 h 935831"/>
              <a:gd name="connsiteX2" fmla="*/ 0 w 695325"/>
              <a:gd name="connsiteY2" fmla="*/ 426244 h 935831"/>
              <a:gd name="connsiteX3" fmla="*/ 0 w 695325"/>
              <a:gd name="connsiteY3" fmla="*/ 935831 h 935831"/>
              <a:gd name="connsiteX4" fmla="*/ 695325 w 695325"/>
              <a:gd name="connsiteY4" fmla="*/ 935831 h 935831"/>
              <a:gd name="connsiteX5" fmla="*/ 692944 w 695325"/>
              <a:gd name="connsiteY5" fmla="*/ 428625 h 935831"/>
              <a:gd name="connsiteX6" fmla="*/ 400050 w 695325"/>
              <a:gd name="connsiteY6" fmla="*/ 276225 h 935831"/>
              <a:gd name="connsiteX7" fmla="*/ 402432 w 695325"/>
              <a:gd name="connsiteY7" fmla="*/ 0 h 935831"/>
              <a:gd name="connsiteX8" fmla="*/ 292894 w 695325"/>
              <a:gd name="connsiteY8" fmla="*/ 0 h 9358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95325" h="935831">
                <a:moveTo>
                  <a:pt x="292894" y="0"/>
                </a:moveTo>
                <a:cubicBezTo>
                  <a:pt x="292100" y="95250"/>
                  <a:pt x="291307" y="190500"/>
                  <a:pt x="290513" y="285750"/>
                </a:cubicBezTo>
                <a:lnTo>
                  <a:pt x="0" y="426244"/>
                </a:lnTo>
                <a:lnTo>
                  <a:pt x="0" y="935831"/>
                </a:lnTo>
                <a:lnTo>
                  <a:pt x="695325" y="935831"/>
                </a:lnTo>
                <a:cubicBezTo>
                  <a:pt x="694531" y="766762"/>
                  <a:pt x="693738" y="597694"/>
                  <a:pt x="692944" y="428625"/>
                </a:cubicBezTo>
                <a:lnTo>
                  <a:pt x="400050" y="276225"/>
                </a:lnTo>
                <a:lnTo>
                  <a:pt x="402432" y="0"/>
                </a:lnTo>
                <a:lnTo>
                  <a:pt x="292894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srgbClr val="FFFFFF"/>
              </a:solidFill>
            </a:endParaRPr>
          </a:p>
        </p:txBody>
      </p:sp>
      <p:sp>
        <p:nvSpPr>
          <p:cNvPr id="18" name="17 Forma libre"/>
          <p:cNvSpPr/>
          <p:nvPr/>
        </p:nvSpPr>
        <p:spPr>
          <a:xfrm>
            <a:off x="4102100" y="2227179"/>
            <a:ext cx="682625" cy="633413"/>
          </a:xfrm>
          <a:custGeom>
            <a:avLst/>
            <a:gdLst>
              <a:gd name="connsiteX0" fmla="*/ 295275 w 690562"/>
              <a:gd name="connsiteY0" fmla="*/ 4763 h 1347788"/>
              <a:gd name="connsiteX1" fmla="*/ 290512 w 690562"/>
              <a:gd name="connsiteY1" fmla="*/ 290513 h 1347788"/>
              <a:gd name="connsiteX2" fmla="*/ 0 w 690562"/>
              <a:gd name="connsiteY2" fmla="*/ 428625 h 1347788"/>
              <a:gd name="connsiteX3" fmla="*/ 0 w 690562"/>
              <a:gd name="connsiteY3" fmla="*/ 1347788 h 1347788"/>
              <a:gd name="connsiteX4" fmla="*/ 690562 w 690562"/>
              <a:gd name="connsiteY4" fmla="*/ 1343025 h 1347788"/>
              <a:gd name="connsiteX5" fmla="*/ 685800 w 690562"/>
              <a:gd name="connsiteY5" fmla="*/ 428625 h 1347788"/>
              <a:gd name="connsiteX6" fmla="*/ 400050 w 690562"/>
              <a:gd name="connsiteY6" fmla="*/ 285750 h 1347788"/>
              <a:gd name="connsiteX7" fmla="*/ 400050 w 690562"/>
              <a:gd name="connsiteY7" fmla="*/ 0 h 1347788"/>
              <a:gd name="connsiteX8" fmla="*/ 295275 w 690562"/>
              <a:gd name="connsiteY8" fmla="*/ 4763 h 1347788"/>
              <a:gd name="connsiteX0" fmla="*/ 295275 w 690562"/>
              <a:gd name="connsiteY0" fmla="*/ 4763 h 1492167"/>
              <a:gd name="connsiteX1" fmla="*/ 290512 w 690562"/>
              <a:gd name="connsiteY1" fmla="*/ 290513 h 1492167"/>
              <a:gd name="connsiteX2" fmla="*/ 0 w 690562"/>
              <a:gd name="connsiteY2" fmla="*/ 428625 h 1492167"/>
              <a:gd name="connsiteX3" fmla="*/ 12031 w 690562"/>
              <a:gd name="connsiteY3" fmla="*/ 1492167 h 1492167"/>
              <a:gd name="connsiteX4" fmla="*/ 690562 w 690562"/>
              <a:gd name="connsiteY4" fmla="*/ 1343025 h 1492167"/>
              <a:gd name="connsiteX5" fmla="*/ 685800 w 690562"/>
              <a:gd name="connsiteY5" fmla="*/ 428625 h 1492167"/>
              <a:gd name="connsiteX6" fmla="*/ 400050 w 690562"/>
              <a:gd name="connsiteY6" fmla="*/ 285750 h 1492167"/>
              <a:gd name="connsiteX7" fmla="*/ 400050 w 690562"/>
              <a:gd name="connsiteY7" fmla="*/ 0 h 1492167"/>
              <a:gd name="connsiteX8" fmla="*/ 295275 w 690562"/>
              <a:gd name="connsiteY8" fmla="*/ 4763 h 1492167"/>
              <a:gd name="connsiteX0" fmla="*/ 295275 w 690562"/>
              <a:gd name="connsiteY0" fmla="*/ 4763 h 1492167"/>
              <a:gd name="connsiteX1" fmla="*/ 290512 w 690562"/>
              <a:gd name="connsiteY1" fmla="*/ 290513 h 1492167"/>
              <a:gd name="connsiteX2" fmla="*/ 0 w 690562"/>
              <a:gd name="connsiteY2" fmla="*/ 428625 h 1492167"/>
              <a:gd name="connsiteX3" fmla="*/ 12031 w 690562"/>
              <a:gd name="connsiteY3" fmla="*/ 1492167 h 1492167"/>
              <a:gd name="connsiteX4" fmla="*/ 690562 w 690562"/>
              <a:gd name="connsiteY4" fmla="*/ 1463341 h 1492167"/>
              <a:gd name="connsiteX5" fmla="*/ 685800 w 690562"/>
              <a:gd name="connsiteY5" fmla="*/ 428625 h 1492167"/>
              <a:gd name="connsiteX6" fmla="*/ 400050 w 690562"/>
              <a:gd name="connsiteY6" fmla="*/ 285750 h 1492167"/>
              <a:gd name="connsiteX7" fmla="*/ 400050 w 690562"/>
              <a:gd name="connsiteY7" fmla="*/ 0 h 1492167"/>
              <a:gd name="connsiteX8" fmla="*/ 295275 w 690562"/>
              <a:gd name="connsiteY8" fmla="*/ 4763 h 1492167"/>
              <a:gd name="connsiteX0" fmla="*/ 319339 w 714626"/>
              <a:gd name="connsiteY0" fmla="*/ 4763 h 1492167"/>
              <a:gd name="connsiteX1" fmla="*/ 314576 w 714626"/>
              <a:gd name="connsiteY1" fmla="*/ 290513 h 1492167"/>
              <a:gd name="connsiteX2" fmla="*/ 24064 w 714626"/>
              <a:gd name="connsiteY2" fmla="*/ 428625 h 1492167"/>
              <a:gd name="connsiteX3" fmla="*/ 0 w 714626"/>
              <a:gd name="connsiteY3" fmla="*/ 1492167 h 1492167"/>
              <a:gd name="connsiteX4" fmla="*/ 714626 w 714626"/>
              <a:gd name="connsiteY4" fmla="*/ 1463341 h 1492167"/>
              <a:gd name="connsiteX5" fmla="*/ 709864 w 714626"/>
              <a:gd name="connsiteY5" fmla="*/ 428625 h 1492167"/>
              <a:gd name="connsiteX6" fmla="*/ 424114 w 714626"/>
              <a:gd name="connsiteY6" fmla="*/ 285750 h 1492167"/>
              <a:gd name="connsiteX7" fmla="*/ 424114 w 714626"/>
              <a:gd name="connsiteY7" fmla="*/ 0 h 1492167"/>
              <a:gd name="connsiteX8" fmla="*/ 319339 w 714626"/>
              <a:gd name="connsiteY8" fmla="*/ 4763 h 1492167"/>
              <a:gd name="connsiteX0" fmla="*/ 307432 w 702719"/>
              <a:gd name="connsiteY0" fmla="*/ 4763 h 1489786"/>
              <a:gd name="connsiteX1" fmla="*/ 302669 w 702719"/>
              <a:gd name="connsiteY1" fmla="*/ 290513 h 1489786"/>
              <a:gd name="connsiteX2" fmla="*/ 12157 w 702719"/>
              <a:gd name="connsiteY2" fmla="*/ 428625 h 1489786"/>
              <a:gd name="connsiteX3" fmla="*/ 0 w 702719"/>
              <a:gd name="connsiteY3" fmla="*/ 1489786 h 1489786"/>
              <a:gd name="connsiteX4" fmla="*/ 702719 w 702719"/>
              <a:gd name="connsiteY4" fmla="*/ 1463341 h 1489786"/>
              <a:gd name="connsiteX5" fmla="*/ 697957 w 702719"/>
              <a:gd name="connsiteY5" fmla="*/ 428625 h 1489786"/>
              <a:gd name="connsiteX6" fmla="*/ 412207 w 702719"/>
              <a:gd name="connsiteY6" fmla="*/ 285750 h 1489786"/>
              <a:gd name="connsiteX7" fmla="*/ 412207 w 702719"/>
              <a:gd name="connsiteY7" fmla="*/ 0 h 1489786"/>
              <a:gd name="connsiteX8" fmla="*/ 307432 w 702719"/>
              <a:gd name="connsiteY8" fmla="*/ 4763 h 1489786"/>
              <a:gd name="connsiteX0" fmla="*/ 300288 w 695575"/>
              <a:gd name="connsiteY0" fmla="*/ 4763 h 1487405"/>
              <a:gd name="connsiteX1" fmla="*/ 295525 w 695575"/>
              <a:gd name="connsiteY1" fmla="*/ 290513 h 1487405"/>
              <a:gd name="connsiteX2" fmla="*/ 5013 w 695575"/>
              <a:gd name="connsiteY2" fmla="*/ 428625 h 1487405"/>
              <a:gd name="connsiteX3" fmla="*/ 0 w 695575"/>
              <a:gd name="connsiteY3" fmla="*/ 1487405 h 1487405"/>
              <a:gd name="connsiteX4" fmla="*/ 695575 w 695575"/>
              <a:gd name="connsiteY4" fmla="*/ 1463341 h 1487405"/>
              <a:gd name="connsiteX5" fmla="*/ 690813 w 695575"/>
              <a:gd name="connsiteY5" fmla="*/ 428625 h 1487405"/>
              <a:gd name="connsiteX6" fmla="*/ 405063 w 695575"/>
              <a:gd name="connsiteY6" fmla="*/ 285750 h 1487405"/>
              <a:gd name="connsiteX7" fmla="*/ 405063 w 695575"/>
              <a:gd name="connsiteY7" fmla="*/ 0 h 1487405"/>
              <a:gd name="connsiteX8" fmla="*/ 300288 w 695575"/>
              <a:gd name="connsiteY8" fmla="*/ 4763 h 1487405"/>
              <a:gd name="connsiteX0" fmla="*/ 300288 w 695575"/>
              <a:gd name="connsiteY0" fmla="*/ 4763 h 1487405"/>
              <a:gd name="connsiteX1" fmla="*/ 295525 w 695575"/>
              <a:gd name="connsiteY1" fmla="*/ 290513 h 1487405"/>
              <a:gd name="connsiteX2" fmla="*/ 5014 w 695575"/>
              <a:gd name="connsiteY2" fmla="*/ 862200 h 1487405"/>
              <a:gd name="connsiteX3" fmla="*/ 0 w 695575"/>
              <a:gd name="connsiteY3" fmla="*/ 1487405 h 1487405"/>
              <a:gd name="connsiteX4" fmla="*/ 695575 w 695575"/>
              <a:gd name="connsiteY4" fmla="*/ 1463341 h 1487405"/>
              <a:gd name="connsiteX5" fmla="*/ 690813 w 695575"/>
              <a:gd name="connsiteY5" fmla="*/ 428625 h 1487405"/>
              <a:gd name="connsiteX6" fmla="*/ 405063 w 695575"/>
              <a:gd name="connsiteY6" fmla="*/ 285750 h 1487405"/>
              <a:gd name="connsiteX7" fmla="*/ 405063 w 695575"/>
              <a:gd name="connsiteY7" fmla="*/ 0 h 1487405"/>
              <a:gd name="connsiteX8" fmla="*/ 300288 w 695575"/>
              <a:gd name="connsiteY8" fmla="*/ 4763 h 1487405"/>
              <a:gd name="connsiteX0" fmla="*/ 275793 w 695575"/>
              <a:gd name="connsiteY0" fmla="*/ 775563 h 1487405"/>
              <a:gd name="connsiteX1" fmla="*/ 295525 w 695575"/>
              <a:gd name="connsiteY1" fmla="*/ 290513 h 1487405"/>
              <a:gd name="connsiteX2" fmla="*/ 5014 w 695575"/>
              <a:gd name="connsiteY2" fmla="*/ 862200 h 1487405"/>
              <a:gd name="connsiteX3" fmla="*/ 0 w 695575"/>
              <a:gd name="connsiteY3" fmla="*/ 1487405 h 1487405"/>
              <a:gd name="connsiteX4" fmla="*/ 695575 w 695575"/>
              <a:gd name="connsiteY4" fmla="*/ 1463341 h 1487405"/>
              <a:gd name="connsiteX5" fmla="*/ 690813 w 695575"/>
              <a:gd name="connsiteY5" fmla="*/ 428625 h 1487405"/>
              <a:gd name="connsiteX6" fmla="*/ 405063 w 695575"/>
              <a:gd name="connsiteY6" fmla="*/ 285750 h 1487405"/>
              <a:gd name="connsiteX7" fmla="*/ 405063 w 695575"/>
              <a:gd name="connsiteY7" fmla="*/ 0 h 1487405"/>
              <a:gd name="connsiteX8" fmla="*/ 275793 w 695575"/>
              <a:gd name="connsiteY8" fmla="*/ 775563 h 1487405"/>
              <a:gd name="connsiteX0" fmla="*/ 275793 w 695575"/>
              <a:gd name="connsiteY0" fmla="*/ 775563 h 1487405"/>
              <a:gd name="connsiteX1" fmla="*/ 209790 w 695575"/>
              <a:gd name="connsiteY1" fmla="*/ 844525 h 1487405"/>
              <a:gd name="connsiteX2" fmla="*/ 5014 w 695575"/>
              <a:gd name="connsiteY2" fmla="*/ 862200 h 1487405"/>
              <a:gd name="connsiteX3" fmla="*/ 0 w 695575"/>
              <a:gd name="connsiteY3" fmla="*/ 1487405 h 1487405"/>
              <a:gd name="connsiteX4" fmla="*/ 695575 w 695575"/>
              <a:gd name="connsiteY4" fmla="*/ 1463341 h 1487405"/>
              <a:gd name="connsiteX5" fmla="*/ 690813 w 695575"/>
              <a:gd name="connsiteY5" fmla="*/ 428625 h 1487405"/>
              <a:gd name="connsiteX6" fmla="*/ 405063 w 695575"/>
              <a:gd name="connsiteY6" fmla="*/ 285750 h 1487405"/>
              <a:gd name="connsiteX7" fmla="*/ 405063 w 695575"/>
              <a:gd name="connsiteY7" fmla="*/ 0 h 1487405"/>
              <a:gd name="connsiteX8" fmla="*/ 275793 w 695575"/>
              <a:gd name="connsiteY8" fmla="*/ 775563 h 1487405"/>
              <a:gd name="connsiteX0" fmla="*/ 275793 w 695575"/>
              <a:gd name="connsiteY0" fmla="*/ 489813 h 1201655"/>
              <a:gd name="connsiteX1" fmla="*/ 209790 w 695575"/>
              <a:gd name="connsiteY1" fmla="*/ 558775 h 1201655"/>
              <a:gd name="connsiteX2" fmla="*/ 5014 w 695575"/>
              <a:gd name="connsiteY2" fmla="*/ 576450 h 1201655"/>
              <a:gd name="connsiteX3" fmla="*/ 0 w 695575"/>
              <a:gd name="connsiteY3" fmla="*/ 1201655 h 1201655"/>
              <a:gd name="connsiteX4" fmla="*/ 695575 w 695575"/>
              <a:gd name="connsiteY4" fmla="*/ 1177591 h 1201655"/>
              <a:gd name="connsiteX5" fmla="*/ 690813 w 695575"/>
              <a:gd name="connsiteY5" fmla="*/ 142875 h 1201655"/>
              <a:gd name="connsiteX6" fmla="*/ 405063 w 695575"/>
              <a:gd name="connsiteY6" fmla="*/ 0 h 1201655"/>
              <a:gd name="connsiteX7" fmla="*/ 429560 w 695575"/>
              <a:gd name="connsiteY7" fmla="*/ 557313 h 1201655"/>
              <a:gd name="connsiteX8" fmla="*/ 275793 w 695575"/>
              <a:gd name="connsiteY8" fmla="*/ 489813 h 1201655"/>
              <a:gd name="connsiteX0" fmla="*/ 275793 w 695575"/>
              <a:gd name="connsiteY0" fmla="*/ 346938 h 1058780"/>
              <a:gd name="connsiteX1" fmla="*/ 209790 w 695575"/>
              <a:gd name="connsiteY1" fmla="*/ 415900 h 1058780"/>
              <a:gd name="connsiteX2" fmla="*/ 5014 w 695575"/>
              <a:gd name="connsiteY2" fmla="*/ 433575 h 1058780"/>
              <a:gd name="connsiteX3" fmla="*/ 0 w 695575"/>
              <a:gd name="connsiteY3" fmla="*/ 1058780 h 1058780"/>
              <a:gd name="connsiteX4" fmla="*/ 695575 w 695575"/>
              <a:gd name="connsiteY4" fmla="*/ 1034716 h 1058780"/>
              <a:gd name="connsiteX5" fmla="*/ 690813 w 695575"/>
              <a:gd name="connsiteY5" fmla="*/ 0 h 1058780"/>
              <a:gd name="connsiteX6" fmla="*/ 441807 w 695575"/>
              <a:gd name="connsiteY6" fmla="*/ 591793 h 1058780"/>
              <a:gd name="connsiteX7" fmla="*/ 429560 w 695575"/>
              <a:gd name="connsiteY7" fmla="*/ 414438 h 1058780"/>
              <a:gd name="connsiteX8" fmla="*/ 275793 w 695575"/>
              <a:gd name="connsiteY8" fmla="*/ 346938 h 1058780"/>
              <a:gd name="connsiteX0" fmla="*/ 275793 w 695575"/>
              <a:gd name="connsiteY0" fmla="*/ 26288 h 738130"/>
              <a:gd name="connsiteX1" fmla="*/ 209790 w 695575"/>
              <a:gd name="connsiteY1" fmla="*/ 95250 h 738130"/>
              <a:gd name="connsiteX2" fmla="*/ 5014 w 695575"/>
              <a:gd name="connsiteY2" fmla="*/ 112925 h 738130"/>
              <a:gd name="connsiteX3" fmla="*/ 0 w 695575"/>
              <a:gd name="connsiteY3" fmla="*/ 738130 h 738130"/>
              <a:gd name="connsiteX4" fmla="*/ 695575 w 695575"/>
              <a:gd name="connsiteY4" fmla="*/ 714066 h 738130"/>
              <a:gd name="connsiteX5" fmla="*/ 690813 w 695575"/>
              <a:gd name="connsiteY5" fmla="*/ 161100 h 738130"/>
              <a:gd name="connsiteX6" fmla="*/ 441807 w 695575"/>
              <a:gd name="connsiteY6" fmla="*/ 271143 h 738130"/>
              <a:gd name="connsiteX7" fmla="*/ 429560 w 695575"/>
              <a:gd name="connsiteY7" fmla="*/ 93788 h 738130"/>
              <a:gd name="connsiteX8" fmla="*/ 275793 w 695575"/>
              <a:gd name="connsiteY8" fmla="*/ 26288 h 738130"/>
              <a:gd name="connsiteX0" fmla="*/ 275793 w 695575"/>
              <a:gd name="connsiteY0" fmla="*/ 7218 h 719060"/>
              <a:gd name="connsiteX1" fmla="*/ 214638 w 695575"/>
              <a:gd name="connsiteY1" fmla="*/ 95250 h 719060"/>
              <a:gd name="connsiteX2" fmla="*/ 5014 w 695575"/>
              <a:gd name="connsiteY2" fmla="*/ 93855 h 719060"/>
              <a:gd name="connsiteX3" fmla="*/ 0 w 695575"/>
              <a:gd name="connsiteY3" fmla="*/ 719060 h 719060"/>
              <a:gd name="connsiteX4" fmla="*/ 695575 w 695575"/>
              <a:gd name="connsiteY4" fmla="*/ 694996 h 719060"/>
              <a:gd name="connsiteX5" fmla="*/ 690813 w 695575"/>
              <a:gd name="connsiteY5" fmla="*/ 142030 h 719060"/>
              <a:gd name="connsiteX6" fmla="*/ 441807 w 695575"/>
              <a:gd name="connsiteY6" fmla="*/ 252073 h 719060"/>
              <a:gd name="connsiteX7" fmla="*/ 429560 w 695575"/>
              <a:gd name="connsiteY7" fmla="*/ 74718 h 719060"/>
              <a:gd name="connsiteX8" fmla="*/ 275793 w 695575"/>
              <a:gd name="connsiteY8" fmla="*/ 7218 h 719060"/>
              <a:gd name="connsiteX0" fmla="*/ 268520 w 695575"/>
              <a:gd name="connsiteY0" fmla="*/ 93030 h 719060"/>
              <a:gd name="connsiteX1" fmla="*/ 214638 w 695575"/>
              <a:gd name="connsiteY1" fmla="*/ 95250 h 719060"/>
              <a:gd name="connsiteX2" fmla="*/ 5014 w 695575"/>
              <a:gd name="connsiteY2" fmla="*/ 93855 h 719060"/>
              <a:gd name="connsiteX3" fmla="*/ 0 w 695575"/>
              <a:gd name="connsiteY3" fmla="*/ 719060 h 719060"/>
              <a:gd name="connsiteX4" fmla="*/ 695575 w 695575"/>
              <a:gd name="connsiteY4" fmla="*/ 694996 h 719060"/>
              <a:gd name="connsiteX5" fmla="*/ 690813 w 695575"/>
              <a:gd name="connsiteY5" fmla="*/ 142030 h 719060"/>
              <a:gd name="connsiteX6" fmla="*/ 441807 w 695575"/>
              <a:gd name="connsiteY6" fmla="*/ 252073 h 719060"/>
              <a:gd name="connsiteX7" fmla="*/ 429560 w 695575"/>
              <a:gd name="connsiteY7" fmla="*/ 74718 h 719060"/>
              <a:gd name="connsiteX8" fmla="*/ 268520 w 695575"/>
              <a:gd name="connsiteY8" fmla="*/ 93030 h 719060"/>
              <a:gd name="connsiteX0" fmla="*/ 268520 w 695575"/>
              <a:gd name="connsiteY0" fmla="*/ 93030 h 719060"/>
              <a:gd name="connsiteX1" fmla="*/ 214638 w 695575"/>
              <a:gd name="connsiteY1" fmla="*/ 95250 h 719060"/>
              <a:gd name="connsiteX2" fmla="*/ 5014 w 695575"/>
              <a:gd name="connsiteY2" fmla="*/ 93855 h 719060"/>
              <a:gd name="connsiteX3" fmla="*/ 0 w 695575"/>
              <a:gd name="connsiteY3" fmla="*/ 719060 h 719060"/>
              <a:gd name="connsiteX4" fmla="*/ 695575 w 695575"/>
              <a:gd name="connsiteY4" fmla="*/ 694996 h 719060"/>
              <a:gd name="connsiteX5" fmla="*/ 690813 w 695575"/>
              <a:gd name="connsiteY5" fmla="*/ 142030 h 719060"/>
              <a:gd name="connsiteX6" fmla="*/ 441807 w 695575"/>
              <a:gd name="connsiteY6" fmla="*/ 252073 h 719060"/>
              <a:gd name="connsiteX7" fmla="*/ 429560 w 695575"/>
              <a:gd name="connsiteY7" fmla="*/ 74718 h 719060"/>
              <a:gd name="connsiteX8" fmla="*/ 268520 w 695575"/>
              <a:gd name="connsiteY8" fmla="*/ 93030 h 719060"/>
              <a:gd name="connsiteX0" fmla="*/ 268520 w 695575"/>
              <a:gd name="connsiteY0" fmla="*/ 93030 h 719060"/>
              <a:gd name="connsiteX1" fmla="*/ 214638 w 695575"/>
              <a:gd name="connsiteY1" fmla="*/ 95250 h 719060"/>
              <a:gd name="connsiteX2" fmla="*/ 5014 w 695575"/>
              <a:gd name="connsiteY2" fmla="*/ 93855 h 719060"/>
              <a:gd name="connsiteX3" fmla="*/ 0 w 695575"/>
              <a:gd name="connsiteY3" fmla="*/ 719060 h 719060"/>
              <a:gd name="connsiteX4" fmla="*/ 695575 w 695575"/>
              <a:gd name="connsiteY4" fmla="*/ 694996 h 719060"/>
              <a:gd name="connsiteX5" fmla="*/ 690813 w 695575"/>
              <a:gd name="connsiteY5" fmla="*/ 142030 h 719060"/>
              <a:gd name="connsiteX6" fmla="*/ 441807 w 695575"/>
              <a:gd name="connsiteY6" fmla="*/ 252073 h 719060"/>
              <a:gd name="connsiteX7" fmla="*/ 427136 w 695575"/>
              <a:gd name="connsiteY7" fmla="*/ 74719 h 719060"/>
              <a:gd name="connsiteX8" fmla="*/ 268520 w 695575"/>
              <a:gd name="connsiteY8" fmla="*/ 93030 h 719060"/>
              <a:gd name="connsiteX0" fmla="*/ 268520 w 695575"/>
              <a:gd name="connsiteY0" fmla="*/ 18311 h 644341"/>
              <a:gd name="connsiteX1" fmla="*/ 214638 w 695575"/>
              <a:gd name="connsiteY1" fmla="*/ 20531 h 644341"/>
              <a:gd name="connsiteX2" fmla="*/ 5014 w 695575"/>
              <a:gd name="connsiteY2" fmla="*/ 19136 h 644341"/>
              <a:gd name="connsiteX3" fmla="*/ 0 w 695575"/>
              <a:gd name="connsiteY3" fmla="*/ 644341 h 644341"/>
              <a:gd name="connsiteX4" fmla="*/ 695575 w 695575"/>
              <a:gd name="connsiteY4" fmla="*/ 620277 h 644341"/>
              <a:gd name="connsiteX5" fmla="*/ 690813 w 695575"/>
              <a:gd name="connsiteY5" fmla="*/ 67311 h 644341"/>
              <a:gd name="connsiteX6" fmla="*/ 441807 w 695575"/>
              <a:gd name="connsiteY6" fmla="*/ 177354 h 644341"/>
              <a:gd name="connsiteX7" fmla="*/ 427136 w 695575"/>
              <a:gd name="connsiteY7" fmla="*/ 0 h 644341"/>
              <a:gd name="connsiteX8" fmla="*/ 268520 w 695575"/>
              <a:gd name="connsiteY8" fmla="*/ 18311 h 644341"/>
              <a:gd name="connsiteX0" fmla="*/ 268520 w 695575"/>
              <a:gd name="connsiteY0" fmla="*/ 18311 h 644341"/>
              <a:gd name="connsiteX1" fmla="*/ 254269 w 695575"/>
              <a:gd name="connsiteY1" fmla="*/ 19819 h 644341"/>
              <a:gd name="connsiteX2" fmla="*/ 214638 w 695575"/>
              <a:gd name="connsiteY2" fmla="*/ 20531 h 644341"/>
              <a:gd name="connsiteX3" fmla="*/ 5014 w 695575"/>
              <a:gd name="connsiteY3" fmla="*/ 19136 h 644341"/>
              <a:gd name="connsiteX4" fmla="*/ 0 w 695575"/>
              <a:gd name="connsiteY4" fmla="*/ 644341 h 644341"/>
              <a:gd name="connsiteX5" fmla="*/ 695575 w 695575"/>
              <a:gd name="connsiteY5" fmla="*/ 620277 h 644341"/>
              <a:gd name="connsiteX6" fmla="*/ 690813 w 695575"/>
              <a:gd name="connsiteY6" fmla="*/ 67311 h 644341"/>
              <a:gd name="connsiteX7" fmla="*/ 441807 w 695575"/>
              <a:gd name="connsiteY7" fmla="*/ 177354 h 644341"/>
              <a:gd name="connsiteX8" fmla="*/ 427136 w 695575"/>
              <a:gd name="connsiteY8" fmla="*/ 0 h 644341"/>
              <a:gd name="connsiteX9" fmla="*/ 268520 w 695575"/>
              <a:gd name="connsiteY9" fmla="*/ 18311 h 644341"/>
              <a:gd name="connsiteX0" fmla="*/ 268520 w 695575"/>
              <a:gd name="connsiteY0" fmla="*/ 18311 h 644341"/>
              <a:gd name="connsiteX1" fmla="*/ 254269 w 695575"/>
              <a:gd name="connsiteY1" fmla="*/ 19819 h 644341"/>
              <a:gd name="connsiteX2" fmla="*/ 214638 w 695575"/>
              <a:gd name="connsiteY2" fmla="*/ 20531 h 644341"/>
              <a:gd name="connsiteX3" fmla="*/ 5014 w 695575"/>
              <a:gd name="connsiteY3" fmla="*/ 19136 h 644341"/>
              <a:gd name="connsiteX4" fmla="*/ 0 w 695575"/>
              <a:gd name="connsiteY4" fmla="*/ 644341 h 644341"/>
              <a:gd name="connsiteX5" fmla="*/ 695575 w 695575"/>
              <a:gd name="connsiteY5" fmla="*/ 620277 h 644341"/>
              <a:gd name="connsiteX6" fmla="*/ 690813 w 695575"/>
              <a:gd name="connsiteY6" fmla="*/ 67311 h 644341"/>
              <a:gd name="connsiteX7" fmla="*/ 441807 w 695575"/>
              <a:gd name="connsiteY7" fmla="*/ 177354 h 644341"/>
              <a:gd name="connsiteX8" fmla="*/ 434408 w 695575"/>
              <a:gd name="connsiteY8" fmla="*/ 0 h 644341"/>
              <a:gd name="connsiteX9" fmla="*/ 268520 w 695575"/>
              <a:gd name="connsiteY9" fmla="*/ 18311 h 644341"/>
              <a:gd name="connsiteX0" fmla="*/ 268520 w 695575"/>
              <a:gd name="connsiteY0" fmla="*/ 18311 h 644341"/>
              <a:gd name="connsiteX1" fmla="*/ 254269 w 695575"/>
              <a:gd name="connsiteY1" fmla="*/ 19819 h 644341"/>
              <a:gd name="connsiteX2" fmla="*/ 214638 w 695575"/>
              <a:gd name="connsiteY2" fmla="*/ 20531 h 644341"/>
              <a:gd name="connsiteX3" fmla="*/ 5014 w 695575"/>
              <a:gd name="connsiteY3" fmla="*/ 19136 h 644341"/>
              <a:gd name="connsiteX4" fmla="*/ 0 w 695575"/>
              <a:gd name="connsiteY4" fmla="*/ 644341 h 644341"/>
              <a:gd name="connsiteX5" fmla="*/ 695575 w 695575"/>
              <a:gd name="connsiteY5" fmla="*/ 620277 h 644341"/>
              <a:gd name="connsiteX6" fmla="*/ 690813 w 695575"/>
              <a:gd name="connsiteY6" fmla="*/ 67311 h 644341"/>
              <a:gd name="connsiteX7" fmla="*/ 441807 w 695575"/>
              <a:gd name="connsiteY7" fmla="*/ 177354 h 644341"/>
              <a:gd name="connsiteX8" fmla="*/ 434408 w 695575"/>
              <a:gd name="connsiteY8" fmla="*/ 0 h 644341"/>
              <a:gd name="connsiteX9" fmla="*/ 268520 w 695575"/>
              <a:gd name="connsiteY9" fmla="*/ 18311 h 644341"/>
              <a:gd name="connsiteX0" fmla="*/ 268520 w 695575"/>
              <a:gd name="connsiteY0" fmla="*/ 18311 h 644341"/>
              <a:gd name="connsiteX1" fmla="*/ 254269 w 695575"/>
              <a:gd name="connsiteY1" fmla="*/ 19819 h 644341"/>
              <a:gd name="connsiteX2" fmla="*/ 214638 w 695575"/>
              <a:gd name="connsiteY2" fmla="*/ 20531 h 644341"/>
              <a:gd name="connsiteX3" fmla="*/ 5014 w 695575"/>
              <a:gd name="connsiteY3" fmla="*/ 19136 h 644341"/>
              <a:gd name="connsiteX4" fmla="*/ 0 w 695575"/>
              <a:gd name="connsiteY4" fmla="*/ 644341 h 644341"/>
              <a:gd name="connsiteX5" fmla="*/ 695575 w 695575"/>
              <a:gd name="connsiteY5" fmla="*/ 620277 h 644341"/>
              <a:gd name="connsiteX6" fmla="*/ 690813 w 695575"/>
              <a:gd name="connsiteY6" fmla="*/ 67311 h 644341"/>
              <a:gd name="connsiteX7" fmla="*/ 441807 w 695575"/>
              <a:gd name="connsiteY7" fmla="*/ 177354 h 644341"/>
              <a:gd name="connsiteX8" fmla="*/ 436832 w 695575"/>
              <a:gd name="connsiteY8" fmla="*/ 0 h 644341"/>
              <a:gd name="connsiteX9" fmla="*/ 268520 w 695575"/>
              <a:gd name="connsiteY9" fmla="*/ 18311 h 644341"/>
              <a:gd name="connsiteX0" fmla="*/ 268520 w 695575"/>
              <a:gd name="connsiteY0" fmla="*/ 18311 h 644341"/>
              <a:gd name="connsiteX1" fmla="*/ 254269 w 695575"/>
              <a:gd name="connsiteY1" fmla="*/ 19819 h 644341"/>
              <a:gd name="connsiteX2" fmla="*/ 214638 w 695575"/>
              <a:gd name="connsiteY2" fmla="*/ 20531 h 644341"/>
              <a:gd name="connsiteX3" fmla="*/ 5014 w 695575"/>
              <a:gd name="connsiteY3" fmla="*/ 19136 h 644341"/>
              <a:gd name="connsiteX4" fmla="*/ 0 w 695575"/>
              <a:gd name="connsiteY4" fmla="*/ 644341 h 644341"/>
              <a:gd name="connsiteX5" fmla="*/ 695575 w 695575"/>
              <a:gd name="connsiteY5" fmla="*/ 620277 h 644341"/>
              <a:gd name="connsiteX6" fmla="*/ 690813 w 695575"/>
              <a:gd name="connsiteY6" fmla="*/ 67311 h 644341"/>
              <a:gd name="connsiteX7" fmla="*/ 441807 w 695575"/>
              <a:gd name="connsiteY7" fmla="*/ 177354 h 644341"/>
              <a:gd name="connsiteX8" fmla="*/ 436832 w 695575"/>
              <a:gd name="connsiteY8" fmla="*/ 0 h 644341"/>
              <a:gd name="connsiteX9" fmla="*/ 268520 w 695575"/>
              <a:gd name="connsiteY9" fmla="*/ 18311 h 644341"/>
              <a:gd name="connsiteX0" fmla="*/ 268520 w 695575"/>
              <a:gd name="connsiteY0" fmla="*/ 52629 h 678659"/>
              <a:gd name="connsiteX1" fmla="*/ 254269 w 695575"/>
              <a:gd name="connsiteY1" fmla="*/ 54137 h 678659"/>
              <a:gd name="connsiteX2" fmla="*/ 214638 w 695575"/>
              <a:gd name="connsiteY2" fmla="*/ 54849 h 678659"/>
              <a:gd name="connsiteX3" fmla="*/ 5014 w 695575"/>
              <a:gd name="connsiteY3" fmla="*/ 53454 h 678659"/>
              <a:gd name="connsiteX4" fmla="*/ 0 w 695575"/>
              <a:gd name="connsiteY4" fmla="*/ 678659 h 678659"/>
              <a:gd name="connsiteX5" fmla="*/ 695575 w 695575"/>
              <a:gd name="connsiteY5" fmla="*/ 654595 h 678659"/>
              <a:gd name="connsiteX6" fmla="*/ 690813 w 695575"/>
              <a:gd name="connsiteY6" fmla="*/ 101629 h 678659"/>
              <a:gd name="connsiteX7" fmla="*/ 536345 w 695575"/>
              <a:gd name="connsiteY7" fmla="*/ 59118 h 678659"/>
              <a:gd name="connsiteX8" fmla="*/ 436832 w 695575"/>
              <a:gd name="connsiteY8" fmla="*/ 34318 h 678659"/>
              <a:gd name="connsiteX9" fmla="*/ 268520 w 695575"/>
              <a:gd name="connsiteY9" fmla="*/ 52629 h 678659"/>
              <a:gd name="connsiteX0" fmla="*/ 268520 w 695575"/>
              <a:gd name="connsiteY0" fmla="*/ 52629 h 678659"/>
              <a:gd name="connsiteX1" fmla="*/ 254269 w 695575"/>
              <a:gd name="connsiteY1" fmla="*/ 54137 h 678659"/>
              <a:gd name="connsiteX2" fmla="*/ 214638 w 695575"/>
              <a:gd name="connsiteY2" fmla="*/ 54849 h 678659"/>
              <a:gd name="connsiteX3" fmla="*/ 5014 w 695575"/>
              <a:gd name="connsiteY3" fmla="*/ 53454 h 678659"/>
              <a:gd name="connsiteX4" fmla="*/ 0 w 695575"/>
              <a:gd name="connsiteY4" fmla="*/ 678659 h 678659"/>
              <a:gd name="connsiteX5" fmla="*/ 695575 w 695575"/>
              <a:gd name="connsiteY5" fmla="*/ 654595 h 678659"/>
              <a:gd name="connsiteX6" fmla="*/ 690813 w 695575"/>
              <a:gd name="connsiteY6" fmla="*/ 101629 h 678659"/>
              <a:gd name="connsiteX7" fmla="*/ 536345 w 695575"/>
              <a:gd name="connsiteY7" fmla="*/ 59118 h 678659"/>
              <a:gd name="connsiteX8" fmla="*/ 436832 w 695575"/>
              <a:gd name="connsiteY8" fmla="*/ 34318 h 678659"/>
              <a:gd name="connsiteX9" fmla="*/ 268520 w 695575"/>
              <a:gd name="connsiteY9" fmla="*/ 52629 h 678659"/>
              <a:gd name="connsiteX0" fmla="*/ 268520 w 695575"/>
              <a:gd name="connsiteY0" fmla="*/ 52629 h 678659"/>
              <a:gd name="connsiteX1" fmla="*/ 254269 w 695575"/>
              <a:gd name="connsiteY1" fmla="*/ 54137 h 678659"/>
              <a:gd name="connsiteX2" fmla="*/ 214638 w 695575"/>
              <a:gd name="connsiteY2" fmla="*/ 54849 h 678659"/>
              <a:gd name="connsiteX3" fmla="*/ 5014 w 695575"/>
              <a:gd name="connsiteY3" fmla="*/ 53454 h 678659"/>
              <a:gd name="connsiteX4" fmla="*/ 0 w 695575"/>
              <a:gd name="connsiteY4" fmla="*/ 678659 h 678659"/>
              <a:gd name="connsiteX5" fmla="*/ 695575 w 695575"/>
              <a:gd name="connsiteY5" fmla="*/ 654595 h 678659"/>
              <a:gd name="connsiteX6" fmla="*/ 690813 w 695575"/>
              <a:gd name="connsiteY6" fmla="*/ 58723 h 678659"/>
              <a:gd name="connsiteX7" fmla="*/ 536345 w 695575"/>
              <a:gd name="connsiteY7" fmla="*/ 59118 h 678659"/>
              <a:gd name="connsiteX8" fmla="*/ 436832 w 695575"/>
              <a:gd name="connsiteY8" fmla="*/ 34318 h 678659"/>
              <a:gd name="connsiteX9" fmla="*/ 268520 w 695575"/>
              <a:gd name="connsiteY9" fmla="*/ 52629 h 678659"/>
              <a:gd name="connsiteX0" fmla="*/ 268520 w 695575"/>
              <a:gd name="connsiteY0" fmla="*/ 52629 h 678659"/>
              <a:gd name="connsiteX1" fmla="*/ 254269 w 695575"/>
              <a:gd name="connsiteY1" fmla="*/ 54137 h 678659"/>
              <a:gd name="connsiteX2" fmla="*/ 214638 w 695575"/>
              <a:gd name="connsiteY2" fmla="*/ 54849 h 678659"/>
              <a:gd name="connsiteX3" fmla="*/ 5014 w 695575"/>
              <a:gd name="connsiteY3" fmla="*/ 53454 h 678659"/>
              <a:gd name="connsiteX4" fmla="*/ 0 w 695575"/>
              <a:gd name="connsiteY4" fmla="*/ 678659 h 678659"/>
              <a:gd name="connsiteX5" fmla="*/ 695575 w 695575"/>
              <a:gd name="connsiteY5" fmla="*/ 654595 h 678659"/>
              <a:gd name="connsiteX6" fmla="*/ 690813 w 695575"/>
              <a:gd name="connsiteY6" fmla="*/ 58723 h 678659"/>
              <a:gd name="connsiteX7" fmla="*/ 536345 w 695575"/>
              <a:gd name="connsiteY7" fmla="*/ 59118 h 678659"/>
              <a:gd name="connsiteX8" fmla="*/ 439256 w 695575"/>
              <a:gd name="connsiteY8" fmla="*/ 46236 h 678659"/>
              <a:gd name="connsiteX9" fmla="*/ 268520 w 695575"/>
              <a:gd name="connsiteY9" fmla="*/ 52629 h 678659"/>
              <a:gd name="connsiteX0" fmla="*/ 268520 w 695575"/>
              <a:gd name="connsiteY0" fmla="*/ 52629 h 678659"/>
              <a:gd name="connsiteX1" fmla="*/ 254269 w 695575"/>
              <a:gd name="connsiteY1" fmla="*/ 54137 h 678659"/>
              <a:gd name="connsiteX2" fmla="*/ 214638 w 695575"/>
              <a:gd name="connsiteY2" fmla="*/ 54849 h 678659"/>
              <a:gd name="connsiteX3" fmla="*/ 5014 w 695575"/>
              <a:gd name="connsiteY3" fmla="*/ 53454 h 678659"/>
              <a:gd name="connsiteX4" fmla="*/ 0 w 695575"/>
              <a:gd name="connsiteY4" fmla="*/ 678659 h 678659"/>
              <a:gd name="connsiteX5" fmla="*/ 695575 w 695575"/>
              <a:gd name="connsiteY5" fmla="*/ 654595 h 678659"/>
              <a:gd name="connsiteX6" fmla="*/ 690813 w 695575"/>
              <a:gd name="connsiteY6" fmla="*/ 58723 h 678659"/>
              <a:gd name="connsiteX7" fmla="*/ 536345 w 695575"/>
              <a:gd name="connsiteY7" fmla="*/ 59118 h 678659"/>
              <a:gd name="connsiteX8" fmla="*/ 439256 w 695575"/>
              <a:gd name="connsiteY8" fmla="*/ 46236 h 678659"/>
              <a:gd name="connsiteX9" fmla="*/ 268520 w 695575"/>
              <a:gd name="connsiteY9" fmla="*/ 52629 h 678659"/>
              <a:gd name="connsiteX0" fmla="*/ 268520 w 695575"/>
              <a:gd name="connsiteY0" fmla="*/ 52629 h 678659"/>
              <a:gd name="connsiteX1" fmla="*/ 254269 w 695575"/>
              <a:gd name="connsiteY1" fmla="*/ 54137 h 678659"/>
              <a:gd name="connsiteX2" fmla="*/ 214638 w 695575"/>
              <a:gd name="connsiteY2" fmla="*/ 54849 h 678659"/>
              <a:gd name="connsiteX3" fmla="*/ 5014 w 695575"/>
              <a:gd name="connsiteY3" fmla="*/ 53454 h 678659"/>
              <a:gd name="connsiteX4" fmla="*/ 0 w 695575"/>
              <a:gd name="connsiteY4" fmla="*/ 678659 h 678659"/>
              <a:gd name="connsiteX5" fmla="*/ 695575 w 695575"/>
              <a:gd name="connsiteY5" fmla="*/ 654595 h 678659"/>
              <a:gd name="connsiteX6" fmla="*/ 690813 w 695575"/>
              <a:gd name="connsiteY6" fmla="*/ 58723 h 678659"/>
              <a:gd name="connsiteX7" fmla="*/ 536345 w 695575"/>
              <a:gd name="connsiteY7" fmla="*/ 59118 h 678659"/>
              <a:gd name="connsiteX8" fmla="*/ 439256 w 695575"/>
              <a:gd name="connsiteY8" fmla="*/ 46236 h 678659"/>
              <a:gd name="connsiteX9" fmla="*/ 268520 w 695575"/>
              <a:gd name="connsiteY9" fmla="*/ 52629 h 678659"/>
              <a:gd name="connsiteX0" fmla="*/ 268520 w 695575"/>
              <a:gd name="connsiteY0" fmla="*/ 47861 h 673891"/>
              <a:gd name="connsiteX1" fmla="*/ 254269 w 695575"/>
              <a:gd name="connsiteY1" fmla="*/ 49369 h 673891"/>
              <a:gd name="connsiteX2" fmla="*/ 214638 w 695575"/>
              <a:gd name="connsiteY2" fmla="*/ 50081 h 673891"/>
              <a:gd name="connsiteX3" fmla="*/ 5014 w 695575"/>
              <a:gd name="connsiteY3" fmla="*/ 48686 h 673891"/>
              <a:gd name="connsiteX4" fmla="*/ 0 w 695575"/>
              <a:gd name="connsiteY4" fmla="*/ 673891 h 673891"/>
              <a:gd name="connsiteX5" fmla="*/ 695575 w 695575"/>
              <a:gd name="connsiteY5" fmla="*/ 649827 h 673891"/>
              <a:gd name="connsiteX6" fmla="*/ 690813 w 695575"/>
              <a:gd name="connsiteY6" fmla="*/ 53955 h 673891"/>
              <a:gd name="connsiteX7" fmla="*/ 572706 w 695575"/>
              <a:gd name="connsiteY7" fmla="*/ 59118 h 673891"/>
              <a:gd name="connsiteX8" fmla="*/ 439256 w 695575"/>
              <a:gd name="connsiteY8" fmla="*/ 41468 h 673891"/>
              <a:gd name="connsiteX9" fmla="*/ 268520 w 695575"/>
              <a:gd name="connsiteY9" fmla="*/ 47861 h 673891"/>
              <a:gd name="connsiteX0" fmla="*/ 268520 w 695575"/>
              <a:gd name="connsiteY0" fmla="*/ 8525 h 634555"/>
              <a:gd name="connsiteX1" fmla="*/ 254269 w 695575"/>
              <a:gd name="connsiteY1" fmla="*/ 10033 h 634555"/>
              <a:gd name="connsiteX2" fmla="*/ 214638 w 695575"/>
              <a:gd name="connsiteY2" fmla="*/ 10745 h 634555"/>
              <a:gd name="connsiteX3" fmla="*/ 5014 w 695575"/>
              <a:gd name="connsiteY3" fmla="*/ 9350 h 634555"/>
              <a:gd name="connsiteX4" fmla="*/ 0 w 695575"/>
              <a:gd name="connsiteY4" fmla="*/ 634555 h 634555"/>
              <a:gd name="connsiteX5" fmla="*/ 695575 w 695575"/>
              <a:gd name="connsiteY5" fmla="*/ 610491 h 634555"/>
              <a:gd name="connsiteX6" fmla="*/ 690813 w 695575"/>
              <a:gd name="connsiteY6" fmla="*/ 14619 h 634555"/>
              <a:gd name="connsiteX7" fmla="*/ 572706 w 695575"/>
              <a:gd name="connsiteY7" fmla="*/ 19782 h 634555"/>
              <a:gd name="connsiteX8" fmla="*/ 535459 w 695575"/>
              <a:gd name="connsiteY8" fmla="*/ 12417 h 634555"/>
              <a:gd name="connsiteX9" fmla="*/ 439256 w 695575"/>
              <a:gd name="connsiteY9" fmla="*/ 2132 h 634555"/>
              <a:gd name="connsiteX10" fmla="*/ 268520 w 695575"/>
              <a:gd name="connsiteY10" fmla="*/ 8525 h 634555"/>
              <a:gd name="connsiteX0" fmla="*/ 268520 w 695575"/>
              <a:gd name="connsiteY0" fmla="*/ 8076 h 634106"/>
              <a:gd name="connsiteX1" fmla="*/ 254269 w 695575"/>
              <a:gd name="connsiteY1" fmla="*/ 9584 h 634106"/>
              <a:gd name="connsiteX2" fmla="*/ 214638 w 695575"/>
              <a:gd name="connsiteY2" fmla="*/ 10296 h 634106"/>
              <a:gd name="connsiteX3" fmla="*/ 5014 w 695575"/>
              <a:gd name="connsiteY3" fmla="*/ 8901 h 634106"/>
              <a:gd name="connsiteX4" fmla="*/ 0 w 695575"/>
              <a:gd name="connsiteY4" fmla="*/ 634106 h 634106"/>
              <a:gd name="connsiteX5" fmla="*/ 695575 w 695575"/>
              <a:gd name="connsiteY5" fmla="*/ 610042 h 634106"/>
              <a:gd name="connsiteX6" fmla="*/ 690813 w 695575"/>
              <a:gd name="connsiteY6" fmla="*/ 14170 h 634106"/>
              <a:gd name="connsiteX7" fmla="*/ 572706 w 695575"/>
              <a:gd name="connsiteY7" fmla="*/ 19333 h 634106"/>
              <a:gd name="connsiteX8" fmla="*/ 535459 w 695575"/>
              <a:gd name="connsiteY8" fmla="*/ 11968 h 634106"/>
              <a:gd name="connsiteX9" fmla="*/ 446529 w 695575"/>
              <a:gd name="connsiteY9" fmla="*/ 11218 h 634106"/>
              <a:gd name="connsiteX10" fmla="*/ 268520 w 695575"/>
              <a:gd name="connsiteY10" fmla="*/ 8076 h 634106"/>
              <a:gd name="connsiteX0" fmla="*/ 268520 w 695575"/>
              <a:gd name="connsiteY0" fmla="*/ 8076 h 634106"/>
              <a:gd name="connsiteX1" fmla="*/ 254269 w 695575"/>
              <a:gd name="connsiteY1" fmla="*/ 9584 h 634106"/>
              <a:gd name="connsiteX2" fmla="*/ 214638 w 695575"/>
              <a:gd name="connsiteY2" fmla="*/ 10296 h 634106"/>
              <a:gd name="connsiteX3" fmla="*/ 5014 w 695575"/>
              <a:gd name="connsiteY3" fmla="*/ 8901 h 634106"/>
              <a:gd name="connsiteX4" fmla="*/ 0 w 695575"/>
              <a:gd name="connsiteY4" fmla="*/ 634106 h 634106"/>
              <a:gd name="connsiteX5" fmla="*/ 695575 w 695575"/>
              <a:gd name="connsiteY5" fmla="*/ 610042 h 634106"/>
              <a:gd name="connsiteX6" fmla="*/ 690813 w 695575"/>
              <a:gd name="connsiteY6" fmla="*/ 14170 h 634106"/>
              <a:gd name="connsiteX7" fmla="*/ 575130 w 695575"/>
              <a:gd name="connsiteY7" fmla="*/ 24100 h 634106"/>
              <a:gd name="connsiteX8" fmla="*/ 535459 w 695575"/>
              <a:gd name="connsiteY8" fmla="*/ 11968 h 634106"/>
              <a:gd name="connsiteX9" fmla="*/ 446529 w 695575"/>
              <a:gd name="connsiteY9" fmla="*/ 11218 h 634106"/>
              <a:gd name="connsiteX10" fmla="*/ 268520 w 695575"/>
              <a:gd name="connsiteY10" fmla="*/ 8076 h 634106"/>
              <a:gd name="connsiteX0" fmla="*/ 268520 w 695575"/>
              <a:gd name="connsiteY0" fmla="*/ 8076 h 634106"/>
              <a:gd name="connsiteX1" fmla="*/ 254269 w 695575"/>
              <a:gd name="connsiteY1" fmla="*/ 9584 h 634106"/>
              <a:gd name="connsiteX2" fmla="*/ 214638 w 695575"/>
              <a:gd name="connsiteY2" fmla="*/ 10296 h 634106"/>
              <a:gd name="connsiteX3" fmla="*/ 5014 w 695575"/>
              <a:gd name="connsiteY3" fmla="*/ 8901 h 634106"/>
              <a:gd name="connsiteX4" fmla="*/ 0 w 695575"/>
              <a:gd name="connsiteY4" fmla="*/ 634106 h 634106"/>
              <a:gd name="connsiteX5" fmla="*/ 695575 w 695575"/>
              <a:gd name="connsiteY5" fmla="*/ 610042 h 634106"/>
              <a:gd name="connsiteX6" fmla="*/ 690813 w 695575"/>
              <a:gd name="connsiteY6" fmla="*/ 14170 h 634106"/>
              <a:gd name="connsiteX7" fmla="*/ 594523 w 695575"/>
              <a:gd name="connsiteY7" fmla="*/ 16949 h 634106"/>
              <a:gd name="connsiteX8" fmla="*/ 535459 w 695575"/>
              <a:gd name="connsiteY8" fmla="*/ 11968 h 634106"/>
              <a:gd name="connsiteX9" fmla="*/ 446529 w 695575"/>
              <a:gd name="connsiteY9" fmla="*/ 11218 h 634106"/>
              <a:gd name="connsiteX10" fmla="*/ 268520 w 695575"/>
              <a:gd name="connsiteY10" fmla="*/ 8076 h 6341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695575" h="634106">
                <a:moveTo>
                  <a:pt x="268520" y="8076"/>
                </a:moveTo>
                <a:cubicBezTo>
                  <a:pt x="240113" y="18530"/>
                  <a:pt x="263249" y="9214"/>
                  <a:pt x="254269" y="9584"/>
                </a:cubicBezTo>
                <a:cubicBezTo>
                  <a:pt x="245289" y="9954"/>
                  <a:pt x="256585" y="17561"/>
                  <a:pt x="214638" y="10296"/>
                </a:cubicBezTo>
                <a:lnTo>
                  <a:pt x="5014" y="8901"/>
                </a:lnTo>
                <a:cubicBezTo>
                  <a:pt x="3343" y="217303"/>
                  <a:pt x="1671" y="425704"/>
                  <a:pt x="0" y="634106"/>
                </a:cubicBezTo>
                <a:lnTo>
                  <a:pt x="695575" y="610042"/>
                </a:lnTo>
                <a:cubicBezTo>
                  <a:pt x="693988" y="305242"/>
                  <a:pt x="692400" y="318970"/>
                  <a:pt x="690813" y="14170"/>
                </a:cubicBezTo>
                <a:cubicBezTo>
                  <a:pt x="639324" y="0"/>
                  <a:pt x="658133" y="9665"/>
                  <a:pt x="594523" y="16949"/>
                </a:cubicBezTo>
                <a:cubicBezTo>
                  <a:pt x="568631" y="13801"/>
                  <a:pt x="560125" y="12923"/>
                  <a:pt x="535459" y="11968"/>
                </a:cubicBezTo>
                <a:cubicBezTo>
                  <a:pt x="510793" y="11013"/>
                  <a:pt x="491019" y="9086"/>
                  <a:pt x="446529" y="11218"/>
                </a:cubicBezTo>
                <a:cubicBezTo>
                  <a:pt x="400123" y="14938"/>
                  <a:pt x="327048" y="16274"/>
                  <a:pt x="268520" y="8076"/>
                </a:cubicBez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srgbClr val="FFFFFF"/>
              </a:solidFill>
            </a:endParaRPr>
          </a:p>
        </p:txBody>
      </p:sp>
      <p:grpSp>
        <p:nvGrpSpPr>
          <p:cNvPr id="10" name="Group 16"/>
          <p:cNvGrpSpPr>
            <a:grpSpLocks/>
          </p:cNvGrpSpPr>
          <p:nvPr/>
        </p:nvGrpSpPr>
        <p:grpSpPr bwMode="auto">
          <a:xfrm>
            <a:off x="4006850" y="2784392"/>
            <a:ext cx="458788" cy="1479550"/>
            <a:chOff x="2607" y="1417"/>
            <a:chExt cx="289" cy="932"/>
          </a:xfrm>
        </p:grpSpPr>
        <p:sp>
          <p:nvSpPr>
            <p:cNvPr id="83985" name="Line 17"/>
            <p:cNvSpPr>
              <a:spLocks noChangeShapeType="1"/>
            </p:cNvSpPr>
            <p:nvPr/>
          </p:nvSpPr>
          <p:spPr bwMode="auto">
            <a:xfrm flipV="1">
              <a:off x="2880" y="1417"/>
              <a:ext cx="0" cy="93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83986" name="Text Box 18"/>
            <p:cNvSpPr txBox="1">
              <a:spLocks noChangeArrowheads="1"/>
            </p:cNvSpPr>
            <p:nvPr/>
          </p:nvSpPr>
          <p:spPr bwMode="auto">
            <a:xfrm>
              <a:off x="2607" y="1426"/>
              <a:ext cx="28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b="1">
                  <a:solidFill>
                    <a:srgbClr val="FF3300"/>
                  </a:solidFill>
                  <a:latin typeface="Arial" charset="0"/>
                </a:rPr>
                <a:t>E</a:t>
              </a:r>
            </a:p>
          </p:txBody>
        </p:sp>
      </p:grpSp>
      <p:pic>
        <p:nvPicPr>
          <p:cNvPr id="22" name="Picture 11" descr="MCj04303450000[1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4957917">
            <a:off x="4385469" y="684923"/>
            <a:ext cx="871538" cy="84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30 CuadroTexto"/>
          <p:cNvSpPr txBox="1"/>
          <p:nvPr/>
        </p:nvSpPr>
        <p:spPr>
          <a:xfrm>
            <a:off x="0" y="0"/>
            <a:ext cx="9144000" cy="369888"/>
          </a:xfrm>
          <a:prstGeom prst="rect">
            <a:avLst/>
          </a:prstGeom>
          <a:solidFill>
            <a:schemeClr val="accent6"/>
          </a:solidFill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s-ES_tradnl" sz="1800" dirty="0">
                <a:solidFill>
                  <a:srgbClr val="FFFFFF"/>
                </a:solidFill>
                <a:latin typeface="Arial"/>
              </a:rPr>
              <a:t>Si se extrae más agua de la botella </a:t>
            </a:r>
            <a:r>
              <a:rPr lang="es-ES_tradnl" sz="1800" dirty="0">
                <a:solidFill>
                  <a:srgbClr val="FF0000"/>
                </a:solidFill>
                <a:latin typeface="Arial"/>
              </a:rPr>
              <a:t>el empuje sigue siendo el mismo </a:t>
            </a:r>
            <a:r>
              <a:rPr lang="es-ES_tradnl" sz="1800" dirty="0">
                <a:solidFill>
                  <a:srgbClr val="FFFFFF"/>
                </a:solidFill>
                <a:latin typeface="Arial"/>
              </a:rPr>
              <a:t>pero …</a:t>
            </a:r>
          </a:p>
        </p:txBody>
      </p:sp>
      <p:sp>
        <p:nvSpPr>
          <p:cNvPr id="32" name="31 CuadroTexto"/>
          <p:cNvSpPr txBox="1"/>
          <p:nvPr/>
        </p:nvSpPr>
        <p:spPr>
          <a:xfrm>
            <a:off x="0" y="0"/>
            <a:ext cx="9144000" cy="369888"/>
          </a:xfrm>
          <a:prstGeom prst="rect">
            <a:avLst/>
          </a:prstGeom>
          <a:solidFill>
            <a:schemeClr val="accent6"/>
          </a:solidFill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s-ES_tradnl" sz="1800" dirty="0">
                <a:solidFill>
                  <a:srgbClr val="FFFFFF"/>
                </a:solidFill>
                <a:latin typeface="Arial"/>
              </a:rPr>
              <a:t>…la botella se hunde porque pesa más que la cantidad de agua que desaloja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0" dur="3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16319 " pathEditMode="relative" ptsTypes="AA">
                                      <p:cBhvr>
                                        <p:cTn id="3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16319 " pathEditMode="relative" ptsTypes="AA">
                                      <p:cBhvr>
                                        <p:cTn id="37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000"/>
                            </p:stCondLst>
                            <p:childTnLst>
                              <p:par>
                                <p:cTn id="79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0.16319 L 2.77778E-7 0.38611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40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 animBg="1"/>
      <p:bldP spid="6" grpId="1" animBg="1"/>
      <p:bldP spid="7" grpId="0" animBg="1"/>
      <p:bldP spid="8" grpId="0" animBg="1"/>
      <p:bldP spid="8" grpId="1" animBg="1"/>
      <p:bldP spid="9" grpId="0" animBg="1"/>
      <p:bldP spid="9" grpId="1" animBg="1"/>
      <p:bldP spid="9" grpId="2" animBg="1"/>
      <p:bldP spid="16" grpId="0" animBg="1"/>
      <p:bldP spid="16" grpId="1" animBg="1"/>
      <p:bldP spid="3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29 Rectángulo"/>
          <p:cNvSpPr/>
          <p:nvPr/>
        </p:nvSpPr>
        <p:spPr>
          <a:xfrm>
            <a:off x="2502319" y="974558"/>
            <a:ext cx="4729162" cy="54984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_tradnl"/>
          </a:p>
        </p:txBody>
      </p:sp>
      <p:grpSp>
        <p:nvGrpSpPr>
          <p:cNvPr id="86019" name="63 Grupo"/>
          <p:cNvGrpSpPr>
            <a:grpSpLocks/>
          </p:cNvGrpSpPr>
          <p:nvPr/>
        </p:nvGrpSpPr>
        <p:grpSpPr bwMode="auto">
          <a:xfrm>
            <a:off x="3450056" y="2061495"/>
            <a:ext cx="1865313" cy="4062580"/>
            <a:chOff x="6632241" y="1412875"/>
            <a:chExt cx="2160588" cy="4062580"/>
          </a:xfrm>
        </p:grpSpPr>
        <p:sp>
          <p:nvSpPr>
            <p:cNvPr id="86044" name="Rectangle 5"/>
            <p:cNvSpPr>
              <a:spLocks noChangeArrowheads="1"/>
            </p:cNvSpPr>
            <p:nvPr/>
          </p:nvSpPr>
          <p:spPr bwMode="auto">
            <a:xfrm>
              <a:off x="6632241" y="1773239"/>
              <a:ext cx="2160588" cy="3702216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  <p:sp>
          <p:nvSpPr>
            <p:cNvPr id="86045" name="Freeform 6"/>
            <p:cNvSpPr>
              <a:spLocks/>
            </p:cNvSpPr>
            <p:nvPr/>
          </p:nvSpPr>
          <p:spPr bwMode="auto">
            <a:xfrm>
              <a:off x="6632241" y="1412875"/>
              <a:ext cx="2160588" cy="4062579"/>
            </a:xfrm>
            <a:custGeom>
              <a:avLst/>
              <a:gdLst>
                <a:gd name="T0" fmla="*/ 0 w 1361"/>
                <a:gd name="T1" fmla="*/ 0 h 2495"/>
                <a:gd name="T2" fmla="*/ 0 w 1361"/>
                <a:gd name="T3" fmla="*/ 2147483647 h 2495"/>
                <a:gd name="T4" fmla="*/ 2147483647 w 1361"/>
                <a:gd name="T5" fmla="*/ 2147483647 h 2495"/>
                <a:gd name="T6" fmla="*/ 2147483647 w 1361"/>
                <a:gd name="T7" fmla="*/ 2147483647 h 2495"/>
                <a:gd name="T8" fmla="*/ 2147483647 w 1361"/>
                <a:gd name="T9" fmla="*/ 0 h 249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61"/>
                <a:gd name="T16" fmla="*/ 0 h 2495"/>
                <a:gd name="T17" fmla="*/ 1361 w 1361"/>
                <a:gd name="T18" fmla="*/ 2495 h 249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61" h="2495">
                  <a:moveTo>
                    <a:pt x="0" y="0"/>
                  </a:moveTo>
                  <a:lnTo>
                    <a:pt x="0" y="2495"/>
                  </a:lnTo>
                  <a:lnTo>
                    <a:pt x="1361" y="2495"/>
                  </a:lnTo>
                  <a:lnTo>
                    <a:pt x="1361" y="91"/>
                  </a:lnTo>
                  <a:lnTo>
                    <a:pt x="1361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86020" name="Rectangle 7"/>
          <p:cNvSpPr>
            <a:spLocks noChangeArrowheads="1"/>
          </p:cNvSpPr>
          <p:nvPr/>
        </p:nvSpPr>
        <p:spPr bwMode="auto">
          <a:xfrm>
            <a:off x="4078706" y="3933157"/>
            <a:ext cx="693738" cy="13493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4045369" y="1696370"/>
            <a:ext cx="720725" cy="2447925"/>
            <a:chOff x="3985" y="1389"/>
            <a:chExt cx="454" cy="1542"/>
          </a:xfrm>
        </p:grpSpPr>
        <p:sp>
          <p:nvSpPr>
            <p:cNvPr id="86042" name="Freeform 9"/>
            <p:cNvSpPr>
              <a:spLocks/>
            </p:cNvSpPr>
            <p:nvPr/>
          </p:nvSpPr>
          <p:spPr bwMode="auto">
            <a:xfrm>
              <a:off x="3985" y="1389"/>
              <a:ext cx="454" cy="1542"/>
            </a:xfrm>
            <a:custGeom>
              <a:avLst/>
              <a:gdLst>
                <a:gd name="T0" fmla="*/ 182 w 454"/>
                <a:gd name="T1" fmla="*/ 0 h 1542"/>
                <a:gd name="T2" fmla="*/ 182 w 454"/>
                <a:gd name="T3" fmla="*/ 181 h 1542"/>
                <a:gd name="T4" fmla="*/ 0 w 454"/>
                <a:gd name="T5" fmla="*/ 272 h 1542"/>
                <a:gd name="T6" fmla="*/ 0 w 454"/>
                <a:gd name="T7" fmla="*/ 1542 h 1542"/>
                <a:gd name="T8" fmla="*/ 454 w 454"/>
                <a:gd name="T9" fmla="*/ 1542 h 1542"/>
                <a:gd name="T10" fmla="*/ 454 w 454"/>
                <a:gd name="T11" fmla="*/ 272 h 1542"/>
                <a:gd name="T12" fmla="*/ 272 w 454"/>
                <a:gd name="T13" fmla="*/ 181 h 1542"/>
                <a:gd name="T14" fmla="*/ 272 w 454"/>
                <a:gd name="T15" fmla="*/ 0 h 1542"/>
                <a:gd name="T16" fmla="*/ 182 w 454"/>
                <a:gd name="T17" fmla="*/ 0 h 154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54"/>
                <a:gd name="T28" fmla="*/ 0 h 1542"/>
                <a:gd name="T29" fmla="*/ 454 w 454"/>
                <a:gd name="T30" fmla="*/ 1542 h 154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54" h="1542">
                  <a:moveTo>
                    <a:pt x="182" y="0"/>
                  </a:moveTo>
                  <a:lnTo>
                    <a:pt x="182" y="181"/>
                  </a:lnTo>
                  <a:lnTo>
                    <a:pt x="0" y="272"/>
                  </a:lnTo>
                  <a:lnTo>
                    <a:pt x="0" y="1542"/>
                  </a:lnTo>
                  <a:lnTo>
                    <a:pt x="454" y="1542"/>
                  </a:lnTo>
                  <a:lnTo>
                    <a:pt x="454" y="272"/>
                  </a:lnTo>
                  <a:lnTo>
                    <a:pt x="272" y="181"/>
                  </a:lnTo>
                  <a:lnTo>
                    <a:pt x="272" y="0"/>
                  </a:lnTo>
                  <a:lnTo>
                    <a:pt x="182" y="0"/>
                  </a:lnTo>
                  <a:close/>
                </a:path>
              </a:pathLst>
            </a:cu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86043" name="Rectangle 10"/>
            <p:cNvSpPr>
              <a:spLocks noChangeArrowheads="1"/>
            </p:cNvSpPr>
            <p:nvPr/>
          </p:nvSpPr>
          <p:spPr bwMode="auto">
            <a:xfrm>
              <a:off x="3993" y="2365"/>
              <a:ext cx="435" cy="560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</p:grp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4056481" y="2417095"/>
            <a:ext cx="696913" cy="17208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4046956" y="1694782"/>
            <a:ext cx="720725" cy="2447925"/>
            <a:chOff x="3985" y="1389"/>
            <a:chExt cx="454" cy="1542"/>
          </a:xfrm>
        </p:grpSpPr>
        <p:sp>
          <p:nvSpPr>
            <p:cNvPr id="86040" name="Freeform 13"/>
            <p:cNvSpPr>
              <a:spLocks/>
            </p:cNvSpPr>
            <p:nvPr/>
          </p:nvSpPr>
          <p:spPr bwMode="auto">
            <a:xfrm>
              <a:off x="3985" y="1389"/>
              <a:ext cx="454" cy="1542"/>
            </a:xfrm>
            <a:custGeom>
              <a:avLst/>
              <a:gdLst>
                <a:gd name="T0" fmla="*/ 182 w 454"/>
                <a:gd name="T1" fmla="*/ 0 h 1542"/>
                <a:gd name="T2" fmla="*/ 182 w 454"/>
                <a:gd name="T3" fmla="*/ 181 h 1542"/>
                <a:gd name="T4" fmla="*/ 0 w 454"/>
                <a:gd name="T5" fmla="*/ 272 h 1542"/>
                <a:gd name="T6" fmla="*/ 0 w 454"/>
                <a:gd name="T7" fmla="*/ 1542 h 1542"/>
                <a:gd name="T8" fmla="*/ 454 w 454"/>
                <a:gd name="T9" fmla="*/ 1542 h 1542"/>
                <a:gd name="T10" fmla="*/ 454 w 454"/>
                <a:gd name="T11" fmla="*/ 272 h 1542"/>
                <a:gd name="T12" fmla="*/ 272 w 454"/>
                <a:gd name="T13" fmla="*/ 181 h 1542"/>
                <a:gd name="T14" fmla="*/ 272 w 454"/>
                <a:gd name="T15" fmla="*/ 0 h 1542"/>
                <a:gd name="T16" fmla="*/ 182 w 454"/>
                <a:gd name="T17" fmla="*/ 0 h 154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54"/>
                <a:gd name="T28" fmla="*/ 0 h 1542"/>
                <a:gd name="T29" fmla="*/ 454 w 454"/>
                <a:gd name="T30" fmla="*/ 1542 h 154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54" h="1542">
                  <a:moveTo>
                    <a:pt x="182" y="0"/>
                  </a:moveTo>
                  <a:lnTo>
                    <a:pt x="182" y="181"/>
                  </a:lnTo>
                  <a:lnTo>
                    <a:pt x="0" y="272"/>
                  </a:lnTo>
                  <a:lnTo>
                    <a:pt x="0" y="1542"/>
                  </a:lnTo>
                  <a:lnTo>
                    <a:pt x="454" y="1542"/>
                  </a:lnTo>
                  <a:lnTo>
                    <a:pt x="454" y="272"/>
                  </a:lnTo>
                  <a:lnTo>
                    <a:pt x="272" y="181"/>
                  </a:lnTo>
                  <a:lnTo>
                    <a:pt x="272" y="0"/>
                  </a:lnTo>
                  <a:lnTo>
                    <a:pt x="182" y="0"/>
                  </a:lnTo>
                  <a:close/>
                </a:path>
              </a:pathLst>
            </a:cu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86041" name="Rectangle 14"/>
            <p:cNvSpPr>
              <a:spLocks noChangeArrowheads="1"/>
            </p:cNvSpPr>
            <p:nvPr/>
          </p:nvSpPr>
          <p:spPr bwMode="auto">
            <a:xfrm>
              <a:off x="3993" y="2436"/>
              <a:ext cx="435" cy="489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</p:grp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5777916" y="4063332"/>
            <a:ext cx="1025525" cy="46196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b="1">
                <a:solidFill>
                  <a:srgbClr val="000000"/>
                </a:solidFill>
                <a:latin typeface="Arial" charset="0"/>
              </a:rPr>
              <a:t>P = E</a:t>
            </a:r>
          </a:p>
        </p:txBody>
      </p:sp>
      <p:pic>
        <p:nvPicPr>
          <p:cNvPr id="14" name="Picture 11" descr="MCj04303450000[1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4957917">
            <a:off x="4331912" y="1027239"/>
            <a:ext cx="871537" cy="84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14 Rectángulo"/>
          <p:cNvSpPr/>
          <p:nvPr/>
        </p:nvSpPr>
        <p:spPr>
          <a:xfrm>
            <a:off x="4059656" y="2948907"/>
            <a:ext cx="692150" cy="42386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srgbClr val="FFFFFF"/>
              </a:solidFill>
            </a:endParaRPr>
          </a:p>
        </p:txBody>
      </p: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3992981" y="3247357"/>
            <a:ext cx="460375" cy="2384425"/>
            <a:chOff x="909" y="1139"/>
            <a:chExt cx="290" cy="1502"/>
          </a:xfrm>
        </p:grpSpPr>
        <p:sp>
          <p:nvSpPr>
            <p:cNvPr id="86036" name="Line 18"/>
            <p:cNvSpPr>
              <a:spLocks noChangeShapeType="1"/>
            </p:cNvSpPr>
            <p:nvPr/>
          </p:nvSpPr>
          <p:spPr bwMode="auto">
            <a:xfrm flipV="1">
              <a:off x="1182" y="1192"/>
              <a:ext cx="0" cy="68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86037" name="Text Box 19"/>
            <p:cNvSpPr txBox="1">
              <a:spLocks noChangeArrowheads="1"/>
            </p:cNvSpPr>
            <p:nvPr/>
          </p:nvSpPr>
          <p:spPr bwMode="auto">
            <a:xfrm>
              <a:off x="909" y="1139"/>
              <a:ext cx="28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b="1">
                  <a:solidFill>
                    <a:srgbClr val="FF3300"/>
                  </a:solidFill>
                  <a:latin typeface="Arial" charset="0"/>
                </a:rPr>
                <a:t>E</a:t>
              </a:r>
            </a:p>
          </p:txBody>
        </p:sp>
        <p:sp>
          <p:nvSpPr>
            <p:cNvPr id="86038" name="Line 20"/>
            <p:cNvSpPr>
              <a:spLocks noChangeShapeType="1"/>
            </p:cNvSpPr>
            <p:nvPr/>
          </p:nvSpPr>
          <p:spPr bwMode="auto">
            <a:xfrm>
              <a:off x="1182" y="1873"/>
              <a:ext cx="0" cy="70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86039" name="Text Box 21"/>
            <p:cNvSpPr txBox="1">
              <a:spLocks noChangeArrowheads="1"/>
            </p:cNvSpPr>
            <p:nvPr/>
          </p:nvSpPr>
          <p:spPr bwMode="auto">
            <a:xfrm>
              <a:off x="910" y="2353"/>
              <a:ext cx="28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b="1">
                  <a:solidFill>
                    <a:srgbClr val="009900"/>
                  </a:solidFill>
                  <a:latin typeface="Arial" charset="0"/>
                </a:rPr>
                <a:t>P</a:t>
              </a:r>
            </a:p>
          </p:txBody>
        </p:sp>
      </p:grpSp>
      <p:sp>
        <p:nvSpPr>
          <p:cNvPr id="26" name="25 CuadroTexto"/>
          <p:cNvSpPr txBox="1"/>
          <p:nvPr/>
        </p:nvSpPr>
        <p:spPr>
          <a:xfrm>
            <a:off x="0" y="0"/>
            <a:ext cx="9144000" cy="584775"/>
          </a:xfrm>
          <a:prstGeom prst="rect">
            <a:avLst/>
          </a:prstGeom>
          <a:solidFill>
            <a:schemeClr val="accent6"/>
          </a:solidFill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s-ES_tradnl" sz="1600" dirty="0">
                <a:solidFill>
                  <a:srgbClr val="FFFFFF"/>
                </a:solidFill>
                <a:latin typeface="Calibri" pitchFamily="34" charset="0"/>
              </a:rPr>
              <a:t>Si se extrae más agua de la botella llega un momento en que su peso </a:t>
            </a:r>
            <a:r>
              <a:rPr lang="es-ES" sz="1600" b="1" dirty="0">
                <a:solidFill>
                  <a:srgbClr val="36EA3A"/>
                </a:solidFill>
                <a:latin typeface="Calibri" pitchFamily="34" charset="0"/>
              </a:rPr>
              <a:t>P</a:t>
            </a:r>
            <a:r>
              <a:rPr lang="es-ES_tradnl" sz="1600" dirty="0">
                <a:solidFill>
                  <a:srgbClr val="FFFFFF"/>
                </a:solidFill>
                <a:latin typeface="Calibri" pitchFamily="34" charset="0"/>
              </a:rPr>
              <a:t> se iguala al del agua desalojada</a:t>
            </a:r>
            <a:r>
              <a:rPr lang="es-ES" sz="16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s-ES" sz="1600" b="1" dirty="0">
                <a:solidFill>
                  <a:srgbClr val="FF0000"/>
                </a:solidFill>
                <a:latin typeface="Calibri" pitchFamily="34" charset="0"/>
              </a:rPr>
              <a:t>E </a:t>
            </a:r>
            <a:r>
              <a:rPr lang="es-ES" sz="1600" b="1" dirty="0">
                <a:solidFill>
                  <a:srgbClr val="FFFFFF"/>
                </a:solidFill>
                <a:latin typeface="Calibri" pitchFamily="34" charset="0"/>
              </a:rPr>
              <a:t>y la botella quedaría en equilibrio en cualquier posición que se la abandonara en el interior del agua.</a:t>
            </a:r>
            <a:endParaRPr lang="es-ES_tradnl" sz="1600" dirty="0">
              <a:solidFill>
                <a:srgbClr val="FFFFFF"/>
              </a:solidFill>
              <a:latin typeface="Calibri" pitchFamily="34" charset="0"/>
            </a:endParaRPr>
          </a:p>
        </p:txBody>
      </p:sp>
      <p:grpSp>
        <p:nvGrpSpPr>
          <p:cNvPr id="6" name="21 Grupo"/>
          <p:cNvGrpSpPr>
            <a:grpSpLocks/>
          </p:cNvGrpSpPr>
          <p:nvPr/>
        </p:nvGrpSpPr>
        <p:grpSpPr bwMode="auto">
          <a:xfrm>
            <a:off x="4321594" y="3747420"/>
            <a:ext cx="215900" cy="1119187"/>
            <a:chOff x="4466084" y="2977902"/>
            <a:chExt cx="216024" cy="1118642"/>
          </a:xfrm>
        </p:grpSpPr>
        <p:grpSp>
          <p:nvGrpSpPr>
            <p:cNvPr id="86030" name="16 Grupo"/>
            <p:cNvGrpSpPr>
              <a:grpSpLocks/>
            </p:cNvGrpSpPr>
            <p:nvPr/>
          </p:nvGrpSpPr>
          <p:grpSpPr bwMode="auto">
            <a:xfrm>
              <a:off x="4466084" y="2977902"/>
              <a:ext cx="216024" cy="216024"/>
              <a:chOff x="1691680" y="1522760"/>
              <a:chExt cx="720080" cy="720080"/>
            </a:xfrm>
          </p:grpSpPr>
          <p:cxnSp>
            <p:nvCxnSpPr>
              <p:cNvPr id="28" name="27 Conector recto"/>
              <p:cNvCxnSpPr/>
              <p:nvPr/>
            </p:nvCxnSpPr>
            <p:spPr>
              <a:xfrm>
                <a:off x="1691680" y="1522760"/>
                <a:ext cx="720080" cy="71931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28 Conector recto"/>
              <p:cNvCxnSpPr/>
              <p:nvPr/>
            </p:nvCxnSpPr>
            <p:spPr>
              <a:xfrm flipH="1">
                <a:off x="1691680" y="1522760"/>
                <a:ext cx="720080" cy="71931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6031" name="17 Grupo"/>
            <p:cNvGrpSpPr>
              <a:grpSpLocks/>
            </p:cNvGrpSpPr>
            <p:nvPr/>
          </p:nvGrpSpPr>
          <p:grpSpPr bwMode="auto">
            <a:xfrm>
              <a:off x="4466084" y="3880520"/>
              <a:ext cx="216024" cy="216024"/>
              <a:chOff x="1691680" y="546863"/>
              <a:chExt cx="720080" cy="720080"/>
            </a:xfrm>
          </p:grpSpPr>
          <p:cxnSp>
            <p:nvCxnSpPr>
              <p:cNvPr id="25" name="24 Conector recto"/>
              <p:cNvCxnSpPr/>
              <p:nvPr/>
            </p:nvCxnSpPr>
            <p:spPr>
              <a:xfrm>
                <a:off x="1691680" y="547626"/>
                <a:ext cx="720080" cy="71931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26 Conector recto"/>
              <p:cNvCxnSpPr/>
              <p:nvPr/>
            </p:nvCxnSpPr>
            <p:spPr>
              <a:xfrm flipH="1">
                <a:off x="1691680" y="547626"/>
                <a:ext cx="720080" cy="71931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7037E-7 L 3.33333E-6 0.13542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8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7.40741E-7 L -5.55556E-7 0.13704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9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3" grpId="0" animBg="1"/>
      <p:bldP spid="13" grpId="1" animBg="1"/>
      <p:bldP spid="15" grpId="0" animBg="1"/>
      <p:bldP spid="15" grpId="1" animBg="1"/>
      <p:bldP spid="15" grpId="2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AEA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26 Rectángulo"/>
          <p:cNvSpPr/>
          <p:nvPr/>
        </p:nvSpPr>
        <p:spPr>
          <a:xfrm>
            <a:off x="565484" y="1109472"/>
            <a:ext cx="8049127" cy="550731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246786" name="Text Box 2"/>
          <p:cNvSpPr txBox="1">
            <a:spLocks noChangeArrowheads="1"/>
          </p:cNvSpPr>
          <p:nvPr/>
        </p:nvSpPr>
        <p:spPr bwMode="auto">
          <a:xfrm>
            <a:off x="3840664" y="4880774"/>
            <a:ext cx="4676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b="1" dirty="0">
                <a:solidFill>
                  <a:srgbClr val="000000"/>
                </a:solidFill>
                <a:latin typeface="Arial"/>
              </a:rPr>
              <a:t>P</a:t>
            </a:r>
            <a:r>
              <a:rPr lang="es-ES" b="1" baseline="-25000" dirty="0">
                <a:solidFill>
                  <a:srgbClr val="000000"/>
                </a:solidFill>
                <a:latin typeface="Arial"/>
              </a:rPr>
              <a:t>agua desplazada</a:t>
            </a:r>
            <a:r>
              <a:rPr lang="es-ES" b="1" dirty="0">
                <a:solidFill>
                  <a:srgbClr val="000000"/>
                </a:solidFill>
                <a:latin typeface="Arial"/>
              </a:rPr>
              <a:t>   &gt;   </a:t>
            </a:r>
            <a:r>
              <a:rPr lang="es-ES" b="1" dirty="0" err="1">
                <a:solidFill>
                  <a:srgbClr val="000000"/>
                </a:solidFill>
                <a:latin typeface="Arial"/>
              </a:rPr>
              <a:t>P</a:t>
            </a:r>
            <a:r>
              <a:rPr lang="es-ES" b="1" baseline="-25000" dirty="0" err="1">
                <a:solidFill>
                  <a:srgbClr val="000000"/>
                </a:solidFill>
                <a:latin typeface="Arial"/>
              </a:rPr>
              <a:t>botella</a:t>
            </a:r>
            <a:r>
              <a:rPr lang="es-ES" b="1" baseline="-25000" dirty="0">
                <a:solidFill>
                  <a:srgbClr val="000000"/>
                </a:solidFill>
                <a:latin typeface="Arial"/>
              </a:rPr>
              <a:t> con agua</a:t>
            </a:r>
            <a:endParaRPr lang="es-ES" b="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88068" name="Text Box 3"/>
          <p:cNvSpPr txBox="1">
            <a:spLocks noChangeArrowheads="1"/>
          </p:cNvSpPr>
          <p:nvPr/>
        </p:nvSpPr>
        <p:spPr bwMode="auto">
          <a:xfrm>
            <a:off x="5775826" y="3051974"/>
            <a:ext cx="70961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6000" b="1">
                <a:solidFill>
                  <a:srgbClr val="000000"/>
                </a:solidFill>
                <a:latin typeface="Arial"/>
              </a:rPr>
              <a:t>&gt;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750426" y="3194849"/>
            <a:ext cx="650875" cy="2298700"/>
            <a:chOff x="3660" y="2000"/>
            <a:chExt cx="410" cy="1448"/>
          </a:xfrm>
        </p:grpSpPr>
        <p:sp>
          <p:nvSpPr>
            <p:cNvPr id="88090" name="Rectangle 5"/>
            <p:cNvSpPr>
              <a:spLocks noChangeArrowheads="1"/>
            </p:cNvSpPr>
            <p:nvPr/>
          </p:nvSpPr>
          <p:spPr bwMode="auto">
            <a:xfrm>
              <a:off x="3789" y="2994"/>
              <a:ext cx="243" cy="45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  <p:sp>
          <p:nvSpPr>
            <p:cNvPr id="88091" name="Rectangle 6"/>
            <p:cNvSpPr>
              <a:spLocks noChangeArrowheads="1"/>
            </p:cNvSpPr>
            <p:nvPr/>
          </p:nvSpPr>
          <p:spPr bwMode="auto">
            <a:xfrm>
              <a:off x="3660" y="2000"/>
              <a:ext cx="410" cy="45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</p:grpSp>
      <p:sp>
        <p:nvSpPr>
          <p:cNvPr id="88070" name="Rectangle 7"/>
          <p:cNvSpPr>
            <a:spLocks noChangeArrowheads="1"/>
          </p:cNvSpPr>
          <p:nvPr/>
        </p:nvSpPr>
        <p:spPr bwMode="auto">
          <a:xfrm>
            <a:off x="1483226" y="1793086"/>
            <a:ext cx="2160588" cy="431958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88071" name="Freeform 8"/>
          <p:cNvSpPr>
            <a:spLocks/>
          </p:cNvSpPr>
          <p:nvPr/>
        </p:nvSpPr>
        <p:spPr bwMode="auto">
          <a:xfrm>
            <a:off x="1483226" y="1432724"/>
            <a:ext cx="2160588" cy="4679950"/>
          </a:xfrm>
          <a:custGeom>
            <a:avLst/>
            <a:gdLst>
              <a:gd name="T0" fmla="*/ 0 w 1361"/>
              <a:gd name="T1" fmla="*/ 0 h 2495"/>
              <a:gd name="T2" fmla="*/ 0 w 1361"/>
              <a:gd name="T3" fmla="*/ 2147483647 h 2495"/>
              <a:gd name="T4" fmla="*/ 2147483647 w 1361"/>
              <a:gd name="T5" fmla="*/ 2147483647 h 2495"/>
              <a:gd name="T6" fmla="*/ 2147483647 w 1361"/>
              <a:gd name="T7" fmla="*/ 2147483647 h 2495"/>
              <a:gd name="T8" fmla="*/ 2147483647 w 1361"/>
              <a:gd name="T9" fmla="*/ 0 h 24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61"/>
              <a:gd name="T16" fmla="*/ 0 h 2495"/>
              <a:gd name="T17" fmla="*/ 1361 w 1361"/>
              <a:gd name="T18" fmla="*/ 2495 h 249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61" h="2495">
                <a:moveTo>
                  <a:pt x="0" y="0"/>
                </a:moveTo>
                <a:lnTo>
                  <a:pt x="0" y="2495"/>
                </a:lnTo>
                <a:lnTo>
                  <a:pt x="1361" y="2495"/>
                </a:lnTo>
                <a:lnTo>
                  <a:pt x="1361" y="91"/>
                </a:lnTo>
                <a:lnTo>
                  <a:pt x="1361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208714" y="2224886"/>
            <a:ext cx="720725" cy="2447925"/>
            <a:chOff x="3985" y="1389"/>
            <a:chExt cx="454" cy="1542"/>
          </a:xfrm>
        </p:grpSpPr>
        <p:sp>
          <p:nvSpPr>
            <p:cNvPr id="88088" name="Freeform 10"/>
            <p:cNvSpPr>
              <a:spLocks/>
            </p:cNvSpPr>
            <p:nvPr/>
          </p:nvSpPr>
          <p:spPr bwMode="auto">
            <a:xfrm>
              <a:off x="3985" y="1389"/>
              <a:ext cx="454" cy="1542"/>
            </a:xfrm>
            <a:custGeom>
              <a:avLst/>
              <a:gdLst>
                <a:gd name="T0" fmla="*/ 182 w 454"/>
                <a:gd name="T1" fmla="*/ 0 h 1542"/>
                <a:gd name="T2" fmla="*/ 182 w 454"/>
                <a:gd name="T3" fmla="*/ 181 h 1542"/>
                <a:gd name="T4" fmla="*/ 0 w 454"/>
                <a:gd name="T5" fmla="*/ 272 h 1542"/>
                <a:gd name="T6" fmla="*/ 0 w 454"/>
                <a:gd name="T7" fmla="*/ 1542 h 1542"/>
                <a:gd name="T8" fmla="*/ 454 w 454"/>
                <a:gd name="T9" fmla="*/ 1542 h 1542"/>
                <a:gd name="T10" fmla="*/ 454 w 454"/>
                <a:gd name="T11" fmla="*/ 272 h 1542"/>
                <a:gd name="T12" fmla="*/ 272 w 454"/>
                <a:gd name="T13" fmla="*/ 181 h 1542"/>
                <a:gd name="T14" fmla="*/ 272 w 454"/>
                <a:gd name="T15" fmla="*/ 0 h 1542"/>
                <a:gd name="T16" fmla="*/ 182 w 454"/>
                <a:gd name="T17" fmla="*/ 0 h 154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54"/>
                <a:gd name="T28" fmla="*/ 0 h 1542"/>
                <a:gd name="T29" fmla="*/ 454 w 454"/>
                <a:gd name="T30" fmla="*/ 1542 h 154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54" h="1542">
                  <a:moveTo>
                    <a:pt x="182" y="0"/>
                  </a:moveTo>
                  <a:lnTo>
                    <a:pt x="182" y="181"/>
                  </a:lnTo>
                  <a:lnTo>
                    <a:pt x="0" y="272"/>
                  </a:lnTo>
                  <a:lnTo>
                    <a:pt x="0" y="1542"/>
                  </a:lnTo>
                  <a:lnTo>
                    <a:pt x="454" y="1542"/>
                  </a:lnTo>
                  <a:lnTo>
                    <a:pt x="454" y="272"/>
                  </a:lnTo>
                  <a:lnTo>
                    <a:pt x="272" y="181"/>
                  </a:lnTo>
                  <a:lnTo>
                    <a:pt x="272" y="0"/>
                  </a:lnTo>
                  <a:lnTo>
                    <a:pt x="182" y="0"/>
                  </a:lnTo>
                  <a:close/>
                </a:path>
              </a:pathLst>
            </a:cu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88089" name="Rectangle 11"/>
            <p:cNvSpPr>
              <a:spLocks noChangeArrowheads="1"/>
            </p:cNvSpPr>
            <p:nvPr/>
          </p:nvSpPr>
          <p:spPr bwMode="auto">
            <a:xfrm>
              <a:off x="3993" y="2660"/>
              <a:ext cx="435" cy="265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</p:grpSp>
      <p:sp>
        <p:nvSpPr>
          <p:cNvPr id="246796" name="Text Box 12"/>
          <p:cNvSpPr txBox="1">
            <a:spLocks noChangeArrowheads="1"/>
          </p:cNvSpPr>
          <p:nvPr/>
        </p:nvSpPr>
        <p:spPr bwMode="auto">
          <a:xfrm>
            <a:off x="5617744" y="5590553"/>
            <a:ext cx="1025525" cy="46672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b="1">
                <a:solidFill>
                  <a:srgbClr val="000000"/>
                </a:solidFill>
                <a:latin typeface="Arial"/>
              </a:rPr>
              <a:t>E &gt; P</a:t>
            </a:r>
          </a:p>
        </p:txBody>
      </p:sp>
      <p:sp>
        <p:nvSpPr>
          <p:cNvPr id="246797" name="Freeform 13"/>
          <p:cNvSpPr>
            <a:spLocks/>
          </p:cNvSpPr>
          <p:nvPr/>
        </p:nvSpPr>
        <p:spPr bwMode="auto">
          <a:xfrm>
            <a:off x="2197601" y="2224886"/>
            <a:ext cx="720725" cy="2447925"/>
          </a:xfrm>
          <a:custGeom>
            <a:avLst/>
            <a:gdLst>
              <a:gd name="T0" fmla="*/ 2147483647 w 454"/>
              <a:gd name="T1" fmla="*/ 0 h 1542"/>
              <a:gd name="T2" fmla="*/ 2147483647 w 454"/>
              <a:gd name="T3" fmla="*/ 2147483647 h 1542"/>
              <a:gd name="T4" fmla="*/ 0 w 454"/>
              <a:gd name="T5" fmla="*/ 2147483647 h 1542"/>
              <a:gd name="T6" fmla="*/ 0 w 454"/>
              <a:gd name="T7" fmla="*/ 2147483647 h 1542"/>
              <a:gd name="T8" fmla="*/ 2147483647 w 454"/>
              <a:gd name="T9" fmla="*/ 2147483647 h 1542"/>
              <a:gd name="T10" fmla="*/ 2147483647 w 454"/>
              <a:gd name="T11" fmla="*/ 2147483647 h 1542"/>
              <a:gd name="T12" fmla="*/ 2147483647 w 454"/>
              <a:gd name="T13" fmla="*/ 2147483647 h 1542"/>
              <a:gd name="T14" fmla="*/ 2147483647 w 454"/>
              <a:gd name="T15" fmla="*/ 0 h 1542"/>
              <a:gd name="T16" fmla="*/ 2147483647 w 454"/>
              <a:gd name="T17" fmla="*/ 0 h 154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54"/>
              <a:gd name="T28" fmla="*/ 0 h 1542"/>
              <a:gd name="T29" fmla="*/ 454 w 454"/>
              <a:gd name="T30" fmla="*/ 1542 h 154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54" h="1542">
                <a:moveTo>
                  <a:pt x="182" y="0"/>
                </a:moveTo>
                <a:lnTo>
                  <a:pt x="182" y="181"/>
                </a:lnTo>
                <a:lnTo>
                  <a:pt x="0" y="272"/>
                </a:lnTo>
                <a:lnTo>
                  <a:pt x="0" y="1542"/>
                </a:lnTo>
                <a:lnTo>
                  <a:pt x="454" y="1542"/>
                </a:lnTo>
                <a:lnTo>
                  <a:pt x="454" y="272"/>
                </a:lnTo>
                <a:lnTo>
                  <a:pt x="272" y="181"/>
                </a:lnTo>
                <a:lnTo>
                  <a:pt x="272" y="0"/>
                </a:lnTo>
                <a:lnTo>
                  <a:pt x="182" y="0"/>
                </a:lnTo>
                <a:close/>
              </a:path>
            </a:pathLst>
          </a:custGeom>
          <a:solidFill>
            <a:schemeClr val="accent1"/>
          </a:solidFill>
          <a:ln w="28575">
            <a:noFill/>
            <a:round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210301" y="2224886"/>
            <a:ext cx="720725" cy="2447925"/>
            <a:chOff x="3985" y="1389"/>
            <a:chExt cx="454" cy="1542"/>
          </a:xfrm>
        </p:grpSpPr>
        <p:sp>
          <p:nvSpPr>
            <p:cNvPr id="88086" name="Freeform 15"/>
            <p:cNvSpPr>
              <a:spLocks/>
            </p:cNvSpPr>
            <p:nvPr/>
          </p:nvSpPr>
          <p:spPr bwMode="auto">
            <a:xfrm>
              <a:off x="3985" y="1389"/>
              <a:ext cx="454" cy="1542"/>
            </a:xfrm>
            <a:custGeom>
              <a:avLst/>
              <a:gdLst>
                <a:gd name="T0" fmla="*/ 182 w 454"/>
                <a:gd name="T1" fmla="*/ 0 h 1542"/>
                <a:gd name="T2" fmla="*/ 182 w 454"/>
                <a:gd name="T3" fmla="*/ 181 h 1542"/>
                <a:gd name="T4" fmla="*/ 0 w 454"/>
                <a:gd name="T5" fmla="*/ 272 h 1542"/>
                <a:gd name="T6" fmla="*/ 0 w 454"/>
                <a:gd name="T7" fmla="*/ 1542 h 1542"/>
                <a:gd name="T8" fmla="*/ 454 w 454"/>
                <a:gd name="T9" fmla="*/ 1542 h 1542"/>
                <a:gd name="T10" fmla="*/ 454 w 454"/>
                <a:gd name="T11" fmla="*/ 272 h 1542"/>
                <a:gd name="T12" fmla="*/ 272 w 454"/>
                <a:gd name="T13" fmla="*/ 181 h 1542"/>
                <a:gd name="T14" fmla="*/ 272 w 454"/>
                <a:gd name="T15" fmla="*/ 0 h 1542"/>
                <a:gd name="T16" fmla="*/ 182 w 454"/>
                <a:gd name="T17" fmla="*/ 0 h 154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54"/>
                <a:gd name="T28" fmla="*/ 0 h 1542"/>
                <a:gd name="T29" fmla="*/ 454 w 454"/>
                <a:gd name="T30" fmla="*/ 1542 h 154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54" h="1542">
                  <a:moveTo>
                    <a:pt x="182" y="0"/>
                  </a:moveTo>
                  <a:lnTo>
                    <a:pt x="182" y="181"/>
                  </a:lnTo>
                  <a:lnTo>
                    <a:pt x="0" y="272"/>
                  </a:lnTo>
                  <a:lnTo>
                    <a:pt x="0" y="1542"/>
                  </a:lnTo>
                  <a:lnTo>
                    <a:pt x="454" y="1542"/>
                  </a:lnTo>
                  <a:lnTo>
                    <a:pt x="454" y="272"/>
                  </a:lnTo>
                  <a:lnTo>
                    <a:pt x="272" y="181"/>
                  </a:lnTo>
                  <a:lnTo>
                    <a:pt x="272" y="0"/>
                  </a:lnTo>
                  <a:lnTo>
                    <a:pt x="182" y="0"/>
                  </a:lnTo>
                  <a:close/>
                </a:path>
              </a:pathLst>
            </a:cu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88087" name="Rectangle 16"/>
            <p:cNvSpPr>
              <a:spLocks noChangeArrowheads="1"/>
            </p:cNvSpPr>
            <p:nvPr/>
          </p:nvSpPr>
          <p:spPr bwMode="auto">
            <a:xfrm>
              <a:off x="3993" y="2660"/>
              <a:ext cx="435" cy="265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2142039" y="2596361"/>
            <a:ext cx="469900" cy="2790825"/>
            <a:chOff x="1387" y="1623"/>
            <a:chExt cx="296" cy="1758"/>
          </a:xfrm>
        </p:grpSpPr>
        <p:grpSp>
          <p:nvGrpSpPr>
            <p:cNvPr id="6" name="Group 18"/>
            <p:cNvGrpSpPr>
              <a:grpSpLocks/>
            </p:cNvGrpSpPr>
            <p:nvPr/>
          </p:nvGrpSpPr>
          <p:grpSpPr bwMode="auto">
            <a:xfrm>
              <a:off x="1387" y="2601"/>
              <a:ext cx="289" cy="780"/>
              <a:chOff x="2608" y="2161"/>
              <a:chExt cx="289" cy="780"/>
            </a:xfrm>
          </p:grpSpPr>
          <p:sp>
            <p:nvSpPr>
              <p:cNvPr id="88084" name="Line 19"/>
              <p:cNvSpPr>
                <a:spLocks noChangeShapeType="1"/>
              </p:cNvSpPr>
              <p:nvPr/>
            </p:nvSpPr>
            <p:spPr bwMode="auto">
              <a:xfrm>
                <a:off x="2880" y="2161"/>
                <a:ext cx="0" cy="704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88085" name="Text Box 20"/>
              <p:cNvSpPr txBox="1">
                <a:spLocks noChangeArrowheads="1"/>
              </p:cNvSpPr>
              <p:nvPr/>
            </p:nvSpPr>
            <p:spPr bwMode="auto">
              <a:xfrm>
                <a:off x="2608" y="2653"/>
                <a:ext cx="289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b="1">
                    <a:solidFill>
                      <a:srgbClr val="009900"/>
                    </a:solidFill>
                    <a:latin typeface="Arial"/>
                  </a:rPr>
                  <a:t>P</a:t>
                </a:r>
              </a:p>
            </p:txBody>
          </p:sp>
        </p:grpSp>
        <p:grpSp>
          <p:nvGrpSpPr>
            <p:cNvPr id="7" name="Group 21"/>
            <p:cNvGrpSpPr>
              <a:grpSpLocks/>
            </p:cNvGrpSpPr>
            <p:nvPr/>
          </p:nvGrpSpPr>
          <p:grpSpPr bwMode="auto">
            <a:xfrm>
              <a:off x="1394" y="1623"/>
              <a:ext cx="289" cy="977"/>
              <a:chOff x="1554" y="1615"/>
              <a:chExt cx="289" cy="977"/>
            </a:xfrm>
          </p:grpSpPr>
          <p:sp>
            <p:nvSpPr>
              <p:cNvPr id="88082" name="Line 22"/>
              <p:cNvSpPr>
                <a:spLocks noChangeShapeType="1"/>
              </p:cNvSpPr>
              <p:nvPr/>
            </p:nvSpPr>
            <p:spPr bwMode="auto">
              <a:xfrm flipV="1">
                <a:off x="1819" y="1660"/>
                <a:ext cx="0" cy="93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88083" name="Text Box 23"/>
              <p:cNvSpPr txBox="1">
                <a:spLocks noChangeArrowheads="1"/>
              </p:cNvSpPr>
              <p:nvPr/>
            </p:nvSpPr>
            <p:spPr bwMode="auto">
              <a:xfrm>
                <a:off x="1554" y="1615"/>
                <a:ext cx="289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b="1">
                    <a:solidFill>
                      <a:srgbClr val="FF3300"/>
                    </a:solidFill>
                    <a:latin typeface="Arial"/>
                  </a:rPr>
                  <a:t>E</a:t>
                </a:r>
              </a:p>
            </p:txBody>
          </p:sp>
        </p:grpSp>
      </p:grpSp>
      <p:sp>
        <p:nvSpPr>
          <p:cNvPr id="246808" name="Rectangle 24"/>
          <p:cNvSpPr>
            <a:spLocks noChangeArrowheads="1"/>
          </p:cNvSpPr>
          <p:nvPr/>
        </p:nvSpPr>
        <p:spPr bwMode="auto">
          <a:xfrm>
            <a:off x="6412414" y="4772824"/>
            <a:ext cx="1865312" cy="7207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cxnSp>
        <p:nvCxnSpPr>
          <p:cNvPr id="31" name="30 Conector recto"/>
          <p:cNvCxnSpPr/>
          <p:nvPr/>
        </p:nvCxnSpPr>
        <p:spPr>
          <a:xfrm>
            <a:off x="2515101" y="2221711"/>
            <a:ext cx="513715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34 Conector recto"/>
          <p:cNvCxnSpPr/>
          <p:nvPr/>
        </p:nvCxnSpPr>
        <p:spPr>
          <a:xfrm>
            <a:off x="2548439" y="4668049"/>
            <a:ext cx="513715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Picture 8" descr="MCj04303450000[1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4957917">
            <a:off x="2244977" y="1334633"/>
            <a:ext cx="1020762" cy="989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29 CuadroTexto"/>
          <p:cNvSpPr txBox="1"/>
          <p:nvPr/>
        </p:nvSpPr>
        <p:spPr>
          <a:xfrm>
            <a:off x="0" y="0"/>
            <a:ext cx="9144000" cy="707886"/>
          </a:xfrm>
          <a:prstGeom prst="rect">
            <a:avLst/>
          </a:prstGeom>
          <a:solidFill>
            <a:schemeClr val="accent6"/>
          </a:solidFill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s-ES_tradnl" sz="2000" b="1" dirty="0">
                <a:solidFill>
                  <a:srgbClr val="FFFFFF"/>
                </a:solidFill>
                <a:latin typeface="Calibri" pitchFamily="34" charset="0"/>
              </a:rPr>
              <a:t>Por último, si se extrae más agua, el peso </a:t>
            </a:r>
            <a:r>
              <a:rPr lang="es-ES" sz="2000" b="1" dirty="0">
                <a:solidFill>
                  <a:srgbClr val="36EA3A"/>
                </a:solidFill>
                <a:latin typeface="Calibri" pitchFamily="34" charset="0"/>
              </a:rPr>
              <a:t>P</a:t>
            </a:r>
            <a:r>
              <a:rPr lang="es-ES_tradnl" sz="2000" b="1" dirty="0">
                <a:solidFill>
                  <a:srgbClr val="FFFFFF"/>
                </a:solidFill>
                <a:latin typeface="Calibri" pitchFamily="34" charset="0"/>
              </a:rPr>
              <a:t> llega a ser menor que el empuje</a:t>
            </a:r>
            <a:r>
              <a:rPr lang="es-ES" sz="2000" b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s-ES" sz="2000" b="1" dirty="0" smtClean="0">
                <a:solidFill>
                  <a:srgbClr val="FF0000"/>
                </a:solidFill>
                <a:latin typeface="Calibri" pitchFamily="34" charset="0"/>
              </a:rPr>
              <a:t>E.</a:t>
            </a:r>
            <a:r>
              <a:rPr lang="es-ES" sz="1600" b="1" dirty="0" smtClean="0">
                <a:solidFill>
                  <a:srgbClr val="FF0000"/>
                </a:solidFill>
                <a:latin typeface="Calibri" pitchFamily="34" charset="0"/>
              </a:rPr>
              <a:t>                                                          </a:t>
            </a:r>
            <a:r>
              <a:rPr lang="es-ES" sz="2000" b="1" dirty="0" smtClean="0">
                <a:solidFill>
                  <a:srgbClr val="FFFFFF"/>
                </a:solidFill>
                <a:latin typeface="Calibri" pitchFamily="34" charset="0"/>
              </a:rPr>
              <a:t>En ese momento…</a:t>
            </a:r>
            <a:endParaRPr lang="es-ES_tradnl" sz="2000" dirty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32" name="31 CuadroTexto"/>
          <p:cNvSpPr txBox="1"/>
          <p:nvPr/>
        </p:nvSpPr>
        <p:spPr>
          <a:xfrm>
            <a:off x="4259180" y="5281863"/>
            <a:ext cx="10948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800" dirty="0" smtClean="0">
                <a:latin typeface="Calibri" pitchFamily="34" charset="0"/>
                <a:cs typeface="Calibri" pitchFamily="34" charset="0"/>
              </a:rPr>
              <a:t>(Empuje)</a:t>
            </a:r>
            <a:endParaRPr lang="es-ES_tradnl" sz="1800" dirty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0 L 0.26181 0 " pathEditMode="relative" ptsTypes="AA">
                                      <p:cBhvr>
                                        <p:cTn id="12" dur="2000" fill="hold"/>
                                        <p:tgtEl>
                                          <p:spTgt spid="2467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 L 0.5 0 " pathEditMode="relative" ptsTypes="AA">
                                      <p:cBhvr>
                                        <p:cTn id="2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8" dur="500" fill="hold"/>
                                        <p:tgtEl>
                                          <p:spTgt spid="24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86" grpId="0"/>
      <p:bldP spid="246796" grpId="0" animBg="1"/>
      <p:bldP spid="246796" grpId="1" animBg="1"/>
      <p:bldP spid="246797" grpId="0" animBg="1"/>
      <p:bldP spid="246797" grpId="1" animBg="1"/>
      <p:bldP spid="246808" grpId="0" animBg="1"/>
      <p:bldP spid="3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AEA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25 Rectángulo"/>
          <p:cNvSpPr/>
          <p:nvPr/>
        </p:nvSpPr>
        <p:spPr>
          <a:xfrm>
            <a:off x="2237708" y="1280160"/>
            <a:ext cx="5113338" cy="543346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245762" name="Text Box 2"/>
          <p:cNvSpPr txBox="1">
            <a:spLocks noChangeArrowheads="1"/>
          </p:cNvSpPr>
          <p:nvPr/>
        </p:nvSpPr>
        <p:spPr bwMode="auto">
          <a:xfrm>
            <a:off x="5809583" y="4311380"/>
            <a:ext cx="1025525" cy="466725"/>
          </a:xfrm>
          <a:prstGeom prst="rect">
            <a:avLst/>
          </a:prstGeom>
          <a:solidFill>
            <a:srgbClr val="36EA3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b="1">
                <a:solidFill>
                  <a:srgbClr val="000000"/>
                </a:solidFill>
                <a:latin typeface="Arial"/>
              </a:rPr>
              <a:t>E = P</a:t>
            </a:r>
          </a:p>
        </p:txBody>
      </p:sp>
      <p:sp>
        <p:nvSpPr>
          <p:cNvPr id="87044" name="Rectangle 3"/>
          <p:cNvSpPr>
            <a:spLocks noChangeArrowheads="1"/>
          </p:cNvSpPr>
          <p:nvPr/>
        </p:nvSpPr>
        <p:spPr bwMode="auto">
          <a:xfrm>
            <a:off x="3058446" y="3041381"/>
            <a:ext cx="2160587" cy="3444763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245764" name="Freeform 4"/>
          <p:cNvSpPr>
            <a:spLocks/>
          </p:cNvSpPr>
          <p:nvPr/>
        </p:nvSpPr>
        <p:spPr bwMode="auto">
          <a:xfrm>
            <a:off x="3777583" y="2198417"/>
            <a:ext cx="719138" cy="2447925"/>
          </a:xfrm>
          <a:custGeom>
            <a:avLst/>
            <a:gdLst>
              <a:gd name="T0" fmla="*/ 2147483647 w 453"/>
              <a:gd name="T1" fmla="*/ 0 h 1542"/>
              <a:gd name="T2" fmla="*/ 2147483647 w 453"/>
              <a:gd name="T3" fmla="*/ 2147483647 h 1542"/>
              <a:gd name="T4" fmla="*/ 0 w 453"/>
              <a:gd name="T5" fmla="*/ 2147483647 h 1542"/>
              <a:gd name="T6" fmla="*/ 0 w 453"/>
              <a:gd name="T7" fmla="*/ 2147483647 h 1542"/>
              <a:gd name="T8" fmla="*/ 2147483647 w 453"/>
              <a:gd name="T9" fmla="*/ 2147483647 h 1542"/>
              <a:gd name="T10" fmla="*/ 2147483647 w 453"/>
              <a:gd name="T11" fmla="*/ 2147483647 h 1542"/>
              <a:gd name="T12" fmla="*/ 2147483647 w 453"/>
              <a:gd name="T13" fmla="*/ 2147483647 h 1542"/>
              <a:gd name="T14" fmla="*/ 2147483647 w 453"/>
              <a:gd name="T15" fmla="*/ 0 h 154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53"/>
              <a:gd name="T25" fmla="*/ 0 h 1542"/>
              <a:gd name="T26" fmla="*/ 453 w 453"/>
              <a:gd name="T27" fmla="*/ 1542 h 1542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53" h="1542">
                <a:moveTo>
                  <a:pt x="181" y="0"/>
                </a:moveTo>
                <a:lnTo>
                  <a:pt x="181" y="181"/>
                </a:lnTo>
                <a:lnTo>
                  <a:pt x="0" y="272"/>
                </a:lnTo>
                <a:lnTo>
                  <a:pt x="0" y="1542"/>
                </a:lnTo>
                <a:lnTo>
                  <a:pt x="453" y="1542"/>
                </a:lnTo>
                <a:lnTo>
                  <a:pt x="453" y="272"/>
                </a:lnTo>
                <a:lnTo>
                  <a:pt x="272" y="181"/>
                </a:lnTo>
                <a:lnTo>
                  <a:pt x="272" y="0"/>
                </a:lnTo>
              </a:path>
            </a:pathLst>
          </a:cu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7046" name="Freeform 5"/>
          <p:cNvSpPr>
            <a:spLocks/>
          </p:cNvSpPr>
          <p:nvPr/>
        </p:nvSpPr>
        <p:spPr bwMode="auto">
          <a:xfrm>
            <a:off x="3058446" y="2681017"/>
            <a:ext cx="2160587" cy="3817319"/>
          </a:xfrm>
          <a:custGeom>
            <a:avLst/>
            <a:gdLst>
              <a:gd name="T0" fmla="*/ 0 w 1361"/>
              <a:gd name="T1" fmla="*/ 0 h 2495"/>
              <a:gd name="T2" fmla="*/ 0 w 1361"/>
              <a:gd name="T3" fmla="*/ 2147483647 h 2495"/>
              <a:gd name="T4" fmla="*/ 2147483647 w 1361"/>
              <a:gd name="T5" fmla="*/ 2147483647 h 2495"/>
              <a:gd name="T6" fmla="*/ 2147483647 w 1361"/>
              <a:gd name="T7" fmla="*/ 2147483647 h 2495"/>
              <a:gd name="T8" fmla="*/ 2147483647 w 1361"/>
              <a:gd name="T9" fmla="*/ 0 h 24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61"/>
              <a:gd name="T16" fmla="*/ 0 h 2495"/>
              <a:gd name="T17" fmla="*/ 1361 w 1361"/>
              <a:gd name="T18" fmla="*/ 2495 h 249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61" h="2495">
                <a:moveTo>
                  <a:pt x="0" y="0"/>
                </a:moveTo>
                <a:lnTo>
                  <a:pt x="0" y="2495"/>
                </a:lnTo>
                <a:lnTo>
                  <a:pt x="1361" y="2495"/>
                </a:lnTo>
                <a:lnTo>
                  <a:pt x="1361" y="91"/>
                </a:lnTo>
                <a:lnTo>
                  <a:pt x="1361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245766" name="Rectangle 6"/>
          <p:cNvSpPr>
            <a:spLocks noChangeArrowheads="1"/>
          </p:cNvSpPr>
          <p:nvPr/>
        </p:nvSpPr>
        <p:spPr bwMode="auto">
          <a:xfrm>
            <a:off x="3790283" y="3795442"/>
            <a:ext cx="693738" cy="8318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245767" name="Rectangle 7"/>
          <p:cNvSpPr>
            <a:spLocks noChangeArrowheads="1"/>
          </p:cNvSpPr>
          <p:nvPr/>
        </p:nvSpPr>
        <p:spPr bwMode="auto">
          <a:xfrm>
            <a:off x="3791871" y="4324080"/>
            <a:ext cx="690562" cy="31273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pic>
        <p:nvPicPr>
          <p:cNvPr id="245768" name="Picture 8" descr="MCj04303450000[1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4957917">
            <a:off x="4061746" y="1415780"/>
            <a:ext cx="1020762" cy="989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783933" y="2198417"/>
            <a:ext cx="720725" cy="2447925"/>
            <a:chOff x="3985" y="1389"/>
            <a:chExt cx="454" cy="1542"/>
          </a:xfrm>
        </p:grpSpPr>
        <p:sp>
          <p:nvSpPr>
            <p:cNvPr id="87065" name="Freeform 10"/>
            <p:cNvSpPr>
              <a:spLocks/>
            </p:cNvSpPr>
            <p:nvPr/>
          </p:nvSpPr>
          <p:spPr bwMode="auto">
            <a:xfrm>
              <a:off x="3985" y="1389"/>
              <a:ext cx="454" cy="1542"/>
            </a:xfrm>
            <a:custGeom>
              <a:avLst/>
              <a:gdLst>
                <a:gd name="T0" fmla="*/ 182 w 454"/>
                <a:gd name="T1" fmla="*/ 0 h 1542"/>
                <a:gd name="T2" fmla="*/ 182 w 454"/>
                <a:gd name="T3" fmla="*/ 181 h 1542"/>
                <a:gd name="T4" fmla="*/ 0 w 454"/>
                <a:gd name="T5" fmla="*/ 272 h 1542"/>
                <a:gd name="T6" fmla="*/ 0 w 454"/>
                <a:gd name="T7" fmla="*/ 1542 h 1542"/>
                <a:gd name="T8" fmla="*/ 454 w 454"/>
                <a:gd name="T9" fmla="*/ 1542 h 1542"/>
                <a:gd name="T10" fmla="*/ 454 w 454"/>
                <a:gd name="T11" fmla="*/ 272 h 1542"/>
                <a:gd name="T12" fmla="*/ 272 w 454"/>
                <a:gd name="T13" fmla="*/ 181 h 1542"/>
                <a:gd name="T14" fmla="*/ 272 w 454"/>
                <a:gd name="T15" fmla="*/ 0 h 1542"/>
                <a:gd name="T16" fmla="*/ 182 w 454"/>
                <a:gd name="T17" fmla="*/ 0 h 154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54"/>
                <a:gd name="T28" fmla="*/ 0 h 1542"/>
                <a:gd name="T29" fmla="*/ 454 w 454"/>
                <a:gd name="T30" fmla="*/ 1542 h 154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54" h="1542">
                  <a:moveTo>
                    <a:pt x="182" y="0"/>
                  </a:moveTo>
                  <a:lnTo>
                    <a:pt x="182" y="181"/>
                  </a:lnTo>
                  <a:lnTo>
                    <a:pt x="0" y="272"/>
                  </a:lnTo>
                  <a:lnTo>
                    <a:pt x="0" y="1542"/>
                  </a:lnTo>
                  <a:lnTo>
                    <a:pt x="454" y="1542"/>
                  </a:lnTo>
                  <a:lnTo>
                    <a:pt x="454" y="272"/>
                  </a:lnTo>
                  <a:lnTo>
                    <a:pt x="272" y="181"/>
                  </a:lnTo>
                  <a:lnTo>
                    <a:pt x="272" y="0"/>
                  </a:lnTo>
                  <a:lnTo>
                    <a:pt x="182" y="0"/>
                  </a:lnTo>
                  <a:close/>
                </a:path>
              </a:pathLst>
            </a:cu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87066" name="Rectangle 11"/>
            <p:cNvSpPr>
              <a:spLocks noChangeArrowheads="1"/>
            </p:cNvSpPr>
            <p:nvPr/>
          </p:nvSpPr>
          <p:spPr bwMode="auto">
            <a:xfrm>
              <a:off x="3993" y="2698"/>
              <a:ext cx="435" cy="227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</p:grpSp>
      <p:sp>
        <p:nvSpPr>
          <p:cNvPr id="245772" name="Text Box 12"/>
          <p:cNvSpPr txBox="1">
            <a:spLocks noChangeArrowheads="1"/>
          </p:cNvSpPr>
          <p:nvPr/>
        </p:nvSpPr>
        <p:spPr bwMode="auto">
          <a:xfrm>
            <a:off x="5809583" y="4312967"/>
            <a:ext cx="1025525" cy="46672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b="1">
                <a:solidFill>
                  <a:srgbClr val="000000"/>
                </a:solidFill>
                <a:latin typeface="Arial"/>
              </a:rPr>
              <a:t>E &gt; P</a:t>
            </a: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3706146" y="5168630"/>
            <a:ext cx="458787" cy="1238250"/>
            <a:chOff x="2608" y="2161"/>
            <a:chExt cx="289" cy="780"/>
          </a:xfrm>
        </p:grpSpPr>
        <p:sp>
          <p:nvSpPr>
            <p:cNvPr id="87063" name="Line 14"/>
            <p:cNvSpPr>
              <a:spLocks noChangeShapeType="1"/>
            </p:cNvSpPr>
            <p:nvPr/>
          </p:nvSpPr>
          <p:spPr bwMode="auto">
            <a:xfrm>
              <a:off x="2880" y="2161"/>
              <a:ext cx="0" cy="70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87064" name="Text Box 15"/>
            <p:cNvSpPr txBox="1">
              <a:spLocks noChangeArrowheads="1"/>
            </p:cNvSpPr>
            <p:nvPr/>
          </p:nvSpPr>
          <p:spPr bwMode="auto">
            <a:xfrm>
              <a:off x="2608" y="2653"/>
              <a:ext cx="28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b="1">
                  <a:solidFill>
                    <a:srgbClr val="009900"/>
                  </a:solidFill>
                  <a:latin typeface="Arial"/>
                </a:rPr>
                <a:t>P</a:t>
              </a:r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3717258" y="3627167"/>
            <a:ext cx="458788" cy="1550988"/>
            <a:chOff x="1554" y="1615"/>
            <a:chExt cx="289" cy="977"/>
          </a:xfrm>
        </p:grpSpPr>
        <p:sp>
          <p:nvSpPr>
            <p:cNvPr id="87061" name="Line 17"/>
            <p:cNvSpPr>
              <a:spLocks noChangeShapeType="1"/>
            </p:cNvSpPr>
            <p:nvPr/>
          </p:nvSpPr>
          <p:spPr bwMode="auto">
            <a:xfrm flipV="1">
              <a:off x="1819" y="1660"/>
              <a:ext cx="0" cy="93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87062" name="Text Box 18"/>
            <p:cNvSpPr txBox="1">
              <a:spLocks noChangeArrowheads="1"/>
            </p:cNvSpPr>
            <p:nvPr/>
          </p:nvSpPr>
          <p:spPr bwMode="auto">
            <a:xfrm>
              <a:off x="1554" y="1615"/>
              <a:ext cx="28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b="1">
                  <a:solidFill>
                    <a:srgbClr val="FF3300"/>
                  </a:solidFill>
                  <a:latin typeface="Arial"/>
                </a:rPr>
                <a:t>E</a:t>
              </a: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3706146" y="5168630"/>
            <a:ext cx="458787" cy="1238250"/>
            <a:chOff x="2608" y="2161"/>
            <a:chExt cx="289" cy="780"/>
          </a:xfrm>
        </p:grpSpPr>
        <p:sp>
          <p:nvSpPr>
            <p:cNvPr id="87059" name="Line 14"/>
            <p:cNvSpPr>
              <a:spLocks noChangeShapeType="1"/>
            </p:cNvSpPr>
            <p:nvPr/>
          </p:nvSpPr>
          <p:spPr bwMode="auto">
            <a:xfrm>
              <a:off x="2880" y="2161"/>
              <a:ext cx="0" cy="70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87060" name="Text Box 15"/>
            <p:cNvSpPr txBox="1">
              <a:spLocks noChangeArrowheads="1"/>
            </p:cNvSpPr>
            <p:nvPr/>
          </p:nvSpPr>
          <p:spPr bwMode="auto">
            <a:xfrm>
              <a:off x="2608" y="2653"/>
              <a:ext cx="28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b="1">
                  <a:solidFill>
                    <a:srgbClr val="009900"/>
                  </a:solidFill>
                  <a:latin typeface="Arial"/>
                </a:rPr>
                <a:t>P</a:t>
              </a: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3717258" y="3627167"/>
            <a:ext cx="458788" cy="1550988"/>
            <a:chOff x="1554" y="1615"/>
            <a:chExt cx="289" cy="977"/>
          </a:xfrm>
        </p:grpSpPr>
        <p:sp>
          <p:nvSpPr>
            <p:cNvPr id="87057" name="Line 17"/>
            <p:cNvSpPr>
              <a:spLocks noChangeShapeType="1"/>
            </p:cNvSpPr>
            <p:nvPr/>
          </p:nvSpPr>
          <p:spPr bwMode="auto">
            <a:xfrm flipV="1">
              <a:off x="1819" y="1660"/>
              <a:ext cx="0" cy="93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87058" name="Text Box 18"/>
            <p:cNvSpPr txBox="1">
              <a:spLocks noChangeArrowheads="1"/>
            </p:cNvSpPr>
            <p:nvPr/>
          </p:nvSpPr>
          <p:spPr bwMode="auto">
            <a:xfrm>
              <a:off x="1554" y="1615"/>
              <a:ext cx="28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b="1">
                  <a:solidFill>
                    <a:srgbClr val="FF3300"/>
                  </a:solidFill>
                  <a:latin typeface="Arial"/>
                </a:rPr>
                <a:t>E</a:t>
              </a:r>
            </a:p>
          </p:txBody>
        </p:sp>
      </p:grpSp>
      <p:sp>
        <p:nvSpPr>
          <p:cNvPr id="27" name="26 CuadroTexto"/>
          <p:cNvSpPr txBox="1"/>
          <p:nvPr/>
        </p:nvSpPr>
        <p:spPr>
          <a:xfrm>
            <a:off x="0" y="524256"/>
            <a:ext cx="9144000" cy="553998"/>
          </a:xfrm>
          <a:prstGeom prst="rect">
            <a:avLst/>
          </a:prstGeom>
          <a:solidFill>
            <a:srgbClr val="2D2D8A"/>
          </a:solidFill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s-ES" sz="1500" b="1" kern="0" dirty="0" smtClean="0">
                <a:solidFill>
                  <a:srgbClr val="FFFFFF"/>
                </a:solidFill>
                <a:latin typeface="Arial"/>
              </a:rPr>
              <a:t>(</a:t>
            </a:r>
            <a:r>
              <a:rPr lang="es-ES" sz="1500" b="1" kern="0" dirty="0">
                <a:solidFill>
                  <a:srgbClr val="FFFFFF"/>
                </a:solidFill>
                <a:latin typeface="Arial"/>
              </a:rPr>
              <a:t>Obsérvese cómo el empuje </a:t>
            </a:r>
            <a:r>
              <a:rPr lang="es-ES" sz="1500" b="1" kern="0" dirty="0">
                <a:solidFill>
                  <a:srgbClr val="FF0000"/>
                </a:solidFill>
                <a:latin typeface="Arial"/>
              </a:rPr>
              <a:t>E</a:t>
            </a:r>
            <a:r>
              <a:rPr lang="es-ES" sz="1500" b="1" kern="0" dirty="0">
                <a:solidFill>
                  <a:srgbClr val="FFFFFF"/>
                </a:solidFill>
                <a:latin typeface="Arial"/>
              </a:rPr>
              <a:t> va disminuyendo hasta igualar al peso </a:t>
            </a:r>
            <a:r>
              <a:rPr lang="es-ES" sz="1500" b="1" kern="0" dirty="0">
                <a:solidFill>
                  <a:srgbClr val="36EA3A"/>
                </a:solidFill>
                <a:latin typeface="Arial"/>
              </a:rPr>
              <a:t>P</a:t>
            </a:r>
            <a:r>
              <a:rPr lang="es-ES" sz="1500" b="1" kern="0" dirty="0">
                <a:solidFill>
                  <a:srgbClr val="FFFFFF"/>
                </a:solidFill>
                <a:latin typeface="Arial"/>
              </a:rPr>
              <a:t> a medida que la botella emerge del agua )</a:t>
            </a:r>
            <a:endParaRPr lang="es-ES_tradnl" sz="1500" kern="0" dirty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28" name="27 CuadroTexto"/>
          <p:cNvSpPr txBox="1"/>
          <p:nvPr/>
        </p:nvSpPr>
        <p:spPr>
          <a:xfrm>
            <a:off x="0" y="0"/>
            <a:ext cx="9144000" cy="584775"/>
          </a:xfrm>
          <a:prstGeom prst="rect">
            <a:avLst/>
          </a:prstGeom>
          <a:solidFill>
            <a:srgbClr val="2D2D8A"/>
          </a:solidFill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s-ES" sz="1600" b="1" kern="0" dirty="0" smtClean="0">
                <a:solidFill>
                  <a:srgbClr val="FFFFFF"/>
                </a:solidFill>
                <a:latin typeface="Arial"/>
              </a:rPr>
              <a:t>En este caso, al abandonar </a:t>
            </a:r>
            <a:r>
              <a:rPr lang="es-ES" sz="1600" b="1" kern="0" dirty="0">
                <a:solidFill>
                  <a:srgbClr val="FFFFFF"/>
                </a:solidFill>
                <a:latin typeface="Arial"/>
              </a:rPr>
              <a:t>la botella </a:t>
            </a:r>
            <a:r>
              <a:rPr lang="es-ES" sz="1600" b="1" kern="0" dirty="0" smtClean="0">
                <a:solidFill>
                  <a:srgbClr val="FFFFFF"/>
                </a:solidFill>
                <a:latin typeface="Arial"/>
              </a:rPr>
              <a:t>ascenderá </a:t>
            </a:r>
            <a:r>
              <a:rPr lang="es-ES" sz="1600" b="1" kern="0" dirty="0">
                <a:solidFill>
                  <a:srgbClr val="FFFFFF"/>
                </a:solidFill>
                <a:latin typeface="Arial"/>
              </a:rPr>
              <a:t>emergiendo del agua hasta que peso y </a:t>
            </a:r>
            <a:r>
              <a:rPr lang="es-ES" sz="1600" b="1" kern="0" dirty="0" smtClean="0">
                <a:solidFill>
                  <a:srgbClr val="FFFFFF"/>
                </a:solidFill>
                <a:latin typeface="Arial"/>
              </a:rPr>
              <a:t>empuje se equilibren </a:t>
            </a:r>
            <a:r>
              <a:rPr lang="es-ES" sz="1600" b="1" kern="0" dirty="0">
                <a:solidFill>
                  <a:srgbClr val="FFFFFF"/>
                </a:solidFill>
                <a:latin typeface="Arial"/>
              </a:rPr>
              <a:t>de nuevo. </a:t>
            </a:r>
            <a:endParaRPr lang="es-ES_tradnl" sz="1600" kern="0" dirty="0">
              <a:solidFill>
                <a:srgbClr val="FFFFFF"/>
              </a:solidFill>
              <a:latin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4" dur="5000"/>
                                        <p:tgtEl>
                                          <p:spTgt spid="2457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0"/>
                            </p:stCondLst>
                            <p:childTnLst>
                              <p:par>
                                <p:cTn id="1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14745 " pathEditMode="relative" ptsTypes="AA">
                                      <p:cBhvr>
                                        <p:cTn id="24" dur="2000" fill="hold"/>
                                        <p:tgtEl>
                                          <p:spTgt spid="2457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14745 " pathEditMode="relative" ptsTypes="AA">
                                      <p:cBhvr>
                                        <p:cTn id="2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0.14745 L -4.44444E-6 -0.06667 " pathEditMode="relative" rAng="0" ptsTypes="AA">
                                      <p:cBhvr>
                                        <p:cTn id="41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07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1.48148E-6 L 5.55556E-7 -0.18264 " pathEditMode="relative" rAng="0" ptsTypes="AA">
                                      <p:cBhvr>
                                        <p:cTn id="47" dur="32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1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7.40741E-7 L 2.5E-6 -0.21551 " pathEditMode="relative" rAng="0" ptsTypes="AA">
                                      <p:cBhvr>
                                        <p:cTn id="49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08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6" presetClass="emph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Scale>
                                      <p:cBhvr>
                                        <p:cTn id="51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100000" y="73000"/>
                                    </p:animScale>
                                  </p:childTnLst>
                                </p:cTn>
                              </p:par>
                              <p:par>
                                <p:cTn id="5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200"/>
                            </p:stCondLst>
                            <p:childTnLst>
                              <p:par>
                                <p:cTn id="5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2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3" dur="500" fill="hold"/>
                                        <p:tgtEl>
                                          <p:spTgt spid="24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2" grpId="0" animBg="1"/>
      <p:bldP spid="245762" grpId="1" animBg="1"/>
      <p:bldP spid="245764" grpId="0" animBg="1"/>
      <p:bldP spid="245764" grpId="1" animBg="1"/>
      <p:bldP spid="245766" grpId="0" animBg="1"/>
      <p:bldP spid="245767" grpId="0" animBg="1"/>
      <p:bldP spid="245772" grpId="0" animBg="1"/>
      <p:bldP spid="245772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AEA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24 Rectángulo"/>
          <p:cNvSpPr/>
          <p:nvPr/>
        </p:nvSpPr>
        <p:spPr>
          <a:xfrm>
            <a:off x="373063" y="829056"/>
            <a:ext cx="8421687" cy="577843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89091" name="Text Box 2"/>
          <p:cNvSpPr txBox="1">
            <a:spLocks noChangeArrowheads="1"/>
          </p:cNvSpPr>
          <p:nvPr/>
        </p:nvSpPr>
        <p:spPr bwMode="auto">
          <a:xfrm>
            <a:off x="5907088" y="2122137"/>
            <a:ext cx="709612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6000" b="1">
                <a:solidFill>
                  <a:srgbClr val="000000"/>
                </a:solidFill>
                <a:latin typeface="Arial"/>
              </a:rPr>
              <a:t>=</a:t>
            </a:r>
          </a:p>
        </p:txBody>
      </p:sp>
      <p:sp>
        <p:nvSpPr>
          <p:cNvPr id="247811" name="Text Box 3"/>
          <p:cNvSpPr txBox="1">
            <a:spLocks noChangeArrowheads="1"/>
          </p:cNvSpPr>
          <p:nvPr/>
        </p:nvSpPr>
        <p:spPr bwMode="auto">
          <a:xfrm>
            <a:off x="3971925" y="3923950"/>
            <a:ext cx="4676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b="1" dirty="0">
                <a:solidFill>
                  <a:srgbClr val="000000"/>
                </a:solidFill>
                <a:latin typeface="Arial"/>
              </a:rPr>
              <a:t>P</a:t>
            </a:r>
            <a:r>
              <a:rPr lang="es-ES" b="1" baseline="-25000" dirty="0">
                <a:solidFill>
                  <a:srgbClr val="000000"/>
                </a:solidFill>
                <a:latin typeface="Arial"/>
              </a:rPr>
              <a:t>agua desplazada</a:t>
            </a:r>
            <a:r>
              <a:rPr lang="es-ES" b="1" dirty="0">
                <a:solidFill>
                  <a:srgbClr val="000000"/>
                </a:solidFill>
                <a:latin typeface="Arial"/>
              </a:rPr>
              <a:t>   =   </a:t>
            </a:r>
            <a:r>
              <a:rPr lang="es-ES" b="1" dirty="0" err="1">
                <a:solidFill>
                  <a:srgbClr val="000000"/>
                </a:solidFill>
                <a:latin typeface="Arial"/>
              </a:rPr>
              <a:t>P</a:t>
            </a:r>
            <a:r>
              <a:rPr lang="es-ES" b="1" baseline="-25000" dirty="0" err="1">
                <a:solidFill>
                  <a:srgbClr val="000000"/>
                </a:solidFill>
                <a:latin typeface="Arial"/>
              </a:rPr>
              <a:t>botella</a:t>
            </a:r>
            <a:r>
              <a:rPr lang="es-ES" b="1" baseline="-25000" dirty="0">
                <a:solidFill>
                  <a:srgbClr val="000000"/>
                </a:solidFill>
                <a:latin typeface="Arial"/>
              </a:rPr>
              <a:t> con agua</a:t>
            </a:r>
            <a:endParaRPr lang="es-ES" b="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47812" name="Rectangle 4"/>
          <p:cNvSpPr>
            <a:spLocks noChangeArrowheads="1"/>
          </p:cNvSpPr>
          <p:nvPr/>
        </p:nvSpPr>
        <p:spPr bwMode="auto">
          <a:xfrm>
            <a:off x="5943600" y="2369787"/>
            <a:ext cx="576263" cy="20081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89094" name="Rectangle 5"/>
          <p:cNvSpPr>
            <a:spLocks noChangeArrowheads="1"/>
          </p:cNvSpPr>
          <p:nvPr/>
        </p:nvSpPr>
        <p:spPr bwMode="auto">
          <a:xfrm>
            <a:off x="868363" y="1896712"/>
            <a:ext cx="2160587" cy="431958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89095" name="Freeform 6"/>
          <p:cNvSpPr>
            <a:spLocks/>
          </p:cNvSpPr>
          <p:nvPr/>
        </p:nvSpPr>
        <p:spPr bwMode="auto">
          <a:xfrm>
            <a:off x="868363" y="1536350"/>
            <a:ext cx="2160587" cy="4679950"/>
          </a:xfrm>
          <a:custGeom>
            <a:avLst/>
            <a:gdLst>
              <a:gd name="T0" fmla="*/ 0 w 1361"/>
              <a:gd name="T1" fmla="*/ 0 h 2495"/>
              <a:gd name="T2" fmla="*/ 0 w 1361"/>
              <a:gd name="T3" fmla="*/ 2147483647 h 2495"/>
              <a:gd name="T4" fmla="*/ 2147483647 w 1361"/>
              <a:gd name="T5" fmla="*/ 2147483647 h 2495"/>
              <a:gd name="T6" fmla="*/ 2147483647 w 1361"/>
              <a:gd name="T7" fmla="*/ 2147483647 h 2495"/>
              <a:gd name="T8" fmla="*/ 2147483647 w 1361"/>
              <a:gd name="T9" fmla="*/ 0 h 24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61"/>
              <a:gd name="T16" fmla="*/ 0 h 2495"/>
              <a:gd name="T17" fmla="*/ 1361 w 1361"/>
              <a:gd name="T18" fmla="*/ 2495 h 249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61" h="2495">
                <a:moveTo>
                  <a:pt x="0" y="0"/>
                </a:moveTo>
                <a:lnTo>
                  <a:pt x="0" y="2495"/>
                </a:lnTo>
                <a:lnTo>
                  <a:pt x="1361" y="2495"/>
                </a:lnTo>
                <a:lnTo>
                  <a:pt x="1361" y="91"/>
                </a:lnTo>
                <a:lnTo>
                  <a:pt x="1361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9096" name="Rectangle 7"/>
          <p:cNvSpPr>
            <a:spLocks noChangeArrowheads="1"/>
          </p:cNvSpPr>
          <p:nvPr/>
        </p:nvSpPr>
        <p:spPr bwMode="auto">
          <a:xfrm>
            <a:off x="1600200" y="3408012"/>
            <a:ext cx="693738" cy="13493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566863" y="1171225"/>
            <a:ext cx="720725" cy="2447925"/>
            <a:chOff x="3985" y="1389"/>
            <a:chExt cx="454" cy="1542"/>
          </a:xfrm>
        </p:grpSpPr>
        <p:sp>
          <p:nvSpPr>
            <p:cNvPr id="89112" name="Freeform 9"/>
            <p:cNvSpPr>
              <a:spLocks/>
            </p:cNvSpPr>
            <p:nvPr/>
          </p:nvSpPr>
          <p:spPr bwMode="auto">
            <a:xfrm>
              <a:off x="3985" y="1389"/>
              <a:ext cx="454" cy="1542"/>
            </a:xfrm>
            <a:custGeom>
              <a:avLst/>
              <a:gdLst>
                <a:gd name="T0" fmla="*/ 182 w 454"/>
                <a:gd name="T1" fmla="*/ 0 h 1542"/>
                <a:gd name="T2" fmla="*/ 182 w 454"/>
                <a:gd name="T3" fmla="*/ 181 h 1542"/>
                <a:gd name="T4" fmla="*/ 0 w 454"/>
                <a:gd name="T5" fmla="*/ 272 h 1542"/>
                <a:gd name="T6" fmla="*/ 0 w 454"/>
                <a:gd name="T7" fmla="*/ 1542 h 1542"/>
                <a:gd name="T8" fmla="*/ 454 w 454"/>
                <a:gd name="T9" fmla="*/ 1542 h 1542"/>
                <a:gd name="T10" fmla="*/ 454 w 454"/>
                <a:gd name="T11" fmla="*/ 272 h 1542"/>
                <a:gd name="T12" fmla="*/ 272 w 454"/>
                <a:gd name="T13" fmla="*/ 181 h 1542"/>
                <a:gd name="T14" fmla="*/ 272 w 454"/>
                <a:gd name="T15" fmla="*/ 0 h 1542"/>
                <a:gd name="T16" fmla="*/ 182 w 454"/>
                <a:gd name="T17" fmla="*/ 0 h 154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54"/>
                <a:gd name="T28" fmla="*/ 0 h 1542"/>
                <a:gd name="T29" fmla="*/ 454 w 454"/>
                <a:gd name="T30" fmla="*/ 1542 h 154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54" h="1542">
                  <a:moveTo>
                    <a:pt x="182" y="0"/>
                  </a:moveTo>
                  <a:lnTo>
                    <a:pt x="182" y="181"/>
                  </a:lnTo>
                  <a:lnTo>
                    <a:pt x="0" y="272"/>
                  </a:lnTo>
                  <a:lnTo>
                    <a:pt x="0" y="1542"/>
                  </a:lnTo>
                  <a:lnTo>
                    <a:pt x="454" y="1542"/>
                  </a:lnTo>
                  <a:lnTo>
                    <a:pt x="454" y="272"/>
                  </a:lnTo>
                  <a:lnTo>
                    <a:pt x="272" y="181"/>
                  </a:lnTo>
                  <a:lnTo>
                    <a:pt x="272" y="0"/>
                  </a:lnTo>
                  <a:lnTo>
                    <a:pt x="182" y="0"/>
                  </a:lnTo>
                  <a:close/>
                </a:path>
              </a:pathLst>
            </a:cu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89113" name="Rectangle 10"/>
            <p:cNvSpPr>
              <a:spLocks noChangeArrowheads="1"/>
            </p:cNvSpPr>
            <p:nvPr/>
          </p:nvSpPr>
          <p:spPr bwMode="auto">
            <a:xfrm>
              <a:off x="3993" y="2684"/>
              <a:ext cx="435" cy="241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</p:grpSp>
      <p:sp>
        <p:nvSpPr>
          <p:cNvPr id="247819" name="Rectangle 11"/>
          <p:cNvSpPr>
            <a:spLocks noChangeArrowheads="1"/>
          </p:cNvSpPr>
          <p:nvPr/>
        </p:nvSpPr>
        <p:spPr bwMode="auto">
          <a:xfrm>
            <a:off x="1576388" y="1891950"/>
            <a:ext cx="685800" cy="17208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579563" y="1169637"/>
            <a:ext cx="720725" cy="2447925"/>
            <a:chOff x="3985" y="1389"/>
            <a:chExt cx="454" cy="1542"/>
          </a:xfrm>
        </p:grpSpPr>
        <p:sp>
          <p:nvSpPr>
            <p:cNvPr id="89110" name="Freeform 13"/>
            <p:cNvSpPr>
              <a:spLocks/>
            </p:cNvSpPr>
            <p:nvPr/>
          </p:nvSpPr>
          <p:spPr bwMode="auto">
            <a:xfrm>
              <a:off x="3985" y="1389"/>
              <a:ext cx="454" cy="1542"/>
            </a:xfrm>
            <a:custGeom>
              <a:avLst/>
              <a:gdLst>
                <a:gd name="T0" fmla="*/ 182 w 454"/>
                <a:gd name="T1" fmla="*/ 0 h 1542"/>
                <a:gd name="T2" fmla="*/ 182 w 454"/>
                <a:gd name="T3" fmla="*/ 181 h 1542"/>
                <a:gd name="T4" fmla="*/ 0 w 454"/>
                <a:gd name="T5" fmla="*/ 272 h 1542"/>
                <a:gd name="T6" fmla="*/ 0 w 454"/>
                <a:gd name="T7" fmla="*/ 1542 h 1542"/>
                <a:gd name="T8" fmla="*/ 454 w 454"/>
                <a:gd name="T9" fmla="*/ 1542 h 1542"/>
                <a:gd name="T10" fmla="*/ 454 w 454"/>
                <a:gd name="T11" fmla="*/ 272 h 1542"/>
                <a:gd name="T12" fmla="*/ 272 w 454"/>
                <a:gd name="T13" fmla="*/ 181 h 1542"/>
                <a:gd name="T14" fmla="*/ 272 w 454"/>
                <a:gd name="T15" fmla="*/ 0 h 1542"/>
                <a:gd name="T16" fmla="*/ 182 w 454"/>
                <a:gd name="T17" fmla="*/ 0 h 154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54"/>
                <a:gd name="T28" fmla="*/ 0 h 1542"/>
                <a:gd name="T29" fmla="*/ 454 w 454"/>
                <a:gd name="T30" fmla="*/ 1542 h 154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54" h="1542">
                  <a:moveTo>
                    <a:pt x="182" y="0"/>
                  </a:moveTo>
                  <a:lnTo>
                    <a:pt x="182" y="181"/>
                  </a:lnTo>
                  <a:lnTo>
                    <a:pt x="0" y="272"/>
                  </a:lnTo>
                  <a:lnTo>
                    <a:pt x="0" y="1542"/>
                  </a:lnTo>
                  <a:lnTo>
                    <a:pt x="454" y="1542"/>
                  </a:lnTo>
                  <a:lnTo>
                    <a:pt x="454" y="272"/>
                  </a:lnTo>
                  <a:lnTo>
                    <a:pt x="272" y="181"/>
                  </a:lnTo>
                  <a:lnTo>
                    <a:pt x="272" y="0"/>
                  </a:lnTo>
                  <a:lnTo>
                    <a:pt x="182" y="0"/>
                  </a:lnTo>
                  <a:close/>
                </a:path>
              </a:pathLst>
            </a:cu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89111" name="Rectangle 14"/>
            <p:cNvSpPr>
              <a:spLocks noChangeArrowheads="1"/>
            </p:cNvSpPr>
            <p:nvPr/>
          </p:nvSpPr>
          <p:spPr bwMode="auto">
            <a:xfrm>
              <a:off x="3993" y="2701"/>
              <a:ext cx="435" cy="224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</p:grpSp>
      <p:sp>
        <p:nvSpPr>
          <p:cNvPr id="247823" name="Text Box 15"/>
          <p:cNvSpPr txBox="1">
            <a:spLocks noChangeArrowheads="1"/>
          </p:cNvSpPr>
          <p:nvPr/>
        </p:nvSpPr>
        <p:spPr bwMode="auto">
          <a:xfrm>
            <a:off x="5219616" y="5029686"/>
            <a:ext cx="1025525" cy="46672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b="1">
                <a:solidFill>
                  <a:srgbClr val="000000"/>
                </a:solidFill>
                <a:latin typeface="Arial"/>
              </a:rPr>
              <a:t>E = P</a:t>
            </a:r>
          </a:p>
        </p:txBody>
      </p:sp>
      <p:sp>
        <p:nvSpPr>
          <p:cNvPr id="247824" name="Rectangle 16"/>
          <p:cNvSpPr>
            <a:spLocks noChangeArrowheads="1"/>
          </p:cNvSpPr>
          <p:nvPr/>
        </p:nvSpPr>
        <p:spPr bwMode="auto">
          <a:xfrm>
            <a:off x="6519863" y="3816000"/>
            <a:ext cx="1878012" cy="7207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1514475" y="1931637"/>
            <a:ext cx="460375" cy="2384425"/>
            <a:chOff x="909" y="1139"/>
            <a:chExt cx="290" cy="1502"/>
          </a:xfrm>
        </p:grpSpPr>
        <p:sp>
          <p:nvSpPr>
            <p:cNvPr id="89106" name="Line 18"/>
            <p:cNvSpPr>
              <a:spLocks noChangeShapeType="1"/>
            </p:cNvSpPr>
            <p:nvPr/>
          </p:nvSpPr>
          <p:spPr bwMode="auto">
            <a:xfrm flipV="1">
              <a:off x="1182" y="1192"/>
              <a:ext cx="0" cy="68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89107" name="Text Box 19"/>
            <p:cNvSpPr txBox="1">
              <a:spLocks noChangeArrowheads="1"/>
            </p:cNvSpPr>
            <p:nvPr/>
          </p:nvSpPr>
          <p:spPr bwMode="auto">
            <a:xfrm>
              <a:off x="909" y="1139"/>
              <a:ext cx="28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b="1">
                  <a:solidFill>
                    <a:srgbClr val="FF3300"/>
                  </a:solidFill>
                  <a:latin typeface="Arial"/>
                </a:rPr>
                <a:t>E</a:t>
              </a:r>
            </a:p>
          </p:txBody>
        </p:sp>
        <p:sp>
          <p:nvSpPr>
            <p:cNvPr id="89108" name="Line 20"/>
            <p:cNvSpPr>
              <a:spLocks noChangeShapeType="1"/>
            </p:cNvSpPr>
            <p:nvPr/>
          </p:nvSpPr>
          <p:spPr bwMode="auto">
            <a:xfrm>
              <a:off x="1182" y="1873"/>
              <a:ext cx="0" cy="70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89109" name="Text Box 21"/>
            <p:cNvSpPr txBox="1">
              <a:spLocks noChangeArrowheads="1"/>
            </p:cNvSpPr>
            <p:nvPr/>
          </p:nvSpPr>
          <p:spPr bwMode="auto">
            <a:xfrm>
              <a:off x="910" y="2353"/>
              <a:ext cx="28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b="1">
                  <a:solidFill>
                    <a:srgbClr val="009900"/>
                  </a:solidFill>
                  <a:latin typeface="Arial"/>
                </a:rPr>
                <a:t>P</a:t>
              </a:r>
            </a:p>
          </p:txBody>
        </p:sp>
      </p:grpSp>
      <p:grpSp>
        <p:nvGrpSpPr>
          <p:cNvPr id="5" name="48 Grupo"/>
          <p:cNvGrpSpPr>
            <a:grpSpLocks/>
          </p:cNvGrpSpPr>
          <p:nvPr/>
        </p:nvGrpSpPr>
        <p:grpSpPr bwMode="auto">
          <a:xfrm>
            <a:off x="1574800" y="1882425"/>
            <a:ext cx="4043363" cy="1720850"/>
            <a:chOff x="1503947" y="2045368"/>
            <a:chExt cx="4042611" cy="1720516"/>
          </a:xfrm>
        </p:grpSpPr>
        <p:cxnSp>
          <p:nvCxnSpPr>
            <p:cNvPr id="47" name="46 Conector recto"/>
            <p:cNvCxnSpPr/>
            <p:nvPr/>
          </p:nvCxnSpPr>
          <p:spPr>
            <a:xfrm>
              <a:off x="1503947" y="2045368"/>
              <a:ext cx="4042611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47 Conector recto"/>
            <p:cNvCxnSpPr/>
            <p:nvPr/>
          </p:nvCxnSpPr>
          <p:spPr>
            <a:xfrm>
              <a:off x="1503947" y="3765884"/>
              <a:ext cx="4042611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25 CuadroTexto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s-ES_tradnl" b="1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Y cuando queda flotando…</a:t>
            </a:r>
            <a:endParaRPr lang="es-ES_tradnl" b="1" dirty="0">
              <a:solidFill>
                <a:srgbClr val="FFFFFF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7" name="26 CuadroTexto"/>
          <p:cNvSpPr txBox="1"/>
          <p:nvPr/>
        </p:nvSpPr>
        <p:spPr>
          <a:xfrm>
            <a:off x="4439653" y="4367463"/>
            <a:ext cx="10948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800" dirty="0" smtClean="0">
                <a:latin typeface="Calibri" pitchFamily="34" charset="0"/>
                <a:cs typeface="Calibri" pitchFamily="34" charset="0"/>
              </a:rPr>
              <a:t>(Empuje)</a:t>
            </a:r>
            <a:endParaRPr lang="es-ES_tradnl" sz="1800" dirty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7 -0.00092 L 0.34132 -0.00092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2478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7 0.00046 L 0.59965 0.00046 " pathEditMode="relative" ptsTypes="AA">
                                      <p:cBhvr>
                                        <p:cTn id="2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3" dur="500" fill="hold"/>
                                        <p:tgtEl>
                                          <p:spTgt spid="247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1" grpId="0"/>
      <p:bldP spid="247812" grpId="0" animBg="1"/>
      <p:bldP spid="247819" grpId="0" animBg="1"/>
      <p:bldP spid="247823" grpId="0" animBg="1"/>
      <p:bldP spid="247823" grpId="1" animBg="1"/>
      <p:bldP spid="247824" grpId="0" animBg="1"/>
      <p:bldP spid="26" grpId="0" animBg="1"/>
      <p:bldP spid="2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57 Rectángulo"/>
          <p:cNvSpPr/>
          <p:nvPr/>
        </p:nvSpPr>
        <p:spPr>
          <a:xfrm>
            <a:off x="0" y="4319589"/>
            <a:ext cx="9144000" cy="253841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_tradnl"/>
          </a:p>
        </p:txBody>
      </p:sp>
      <p:sp>
        <p:nvSpPr>
          <p:cNvPr id="9" name="8 Rectángulo"/>
          <p:cNvSpPr/>
          <p:nvPr/>
        </p:nvSpPr>
        <p:spPr>
          <a:xfrm>
            <a:off x="0" y="1973263"/>
            <a:ext cx="9144000" cy="2309812"/>
          </a:xfrm>
          <a:prstGeom prst="rect">
            <a:avLst/>
          </a:prstGeom>
          <a:solidFill>
            <a:srgbClr val="AEE9F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prstClr val="white"/>
              </a:solidFill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312988" y="1970088"/>
          <a:ext cx="1670050" cy="1463675"/>
        </p:xfrm>
        <a:graphic>
          <a:graphicData uri="http://schemas.openxmlformats.org/presentationml/2006/ole">
            <p:oleObj spid="_x0000_s3074" name="Dibujo" r:id="rId3" imgW="1638360" imgH="1438200" progId="Presentations.Drawing.17">
              <p:embed/>
            </p:oleObj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2317750" y="1970088"/>
          <a:ext cx="1670050" cy="1463675"/>
        </p:xfrm>
        <a:graphic>
          <a:graphicData uri="http://schemas.openxmlformats.org/presentationml/2006/ole">
            <p:oleObj spid="_x0000_s3075" name="Drawing" r:id="rId4" imgW="1638360" imgH="1438200" progId="Presentations.Drawing.17">
              <p:embed/>
            </p:oleObj>
          </a:graphicData>
        </a:graphic>
      </p:graphicFrame>
      <p:sp>
        <p:nvSpPr>
          <p:cNvPr id="27" name="26 CuadroTexto"/>
          <p:cNvSpPr txBox="1">
            <a:spLocks noChangeArrowheads="1"/>
          </p:cNvSpPr>
          <p:nvPr/>
        </p:nvSpPr>
        <p:spPr bwMode="auto">
          <a:xfrm>
            <a:off x="5113338" y="2106613"/>
            <a:ext cx="1757362" cy="614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s-ES_tradnl" sz="1700" b="1">
                <a:latin typeface="Calibri" pitchFamily="34" charset="0"/>
              </a:rPr>
              <a:t>Agua</a:t>
            </a:r>
          </a:p>
          <a:p>
            <a:pPr algn="ctr"/>
            <a:r>
              <a:rPr lang="es-ES_tradnl" sz="1700" b="1">
                <a:latin typeface="Calibri" pitchFamily="34" charset="0"/>
              </a:rPr>
              <a:t>desplazada</a:t>
            </a:r>
          </a:p>
        </p:txBody>
      </p:sp>
      <p:sp>
        <p:nvSpPr>
          <p:cNvPr id="29" name="28 CuadroTexto"/>
          <p:cNvSpPr txBox="1">
            <a:spLocks noChangeArrowheads="1"/>
          </p:cNvSpPr>
          <p:nvPr/>
        </p:nvSpPr>
        <p:spPr bwMode="auto">
          <a:xfrm>
            <a:off x="2128838" y="4500563"/>
            <a:ext cx="49688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_tradnl" b="1">
                <a:latin typeface="Calibri" pitchFamily="34" charset="0"/>
              </a:rPr>
              <a:t>Condición para la flotación del barco: </a:t>
            </a:r>
          </a:p>
        </p:txBody>
      </p:sp>
      <p:grpSp>
        <p:nvGrpSpPr>
          <p:cNvPr id="2" name="58 Grupo"/>
          <p:cNvGrpSpPr>
            <a:grpSpLocks/>
          </p:cNvGrpSpPr>
          <p:nvPr/>
        </p:nvGrpSpPr>
        <p:grpSpPr bwMode="auto">
          <a:xfrm>
            <a:off x="2430463" y="5703888"/>
            <a:ext cx="4246562" cy="793750"/>
            <a:chOff x="2213811" y="5438274"/>
            <a:chExt cx="4247147" cy="794085"/>
          </a:xfrm>
        </p:grpSpPr>
        <p:sp>
          <p:nvSpPr>
            <p:cNvPr id="33" name="32 Rectángulo"/>
            <p:cNvSpPr/>
            <p:nvPr/>
          </p:nvSpPr>
          <p:spPr>
            <a:xfrm>
              <a:off x="2274144" y="5485919"/>
              <a:ext cx="4186814" cy="746440"/>
            </a:xfrm>
            <a:prstGeom prst="rect">
              <a:avLst/>
            </a:prstGeom>
            <a:solidFill>
              <a:srgbClr val="FFFFB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s-ES_tradnl"/>
            </a:p>
          </p:txBody>
        </p:sp>
        <p:sp>
          <p:nvSpPr>
            <p:cNvPr id="3111" name="29 CuadroTexto"/>
            <p:cNvSpPr txBox="1">
              <a:spLocks noChangeArrowheads="1"/>
            </p:cNvSpPr>
            <p:nvPr/>
          </p:nvSpPr>
          <p:spPr bwMode="auto">
            <a:xfrm>
              <a:off x="4572000" y="5534526"/>
              <a:ext cx="1876927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s-ES_tradnl" sz="1800" b="1">
                  <a:solidFill>
                    <a:srgbClr val="FF0000"/>
                  </a:solidFill>
                  <a:latin typeface="Calibri" pitchFamily="34" charset="0"/>
                </a:rPr>
                <a:t>Peso del agua desplazada</a:t>
              </a:r>
            </a:p>
          </p:txBody>
        </p:sp>
        <p:sp>
          <p:nvSpPr>
            <p:cNvPr id="3112" name="30 CuadroTexto"/>
            <p:cNvSpPr txBox="1">
              <a:spLocks noChangeArrowheads="1"/>
            </p:cNvSpPr>
            <p:nvPr/>
          </p:nvSpPr>
          <p:spPr bwMode="auto">
            <a:xfrm>
              <a:off x="2213811" y="5534526"/>
              <a:ext cx="2021305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s-ES_tradnl" sz="1800" b="1">
                  <a:solidFill>
                    <a:srgbClr val="00B050"/>
                  </a:solidFill>
                  <a:latin typeface="Calibri" pitchFamily="34" charset="0"/>
                </a:rPr>
                <a:t>Peso total del barco cargado</a:t>
              </a:r>
            </a:p>
          </p:txBody>
        </p:sp>
        <p:sp>
          <p:nvSpPr>
            <p:cNvPr id="3113" name="31 CuadroTexto"/>
            <p:cNvSpPr txBox="1">
              <a:spLocks noChangeArrowheads="1"/>
            </p:cNvSpPr>
            <p:nvPr/>
          </p:nvSpPr>
          <p:spPr bwMode="auto">
            <a:xfrm>
              <a:off x="4090737" y="5438274"/>
              <a:ext cx="709863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 sz="4400" b="1"/>
                <a:t>=</a:t>
              </a:r>
            </a:p>
          </p:txBody>
        </p:sp>
      </p:grpSp>
      <p:grpSp>
        <p:nvGrpSpPr>
          <p:cNvPr id="3081" name="37 Grupo"/>
          <p:cNvGrpSpPr>
            <a:grpSpLocks/>
          </p:cNvGrpSpPr>
          <p:nvPr/>
        </p:nvGrpSpPr>
        <p:grpSpPr bwMode="auto">
          <a:xfrm>
            <a:off x="3079750" y="698500"/>
            <a:ext cx="1012825" cy="180975"/>
            <a:chOff x="4644189" y="661737"/>
            <a:chExt cx="1011781" cy="180474"/>
          </a:xfrm>
        </p:grpSpPr>
        <p:sp>
          <p:nvSpPr>
            <p:cNvPr id="34" name="33 Arco"/>
            <p:cNvSpPr/>
            <p:nvPr/>
          </p:nvSpPr>
          <p:spPr>
            <a:xfrm>
              <a:off x="4644189" y="661737"/>
              <a:ext cx="505891" cy="180474"/>
            </a:xfrm>
            <a:prstGeom prst="arc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s-ES_tradnl"/>
            </a:p>
          </p:txBody>
        </p:sp>
        <p:sp>
          <p:nvSpPr>
            <p:cNvPr id="35" name="34 Arco"/>
            <p:cNvSpPr/>
            <p:nvPr/>
          </p:nvSpPr>
          <p:spPr>
            <a:xfrm flipH="1">
              <a:off x="5150080" y="661737"/>
              <a:ext cx="505890" cy="180474"/>
            </a:xfrm>
            <a:prstGeom prst="arc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s-ES_tradnl"/>
            </a:p>
          </p:txBody>
        </p:sp>
        <p:sp>
          <p:nvSpPr>
            <p:cNvPr id="37" name="36 Elipse"/>
            <p:cNvSpPr/>
            <p:nvPr/>
          </p:nvSpPr>
          <p:spPr>
            <a:xfrm>
              <a:off x="5121534" y="706064"/>
              <a:ext cx="65020" cy="49077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s-ES_tradnl"/>
            </a:p>
          </p:txBody>
        </p:sp>
      </p:grpSp>
      <p:grpSp>
        <p:nvGrpSpPr>
          <p:cNvPr id="3082" name="38 Grupo"/>
          <p:cNvGrpSpPr>
            <a:grpSpLocks/>
          </p:cNvGrpSpPr>
          <p:nvPr/>
        </p:nvGrpSpPr>
        <p:grpSpPr bwMode="auto">
          <a:xfrm>
            <a:off x="4427538" y="1239838"/>
            <a:ext cx="1011237" cy="180975"/>
            <a:chOff x="4644189" y="661737"/>
            <a:chExt cx="1011781" cy="180474"/>
          </a:xfrm>
        </p:grpSpPr>
        <p:sp>
          <p:nvSpPr>
            <p:cNvPr id="40" name="39 Arco"/>
            <p:cNvSpPr/>
            <p:nvPr/>
          </p:nvSpPr>
          <p:spPr>
            <a:xfrm>
              <a:off x="4644189" y="661737"/>
              <a:ext cx="505097" cy="180474"/>
            </a:xfrm>
            <a:prstGeom prst="arc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s-ES_tradnl"/>
            </a:p>
          </p:txBody>
        </p:sp>
        <p:sp>
          <p:nvSpPr>
            <p:cNvPr id="41" name="40 Arco"/>
            <p:cNvSpPr/>
            <p:nvPr/>
          </p:nvSpPr>
          <p:spPr>
            <a:xfrm flipH="1">
              <a:off x="5150873" y="661737"/>
              <a:ext cx="505097" cy="180474"/>
            </a:xfrm>
            <a:prstGeom prst="arc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s-ES_tradnl"/>
            </a:p>
          </p:txBody>
        </p:sp>
        <p:sp>
          <p:nvSpPr>
            <p:cNvPr id="42" name="41 Elipse"/>
            <p:cNvSpPr/>
            <p:nvPr/>
          </p:nvSpPr>
          <p:spPr>
            <a:xfrm>
              <a:off x="5122283" y="706064"/>
              <a:ext cx="63534" cy="4907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s-ES_tradnl"/>
            </a:p>
          </p:txBody>
        </p:sp>
      </p:grpSp>
      <p:grpSp>
        <p:nvGrpSpPr>
          <p:cNvPr id="3083" name="42 Grupo"/>
          <p:cNvGrpSpPr>
            <a:grpSpLocks/>
          </p:cNvGrpSpPr>
          <p:nvPr/>
        </p:nvGrpSpPr>
        <p:grpSpPr bwMode="auto">
          <a:xfrm>
            <a:off x="6918325" y="457200"/>
            <a:ext cx="1011238" cy="180975"/>
            <a:chOff x="4644189" y="661737"/>
            <a:chExt cx="1011781" cy="180474"/>
          </a:xfrm>
        </p:grpSpPr>
        <p:sp>
          <p:nvSpPr>
            <p:cNvPr id="44" name="43 Arco"/>
            <p:cNvSpPr/>
            <p:nvPr/>
          </p:nvSpPr>
          <p:spPr>
            <a:xfrm>
              <a:off x="4644189" y="661737"/>
              <a:ext cx="505096" cy="180474"/>
            </a:xfrm>
            <a:prstGeom prst="arc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s-ES_tradnl"/>
            </a:p>
          </p:txBody>
        </p:sp>
        <p:sp>
          <p:nvSpPr>
            <p:cNvPr id="45" name="44 Arco"/>
            <p:cNvSpPr/>
            <p:nvPr/>
          </p:nvSpPr>
          <p:spPr>
            <a:xfrm flipH="1">
              <a:off x="5150874" y="661737"/>
              <a:ext cx="505096" cy="180474"/>
            </a:xfrm>
            <a:prstGeom prst="arc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s-ES_tradnl"/>
            </a:p>
          </p:txBody>
        </p:sp>
        <p:sp>
          <p:nvSpPr>
            <p:cNvPr id="46" name="45 Elipse"/>
            <p:cNvSpPr/>
            <p:nvPr/>
          </p:nvSpPr>
          <p:spPr>
            <a:xfrm>
              <a:off x="5122284" y="706064"/>
              <a:ext cx="63534" cy="49077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s-ES_tradnl"/>
            </a:p>
          </p:txBody>
        </p:sp>
      </p:grpSp>
      <p:grpSp>
        <p:nvGrpSpPr>
          <p:cNvPr id="3084" name="46 Grupo"/>
          <p:cNvGrpSpPr>
            <a:grpSpLocks/>
          </p:cNvGrpSpPr>
          <p:nvPr/>
        </p:nvGrpSpPr>
        <p:grpSpPr bwMode="auto">
          <a:xfrm>
            <a:off x="614363" y="265113"/>
            <a:ext cx="1011237" cy="180975"/>
            <a:chOff x="4644189" y="661737"/>
            <a:chExt cx="1011781" cy="180474"/>
          </a:xfrm>
        </p:grpSpPr>
        <p:sp>
          <p:nvSpPr>
            <p:cNvPr id="48" name="47 Arco"/>
            <p:cNvSpPr/>
            <p:nvPr/>
          </p:nvSpPr>
          <p:spPr>
            <a:xfrm>
              <a:off x="4644189" y="661737"/>
              <a:ext cx="505097" cy="180474"/>
            </a:xfrm>
            <a:prstGeom prst="arc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s-ES_tradnl"/>
            </a:p>
          </p:txBody>
        </p:sp>
        <p:sp>
          <p:nvSpPr>
            <p:cNvPr id="49" name="48 Arco"/>
            <p:cNvSpPr/>
            <p:nvPr/>
          </p:nvSpPr>
          <p:spPr>
            <a:xfrm flipH="1">
              <a:off x="5150873" y="661737"/>
              <a:ext cx="505097" cy="180474"/>
            </a:xfrm>
            <a:prstGeom prst="arc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s-ES_tradnl"/>
            </a:p>
          </p:txBody>
        </p:sp>
        <p:sp>
          <p:nvSpPr>
            <p:cNvPr id="50" name="49 Elipse"/>
            <p:cNvSpPr/>
            <p:nvPr/>
          </p:nvSpPr>
          <p:spPr>
            <a:xfrm>
              <a:off x="5122283" y="706064"/>
              <a:ext cx="63534" cy="4907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s-ES_tradnl"/>
            </a:p>
          </p:txBody>
        </p:sp>
      </p:grpSp>
      <p:grpSp>
        <p:nvGrpSpPr>
          <p:cNvPr id="3085" name="25 Grupo"/>
          <p:cNvGrpSpPr>
            <a:grpSpLocks/>
          </p:cNvGrpSpPr>
          <p:nvPr/>
        </p:nvGrpSpPr>
        <p:grpSpPr bwMode="auto">
          <a:xfrm>
            <a:off x="2273300" y="1130300"/>
            <a:ext cx="1749425" cy="2324100"/>
            <a:chOff x="3429001" y="1755420"/>
            <a:chExt cx="1748255" cy="2323451"/>
          </a:xfrm>
        </p:grpSpPr>
        <p:sp>
          <p:nvSpPr>
            <p:cNvPr id="25" name="24 Forma libre"/>
            <p:cNvSpPr/>
            <p:nvPr/>
          </p:nvSpPr>
          <p:spPr>
            <a:xfrm>
              <a:off x="3467076" y="1779226"/>
              <a:ext cx="1672106" cy="2263143"/>
            </a:xfrm>
            <a:custGeom>
              <a:avLst/>
              <a:gdLst>
                <a:gd name="connsiteX0" fmla="*/ 471682 w 1671573"/>
                <a:gd name="connsiteY0" fmla="*/ 0 h 2263244"/>
                <a:gd name="connsiteX1" fmla="*/ 475819 w 1671573"/>
                <a:gd name="connsiteY1" fmla="*/ 376518 h 2263244"/>
                <a:gd name="connsiteX2" fmla="*/ 0 w 1671573"/>
                <a:gd name="connsiteY2" fmla="*/ 372380 h 2263244"/>
                <a:gd name="connsiteX3" fmla="*/ 0 w 1671573"/>
                <a:gd name="connsiteY3" fmla="*/ 426169 h 2263244"/>
                <a:gd name="connsiteX4" fmla="*/ 16551 w 1671573"/>
                <a:gd name="connsiteY4" fmla="*/ 517195 h 2263244"/>
                <a:gd name="connsiteX5" fmla="*/ 806824 w 1671573"/>
                <a:gd name="connsiteY5" fmla="*/ 2263244 h 2263244"/>
                <a:gd name="connsiteX6" fmla="*/ 844062 w 1671573"/>
                <a:gd name="connsiteY6" fmla="*/ 2263244 h 2263244"/>
                <a:gd name="connsiteX7" fmla="*/ 1092315 w 1671573"/>
                <a:gd name="connsiteY7" fmla="*/ 1803975 h 2263244"/>
                <a:gd name="connsiteX8" fmla="*/ 1605372 w 1671573"/>
                <a:gd name="connsiteY8" fmla="*/ 620634 h 2263244"/>
                <a:gd name="connsiteX9" fmla="*/ 1667436 w 1671573"/>
                <a:gd name="connsiteY9" fmla="*/ 459269 h 2263244"/>
                <a:gd name="connsiteX10" fmla="*/ 1671573 w 1671573"/>
                <a:gd name="connsiteY10" fmla="*/ 380656 h 2263244"/>
                <a:gd name="connsiteX11" fmla="*/ 1199892 w 1671573"/>
                <a:gd name="connsiteY11" fmla="*/ 376518 h 2263244"/>
                <a:gd name="connsiteX12" fmla="*/ 1195754 w 1671573"/>
                <a:gd name="connsiteY12" fmla="*/ 0 h 2263244"/>
                <a:gd name="connsiteX13" fmla="*/ 471682 w 1671573"/>
                <a:gd name="connsiteY13" fmla="*/ 0 h 22632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671573" h="2263244">
                  <a:moveTo>
                    <a:pt x="471682" y="0"/>
                  </a:moveTo>
                  <a:lnTo>
                    <a:pt x="475819" y="376518"/>
                  </a:lnTo>
                  <a:lnTo>
                    <a:pt x="0" y="372380"/>
                  </a:lnTo>
                  <a:lnTo>
                    <a:pt x="0" y="426169"/>
                  </a:lnTo>
                  <a:lnTo>
                    <a:pt x="16551" y="517195"/>
                  </a:lnTo>
                  <a:lnTo>
                    <a:pt x="806824" y="2263244"/>
                  </a:lnTo>
                  <a:lnTo>
                    <a:pt x="844062" y="2263244"/>
                  </a:lnTo>
                  <a:lnTo>
                    <a:pt x="1092315" y="1803975"/>
                  </a:lnTo>
                  <a:lnTo>
                    <a:pt x="1605372" y="620634"/>
                  </a:lnTo>
                  <a:lnTo>
                    <a:pt x="1667436" y="459269"/>
                  </a:lnTo>
                  <a:lnTo>
                    <a:pt x="1671573" y="380656"/>
                  </a:lnTo>
                  <a:lnTo>
                    <a:pt x="1199892" y="376518"/>
                  </a:lnTo>
                  <a:cubicBezTo>
                    <a:pt x="1198513" y="251012"/>
                    <a:pt x="1197133" y="125506"/>
                    <a:pt x="1195754" y="0"/>
                  </a:cubicBezTo>
                  <a:lnTo>
                    <a:pt x="471682" y="0"/>
                  </a:ln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s-ES_tradnl"/>
            </a:p>
          </p:txBody>
        </p:sp>
        <p:grpSp>
          <p:nvGrpSpPr>
            <p:cNvPr id="8" name="19 Grupo"/>
            <p:cNvGrpSpPr/>
            <p:nvPr/>
          </p:nvGrpSpPr>
          <p:grpSpPr>
            <a:xfrm>
              <a:off x="3429001" y="1755420"/>
              <a:ext cx="1748255" cy="2323451"/>
              <a:chOff x="757990" y="1755420"/>
              <a:chExt cx="1748255" cy="2323451"/>
            </a:xfrm>
            <a:solidFill>
              <a:schemeClr val="bg1">
                <a:lumMod val="75000"/>
              </a:schemeClr>
            </a:solidFill>
          </p:grpSpPr>
          <p:sp>
            <p:nvSpPr>
              <p:cNvPr id="21" name="20 Forma libre"/>
              <p:cNvSpPr/>
              <p:nvPr/>
            </p:nvSpPr>
            <p:spPr bwMode="auto">
              <a:xfrm flipH="1">
                <a:off x="1627267" y="2129176"/>
                <a:ext cx="874128" cy="1949695"/>
              </a:xfrm>
              <a:custGeom>
                <a:avLst/>
                <a:gdLst>
                  <a:gd name="connsiteX0" fmla="*/ 0 w 852488"/>
                  <a:gd name="connsiteY0" fmla="*/ 0 h 1914525"/>
                  <a:gd name="connsiteX1" fmla="*/ 52388 w 852488"/>
                  <a:gd name="connsiteY1" fmla="*/ 590550 h 1914525"/>
                  <a:gd name="connsiteX2" fmla="*/ 204788 w 852488"/>
                  <a:gd name="connsiteY2" fmla="*/ 1181100 h 1914525"/>
                  <a:gd name="connsiteX3" fmla="*/ 404813 w 852488"/>
                  <a:gd name="connsiteY3" fmla="*/ 1609725 h 1914525"/>
                  <a:gd name="connsiteX4" fmla="*/ 614363 w 852488"/>
                  <a:gd name="connsiteY4" fmla="*/ 1833563 h 1914525"/>
                  <a:gd name="connsiteX5" fmla="*/ 852488 w 852488"/>
                  <a:gd name="connsiteY5" fmla="*/ 1914525 h 1914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52488" h="1914525">
                    <a:moveTo>
                      <a:pt x="0" y="0"/>
                    </a:moveTo>
                    <a:cubicBezTo>
                      <a:pt x="9128" y="196850"/>
                      <a:pt x="18257" y="393700"/>
                      <a:pt x="52388" y="590550"/>
                    </a:cubicBezTo>
                    <a:cubicBezTo>
                      <a:pt x="86519" y="787400"/>
                      <a:pt x="146051" y="1011238"/>
                      <a:pt x="204788" y="1181100"/>
                    </a:cubicBezTo>
                    <a:cubicBezTo>
                      <a:pt x="263526" y="1350963"/>
                      <a:pt x="336551" y="1500981"/>
                      <a:pt x="404813" y="1609725"/>
                    </a:cubicBezTo>
                    <a:cubicBezTo>
                      <a:pt x="473075" y="1718469"/>
                      <a:pt x="539751" y="1782763"/>
                      <a:pt x="614363" y="1833563"/>
                    </a:cubicBezTo>
                    <a:cubicBezTo>
                      <a:pt x="688975" y="1884363"/>
                      <a:pt x="770731" y="1899444"/>
                      <a:pt x="852488" y="1914525"/>
                    </a:cubicBezTo>
                  </a:path>
                </a:pathLst>
              </a:custGeom>
              <a:grpFill/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s-ES_tradnl" sz="180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22" name="21 Conector angular"/>
              <p:cNvCxnSpPr/>
              <p:nvPr/>
            </p:nvCxnSpPr>
            <p:spPr bwMode="auto">
              <a:xfrm flipV="1">
                <a:off x="757990" y="1755420"/>
                <a:ext cx="957563" cy="368940"/>
              </a:xfrm>
              <a:prstGeom prst="bentConnector3">
                <a:avLst>
                  <a:gd name="adj1" fmla="val 50000"/>
                </a:avLst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22 Forma libre"/>
              <p:cNvSpPr/>
              <p:nvPr/>
            </p:nvSpPr>
            <p:spPr bwMode="auto">
              <a:xfrm>
                <a:off x="762841" y="2129176"/>
                <a:ext cx="874127" cy="1949695"/>
              </a:xfrm>
              <a:custGeom>
                <a:avLst/>
                <a:gdLst>
                  <a:gd name="connsiteX0" fmla="*/ 0 w 852488"/>
                  <a:gd name="connsiteY0" fmla="*/ 0 h 1914525"/>
                  <a:gd name="connsiteX1" fmla="*/ 52388 w 852488"/>
                  <a:gd name="connsiteY1" fmla="*/ 590550 h 1914525"/>
                  <a:gd name="connsiteX2" fmla="*/ 204788 w 852488"/>
                  <a:gd name="connsiteY2" fmla="*/ 1181100 h 1914525"/>
                  <a:gd name="connsiteX3" fmla="*/ 404813 w 852488"/>
                  <a:gd name="connsiteY3" fmla="*/ 1609725 h 1914525"/>
                  <a:gd name="connsiteX4" fmla="*/ 614363 w 852488"/>
                  <a:gd name="connsiteY4" fmla="*/ 1833563 h 1914525"/>
                  <a:gd name="connsiteX5" fmla="*/ 852488 w 852488"/>
                  <a:gd name="connsiteY5" fmla="*/ 1914525 h 1914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52488" h="1914525">
                    <a:moveTo>
                      <a:pt x="0" y="0"/>
                    </a:moveTo>
                    <a:cubicBezTo>
                      <a:pt x="9128" y="196850"/>
                      <a:pt x="18257" y="393700"/>
                      <a:pt x="52388" y="590550"/>
                    </a:cubicBezTo>
                    <a:cubicBezTo>
                      <a:pt x="86519" y="787400"/>
                      <a:pt x="146051" y="1011238"/>
                      <a:pt x="204788" y="1181100"/>
                    </a:cubicBezTo>
                    <a:cubicBezTo>
                      <a:pt x="263526" y="1350963"/>
                      <a:pt x="336551" y="1500981"/>
                      <a:pt x="404813" y="1609725"/>
                    </a:cubicBezTo>
                    <a:cubicBezTo>
                      <a:pt x="473075" y="1718469"/>
                      <a:pt x="539751" y="1782763"/>
                      <a:pt x="614363" y="1833563"/>
                    </a:cubicBezTo>
                    <a:cubicBezTo>
                      <a:pt x="688975" y="1884363"/>
                      <a:pt x="770731" y="1899444"/>
                      <a:pt x="852488" y="1914525"/>
                    </a:cubicBezTo>
                  </a:path>
                </a:pathLst>
              </a:custGeom>
              <a:grpFill/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s-ES_tradnl" sz="180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24" name="23 Conector angular"/>
              <p:cNvCxnSpPr/>
              <p:nvPr/>
            </p:nvCxnSpPr>
            <p:spPr bwMode="auto">
              <a:xfrm>
                <a:off x="1705851" y="1755420"/>
                <a:ext cx="800394" cy="373756"/>
              </a:xfrm>
              <a:prstGeom prst="bentConnector3">
                <a:avLst>
                  <a:gd name="adj1" fmla="val 39634"/>
                </a:avLst>
              </a:prstGeom>
              <a:grpFill/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8" name="27 CuadroTexto"/>
          <p:cNvSpPr txBox="1">
            <a:spLocks noChangeArrowheads="1"/>
          </p:cNvSpPr>
          <p:nvPr/>
        </p:nvSpPr>
        <p:spPr bwMode="auto">
          <a:xfrm>
            <a:off x="2225675" y="2106613"/>
            <a:ext cx="1841500" cy="614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s-ES_tradnl" sz="1700" b="1">
                <a:latin typeface="Calibri" pitchFamily="34" charset="0"/>
              </a:rPr>
              <a:t>Barco</a:t>
            </a:r>
          </a:p>
          <a:p>
            <a:pPr algn="ctr"/>
            <a:r>
              <a:rPr lang="es-ES_tradnl" sz="1700" b="1">
                <a:latin typeface="Calibri" pitchFamily="34" charset="0"/>
              </a:rPr>
              <a:t>cargado</a:t>
            </a:r>
          </a:p>
        </p:txBody>
      </p:sp>
      <p:cxnSp>
        <p:nvCxnSpPr>
          <p:cNvPr id="57" name="56 Conector recto"/>
          <p:cNvCxnSpPr/>
          <p:nvPr/>
        </p:nvCxnSpPr>
        <p:spPr>
          <a:xfrm>
            <a:off x="0" y="4298950"/>
            <a:ext cx="9144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17"/>
          <p:cNvGrpSpPr>
            <a:grpSpLocks/>
          </p:cNvGrpSpPr>
          <p:nvPr/>
        </p:nvGrpSpPr>
        <p:grpSpPr bwMode="auto">
          <a:xfrm>
            <a:off x="2935288" y="244475"/>
            <a:ext cx="460375" cy="4021138"/>
            <a:chOff x="1061" y="593"/>
            <a:chExt cx="290" cy="2533"/>
          </a:xfrm>
        </p:grpSpPr>
        <p:sp>
          <p:nvSpPr>
            <p:cNvPr id="3092" name="Line 18"/>
            <p:cNvSpPr>
              <a:spLocks noChangeShapeType="1"/>
            </p:cNvSpPr>
            <p:nvPr/>
          </p:nvSpPr>
          <p:spPr bwMode="auto">
            <a:xfrm flipV="1">
              <a:off x="1182" y="917"/>
              <a:ext cx="0" cy="95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3093" name="Text Box 19"/>
            <p:cNvSpPr txBox="1">
              <a:spLocks noChangeArrowheads="1"/>
            </p:cNvSpPr>
            <p:nvPr/>
          </p:nvSpPr>
          <p:spPr bwMode="auto">
            <a:xfrm>
              <a:off x="1061" y="593"/>
              <a:ext cx="28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b="1">
                  <a:solidFill>
                    <a:srgbClr val="FF3300"/>
                  </a:solidFill>
                  <a:latin typeface="Arial" charset="0"/>
                </a:rPr>
                <a:t>E</a:t>
              </a:r>
            </a:p>
          </p:txBody>
        </p:sp>
        <p:sp>
          <p:nvSpPr>
            <p:cNvPr id="3094" name="Text Box 21"/>
            <p:cNvSpPr txBox="1">
              <a:spLocks noChangeArrowheads="1"/>
            </p:cNvSpPr>
            <p:nvPr/>
          </p:nvSpPr>
          <p:spPr bwMode="auto">
            <a:xfrm>
              <a:off x="1062" y="2838"/>
              <a:ext cx="28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b="1">
                  <a:solidFill>
                    <a:srgbClr val="009900"/>
                  </a:solidFill>
                  <a:latin typeface="Arial" charset="0"/>
                </a:rPr>
                <a:t>P</a:t>
              </a:r>
            </a:p>
          </p:txBody>
        </p:sp>
        <p:sp>
          <p:nvSpPr>
            <p:cNvPr id="3095" name="Line 18"/>
            <p:cNvSpPr>
              <a:spLocks noChangeShapeType="1"/>
            </p:cNvSpPr>
            <p:nvPr/>
          </p:nvSpPr>
          <p:spPr bwMode="auto">
            <a:xfrm>
              <a:off x="1182" y="1880"/>
              <a:ext cx="0" cy="955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66" name="65 Arco"/>
          <p:cNvSpPr/>
          <p:nvPr/>
        </p:nvSpPr>
        <p:spPr>
          <a:xfrm rot="2339069" flipH="1">
            <a:off x="4705350" y="5476875"/>
            <a:ext cx="1355725" cy="573088"/>
          </a:xfrm>
          <a:prstGeom prst="arc">
            <a:avLst>
              <a:gd name="adj1" fmla="val 12164382"/>
              <a:gd name="adj2" fmla="val 20864086"/>
            </a:avLst>
          </a:prstGeom>
          <a:ln w="31750">
            <a:solidFill>
              <a:srgbClr val="FF0000"/>
            </a:solidFill>
            <a:headEnd type="triangl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s-ES_tradnl" dirty="0">
              <a:solidFill>
                <a:srgbClr val="00B050"/>
              </a:solidFill>
            </a:endParaRPr>
          </a:p>
        </p:txBody>
      </p:sp>
      <p:sp>
        <p:nvSpPr>
          <p:cNvPr id="59" name="58 Arco"/>
          <p:cNvSpPr/>
          <p:nvPr/>
        </p:nvSpPr>
        <p:spPr>
          <a:xfrm rot="19260931">
            <a:off x="2973388" y="5476875"/>
            <a:ext cx="1354137" cy="573088"/>
          </a:xfrm>
          <a:prstGeom prst="arc">
            <a:avLst>
              <a:gd name="adj1" fmla="val 12164382"/>
              <a:gd name="adj2" fmla="val 20864086"/>
            </a:avLst>
          </a:prstGeom>
          <a:ln w="31750">
            <a:solidFill>
              <a:srgbClr val="00B050"/>
            </a:solidFill>
            <a:headEnd type="triangl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s-ES_tradnl" dirty="0">
              <a:solidFill>
                <a:srgbClr val="00B050"/>
              </a:solidFill>
            </a:endParaRPr>
          </a:p>
        </p:txBody>
      </p:sp>
      <p:sp>
        <p:nvSpPr>
          <p:cNvPr id="53" name="52 CuadroTexto"/>
          <p:cNvSpPr txBox="1">
            <a:spLocks noChangeArrowheads="1"/>
          </p:cNvSpPr>
          <p:nvPr/>
        </p:nvSpPr>
        <p:spPr bwMode="auto">
          <a:xfrm>
            <a:off x="4030663" y="4968875"/>
            <a:ext cx="1130300" cy="6461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_tradnl" sz="3600" b="1">
                <a:solidFill>
                  <a:srgbClr val="00B050"/>
                </a:solidFill>
                <a:latin typeface="Calibri" pitchFamily="34" charset="0"/>
              </a:rPr>
              <a:t>P</a:t>
            </a:r>
            <a:r>
              <a:rPr lang="es-ES_tradnl" sz="3600" b="1">
                <a:latin typeface="Calibri" pitchFamily="34" charset="0"/>
              </a:rPr>
              <a:t> = </a:t>
            </a:r>
            <a:r>
              <a:rPr lang="es-ES_tradnl" sz="3600" b="1">
                <a:solidFill>
                  <a:srgbClr val="FF0000"/>
                </a:solidFill>
                <a:latin typeface="Calibri" pitchFamily="34" charset="0"/>
              </a:rPr>
              <a:t>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5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1059 -3.7037E-6 L -3.05556E-6 -3.7037E-6 " pathEditMode="relative" rAng="0" ptsTypes="AA">
                                      <p:cBhvr>
                                        <p:cTn id="10" dur="2000" spd="-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  <p:bldP spid="28" grpId="0"/>
      <p:bldP spid="28" grpId="1"/>
      <p:bldP spid="5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3 CuadroTexto"/>
          <p:cNvSpPr txBox="1">
            <a:spLocks noChangeArrowheads="1"/>
          </p:cNvSpPr>
          <p:nvPr/>
        </p:nvSpPr>
        <p:spPr bwMode="auto">
          <a:xfrm>
            <a:off x="0" y="1298742"/>
            <a:ext cx="9144000" cy="2800767"/>
          </a:xfrm>
          <a:prstGeom prst="rect">
            <a:avLst/>
          </a:prstGeom>
          <a:solidFill>
            <a:srgbClr val="00206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s-ES_tradnl" sz="8000" b="1" dirty="0" smtClean="0">
                <a:solidFill>
                  <a:srgbClr val="00B050"/>
                </a:solidFill>
                <a:latin typeface="Calibri" pitchFamily="34" charset="0"/>
              </a:rPr>
              <a:t>5</a:t>
            </a:r>
            <a:endParaRPr lang="es-ES_tradnl" sz="8000" b="1" dirty="0" smtClean="0">
              <a:solidFill>
                <a:srgbClr val="00B050"/>
              </a:solidFill>
              <a:latin typeface="Calibri" pitchFamily="34" charset="0"/>
            </a:endParaRPr>
          </a:p>
          <a:p>
            <a:pPr algn="ctr"/>
            <a:r>
              <a:rPr lang="es-ES_tradnl" sz="4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QUILIBRIO</a:t>
            </a:r>
            <a:endParaRPr lang="es-ES_tradnl" sz="48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s-ES_tradnl" sz="4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E LOS BARCOS</a:t>
            </a:r>
            <a:endParaRPr lang="es-ES_tradnl" sz="28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40000">
                                      <p:cBhvr>
                                        <p:cTn id="8" dur="2000" fill="hold"/>
                                        <p:tgtEl>
                                          <p:spTgt spid="727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 animBg="1"/>
      <p:bldP spid="72706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87 Grupo"/>
          <p:cNvGrpSpPr>
            <a:grpSpLocks/>
          </p:cNvGrpSpPr>
          <p:nvPr/>
        </p:nvGrpSpPr>
        <p:grpSpPr bwMode="auto">
          <a:xfrm rot="1766941">
            <a:off x="6840538" y="620688"/>
            <a:ext cx="1295400" cy="3675063"/>
            <a:chOff x="3821113" y="617621"/>
            <a:chExt cx="1295400" cy="3674979"/>
          </a:xfrm>
        </p:grpSpPr>
        <p:grpSp>
          <p:nvGrpSpPr>
            <p:cNvPr id="3" name="Group 2"/>
            <p:cNvGrpSpPr>
              <a:grpSpLocks/>
            </p:cNvGrpSpPr>
            <p:nvPr/>
          </p:nvGrpSpPr>
          <p:grpSpPr bwMode="auto">
            <a:xfrm flipV="1">
              <a:off x="3821113" y="617621"/>
              <a:ext cx="1295400" cy="2159000"/>
              <a:chOff x="828" y="1344"/>
              <a:chExt cx="816" cy="1360"/>
            </a:xfrm>
            <a:solidFill>
              <a:schemeClr val="bg1"/>
            </a:solidFill>
          </p:grpSpPr>
          <p:sp>
            <p:nvSpPr>
              <p:cNvPr id="93" name="Rectangle 3"/>
              <p:cNvSpPr>
                <a:spLocks noChangeArrowheads="1"/>
              </p:cNvSpPr>
              <p:nvPr/>
            </p:nvSpPr>
            <p:spPr bwMode="auto">
              <a:xfrm>
                <a:off x="828" y="1344"/>
                <a:ext cx="816" cy="13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94" name="Oval 4"/>
              <p:cNvSpPr>
                <a:spLocks noChangeArrowheads="1"/>
              </p:cNvSpPr>
              <p:nvPr/>
            </p:nvSpPr>
            <p:spPr bwMode="auto">
              <a:xfrm>
                <a:off x="1215" y="1528"/>
                <a:ext cx="45" cy="45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s-ES_tradnl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4" name="Group 2"/>
            <p:cNvGrpSpPr>
              <a:grpSpLocks/>
            </p:cNvGrpSpPr>
            <p:nvPr/>
          </p:nvGrpSpPr>
          <p:grpSpPr bwMode="auto">
            <a:xfrm>
              <a:off x="3821113" y="2133600"/>
              <a:ext cx="1295400" cy="2159000"/>
              <a:chOff x="828" y="1344"/>
              <a:chExt cx="816" cy="1360"/>
            </a:xfrm>
          </p:grpSpPr>
          <p:sp>
            <p:nvSpPr>
              <p:cNvPr id="91188" name="Rectangle 3"/>
              <p:cNvSpPr>
                <a:spLocks noChangeArrowheads="1"/>
              </p:cNvSpPr>
              <p:nvPr/>
            </p:nvSpPr>
            <p:spPr bwMode="auto">
              <a:xfrm>
                <a:off x="828" y="1344"/>
                <a:ext cx="816" cy="1360"/>
              </a:xfrm>
              <a:prstGeom prst="rect">
                <a:avLst/>
              </a:prstGeom>
              <a:solidFill>
                <a:srgbClr val="FF33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s-ES">
                  <a:solidFill>
                    <a:srgbClr val="000000"/>
                  </a:solidFill>
                </a:endParaRPr>
              </a:p>
            </p:txBody>
          </p:sp>
          <p:sp>
            <p:nvSpPr>
              <p:cNvPr id="91189" name="Oval 4"/>
              <p:cNvSpPr>
                <a:spLocks noChangeArrowheads="1"/>
              </p:cNvSpPr>
              <p:nvPr/>
            </p:nvSpPr>
            <p:spPr bwMode="auto">
              <a:xfrm>
                <a:off x="1215" y="1528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5" name="8 Grupo"/>
          <p:cNvGrpSpPr>
            <a:grpSpLocks/>
          </p:cNvGrpSpPr>
          <p:nvPr/>
        </p:nvGrpSpPr>
        <p:grpSpPr bwMode="auto">
          <a:xfrm>
            <a:off x="885825" y="620688"/>
            <a:ext cx="1295400" cy="3675063"/>
            <a:chOff x="3821113" y="617621"/>
            <a:chExt cx="1295400" cy="3674979"/>
          </a:xfrm>
        </p:grpSpPr>
        <p:grpSp>
          <p:nvGrpSpPr>
            <p:cNvPr id="6" name="Group 2"/>
            <p:cNvGrpSpPr>
              <a:grpSpLocks/>
            </p:cNvGrpSpPr>
            <p:nvPr/>
          </p:nvGrpSpPr>
          <p:grpSpPr bwMode="auto">
            <a:xfrm flipV="1">
              <a:off x="3821113" y="617621"/>
              <a:ext cx="1295400" cy="2159000"/>
              <a:chOff x="828" y="1344"/>
              <a:chExt cx="816" cy="1360"/>
            </a:xfrm>
            <a:solidFill>
              <a:schemeClr val="bg1"/>
            </a:solidFill>
          </p:grpSpPr>
          <p:sp>
            <p:nvSpPr>
              <p:cNvPr id="7" name="Rectangle 3"/>
              <p:cNvSpPr>
                <a:spLocks noChangeArrowheads="1"/>
              </p:cNvSpPr>
              <p:nvPr/>
            </p:nvSpPr>
            <p:spPr bwMode="auto">
              <a:xfrm>
                <a:off x="828" y="1344"/>
                <a:ext cx="816" cy="13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8" name="Oval 4"/>
              <p:cNvSpPr>
                <a:spLocks noChangeArrowheads="1"/>
              </p:cNvSpPr>
              <p:nvPr/>
            </p:nvSpPr>
            <p:spPr bwMode="auto">
              <a:xfrm>
                <a:off x="1215" y="1528"/>
                <a:ext cx="45" cy="45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s-ES_tradnl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9" name="Group 2"/>
            <p:cNvGrpSpPr>
              <a:grpSpLocks/>
            </p:cNvGrpSpPr>
            <p:nvPr/>
          </p:nvGrpSpPr>
          <p:grpSpPr bwMode="auto">
            <a:xfrm>
              <a:off x="3821113" y="2133600"/>
              <a:ext cx="1295400" cy="2159000"/>
              <a:chOff x="828" y="1344"/>
              <a:chExt cx="816" cy="1360"/>
            </a:xfrm>
          </p:grpSpPr>
          <p:sp>
            <p:nvSpPr>
              <p:cNvPr id="91184" name="Rectangle 3"/>
              <p:cNvSpPr>
                <a:spLocks noChangeArrowheads="1"/>
              </p:cNvSpPr>
              <p:nvPr/>
            </p:nvSpPr>
            <p:spPr bwMode="auto">
              <a:xfrm>
                <a:off x="828" y="1344"/>
                <a:ext cx="816" cy="1360"/>
              </a:xfrm>
              <a:prstGeom prst="rect">
                <a:avLst/>
              </a:prstGeom>
              <a:solidFill>
                <a:srgbClr val="FF33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s-ES">
                  <a:solidFill>
                    <a:srgbClr val="000000"/>
                  </a:solidFill>
                </a:endParaRPr>
              </a:p>
            </p:txBody>
          </p:sp>
          <p:sp>
            <p:nvSpPr>
              <p:cNvPr id="91185" name="Oval 4"/>
              <p:cNvSpPr>
                <a:spLocks noChangeArrowheads="1"/>
              </p:cNvSpPr>
              <p:nvPr/>
            </p:nvSpPr>
            <p:spPr bwMode="auto">
              <a:xfrm>
                <a:off x="1215" y="1528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91141" name="9 CuadroTexto"/>
          <p:cNvSpPr txBox="1">
            <a:spLocks noChangeArrowheads="1"/>
          </p:cNvSpPr>
          <p:nvPr/>
        </p:nvSpPr>
        <p:spPr bwMode="auto">
          <a:xfrm>
            <a:off x="0" y="0"/>
            <a:ext cx="9144000" cy="830997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s-ES_tradnl" b="1" dirty="0">
                <a:solidFill>
                  <a:srgbClr val="FFFFFF"/>
                </a:solidFill>
                <a:latin typeface="Calibri"/>
              </a:rPr>
              <a:t>EQUILIBRIO </a:t>
            </a:r>
            <a:r>
              <a:rPr lang="es-ES_tradnl" b="1" dirty="0" smtClean="0">
                <a:solidFill>
                  <a:srgbClr val="27F97C"/>
                </a:solidFill>
                <a:latin typeface="Calibri"/>
              </a:rPr>
              <a:t>ESTABLE</a:t>
            </a:r>
            <a:r>
              <a:rPr lang="es-ES_tradnl" b="1" dirty="0" smtClean="0">
                <a:solidFill>
                  <a:srgbClr val="FFFFFF"/>
                </a:solidFill>
                <a:latin typeface="Calibri"/>
              </a:rPr>
              <a:t> DE CUERPOS SUSPENDIDOS:                                      </a:t>
            </a:r>
            <a:r>
              <a:rPr lang="es-ES_tradnl" b="1" dirty="0" smtClean="0">
                <a:solidFill>
                  <a:srgbClr val="FFFF00"/>
                </a:solidFill>
                <a:latin typeface="Calibri"/>
              </a:rPr>
              <a:t>C</a:t>
            </a:r>
            <a:r>
              <a:rPr lang="es-ES_tradnl" b="1" dirty="0" smtClean="0">
                <a:solidFill>
                  <a:srgbClr val="FFFF00"/>
                </a:solidFill>
                <a:latin typeface="Calibri"/>
              </a:rPr>
              <a:t>entro de gravedad bajo</a:t>
            </a:r>
            <a:endParaRPr lang="es-ES_tradnl" b="1" dirty="0">
              <a:solidFill>
                <a:srgbClr val="FFFF00"/>
              </a:solidFill>
              <a:latin typeface="Calibri"/>
            </a:endParaRP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3816350" y="2125638"/>
            <a:ext cx="1295400" cy="2159000"/>
          </a:xfrm>
          <a:prstGeom prst="rect">
            <a:avLst/>
          </a:prstGeom>
          <a:solidFill>
            <a:srgbClr val="FF33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18" name="Line 5"/>
          <p:cNvSpPr>
            <a:spLocks noChangeShapeType="1"/>
          </p:cNvSpPr>
          <p:nvPr/>
        </p:nvSpPr>
        <p:spPr bwMode="auto">
          <a:xfrm>
            <a:off x="3816350" y="2125638"/>
            <a:ext cx="1295400" cy="2159000"/>
          </a:xfrm>
          <a:prstGeom prst="line">
            <a:avLst/>
          </a:prstGeom>
          <a:noFill/>
          <a:ln w="9525">
            <a:solidFill>
              <a:srgbClr val="FFFF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s-ES_tradnl">
              <a:solidFill>
                <a:prstClr val="black"/>
              </a:solidFill>
            </a:endParaRPr>
          </a:p>
        </p:txBody>
      </p:sp>
      <p:sp>
        <p:nvSpPr>
          <p:cNvPr id="19" name="Line 6"/>
          <p:cNvSpPr>
            <a:spLocks noChangeShapeType="1"/>
          </p:cNvSpPr>
          <p:nvPr/>
        </p:nvSpPr>
        <p:spPr bwMode="auto">
          <a:xfrm flipV="1">
            <a:off x="3816350" y="2125638"/>
            <a:ext cx="1295400" cy="2159000"/>
          </a:xfrm>
          <a:prstGeom prst="line">
            <a:avLst/>
          </a:prstGeom>
          <a:noFill/>
          <a:ln w="9525">
            <a:solidFill>
              <a:srgbClr val="FFFF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s-ES_tradnl">
              <a:solidFill>
                <a:prstClr val="black"/>
              </a:solidFill>
            </a:endParaRPr>
          </a:p>
        </p:txBody>
      </p:sp>
      <p:grpSp>
        <p:nvGrpSpPr>
          <p:cNvPr id="10" name="Group 15"/>
          <p:cNvGrpSpPr>
            <a:grpSpLocks/>
          </p:cNvGrpSpPr>
          <p:nvPr/>
        </p:nvGrpSpPr>
        <p:grpSpPr bwMode="auto">
          <a:xfrm>
            <a:off x="4430713" y="2992413"/>
            <a:ext cx="469900" cy="368300"/>
            <a:chOff x="964" y="1565"/>
            <a:chExt cx="296" cy="232"/>
          </a:xfrm>
        </p:grpSpPr>
        <p:sp>
          <p:nvSpPr>
            <p:cNvPr id="91180" name="Oval 16"/>
            <p:cNvSpPr>
              <a:spLocks noChangeArrowheads="1"/>
            </p:cNvSpPr>
            <p:nvPr/>
          </p:nvSpPr>
          <p:spPr bwMode="auto">
            <a:xfrm>
              <a:off x="964" y="1677"/>
              <a:ext cx="45" cy="45"/>
            </a:xfrm>
            <a:prstGeom prst="ellipse">
              <a:avLst/>
            </a:prstGeom>
            <a:solidFill>
              <a:srgbClr val="FFFF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  <p:sp>
          <p:nvSpPr>
            <p:cNvPr id="91181" name="Text Box 17"/>
            <p:cNvSpPr txBox="1">
              <a:spLocks noChangeArrowheads="1"/>
            </p:cNvSpPr>
            <p:nvPr/>
          </p:nvSpPr>
          <p:spPr bwMode="auto">
            <a:xfrm>
              <a:off x="995" y="1565"/>
              <a:ext cx="265" cy="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>
                  <a:solidFill>
                    <a:srgbClr val="FFFF00"/>
                  </a:solidFill>
                </a:rPr>
                <a:t>G</a:t>
              </a:r>
            </a:p>
          </p:txBody>
        </p:sp>
      </p:grpSp>
      <p:grpSp>
        <p:nvGrpSpPr>
          <p:cNvPr id="11" name="Group 18"/>
          <p:cNvGrpSpPr>
            <a:grpSpLocks/>
          </p:cNvGrpSpPr>
          <p:nvPr/>
        </p:nvGrpSpPr>
        <p:grpSpPr bwMode="auto">
          <a:xfrm>
            <a:off x="4464050" y="3211488"/>
            <a:ext cx="438150" cy="1041400"/>
            <a:chOff x="985" y="1703"/>
            <a:chExt cx="276" cy="656"/>
          </a:xfrm>
        </p:grpSpPr>
        <p:sp>
          <p:nvSpPr>
            <p:cNvPr id="91178" name="Line 19"/>
            <p:cNvSpPr>
              <a:spLocks noChangeShapeType="1"/>
            </p:cNvSpPr>
            <p:nvPr/>
          </p:nvSpPr>
          <p:spPr bwMode="auto">
            <a:xfrm>
              <a:off x="985" y="1703"/>
              <a:ext cx="0" cy="579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prstClr val="black"/>
                </a:solidFill>
              </a:endParaRPr>
            </a:p>
          </p:txBody>
        </p:sp>
        <p:sp>
          <p:nvSpPr>
            <p:cNvPr id="91179" name="Text Box 20"/>
            <p:cNvSpPr txBox="1">
              <a:spLocks noChangeArrowheads="1"/>
            </p:cNvSpPr>
            <p:nvPr/>
          </p:nvSpPr>
          <p:spPr bwMode="auto">
            <a:xfrm>
              <a:off x="996" y="2127"/>
              <a:ext cx="265" cy="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>
                  <a:solidFill>
                    <a:srgbClr val="FFFF00"/>
                  </a:solidFill>
                </a:rPr>
                <a:t>P</a:t>
              </a:r>
            </a:p>
          </p:txBody>
        </p:sp>
      </p:grpSp>
      <p:grpSp>
        <p:nvGrpSpPr>
          <p:cNvPr id="12" name="Group 12"/>
          <p:cNvGrpSpPr>
            <a:grpSpLocks/>
          </p:cNvGrpSpPr>
          <p:nvPr/>
        </p:nvGrpSpPr>
        <p:grpSpPr bwMode="auto">
          <a:xfrm>
            <a:off x="4430713" y="2249463"/>
            <a:ext cx="481012" cy="368300"/>
            <a:chOff x="964" y="1097"/>
            <a:chExt cx="303" cy="232"/>
          </a:xfrm>
        </p:grpSpPr>
        <p:sp>
          <p:nvSpPr>
            <p:cNvPr id="91176" name="Oval 13"/>
            <p:cNvSpPr>
              <a:spLocks noChangeArrowheads="1"/>
            </p:cNvSpPr>
            <p:nvPr/>
          </p:nvSpPr>
          <p:spPr bwMode="auto">
            <a:xfrm>
              <a:off x="964" y="1203"/>
              <a:ext cx="45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  <p:sp>
          <p:nvSpPr>
            <p:cNvPr id="91177" name="Text Box 14"/>
            <p:cNvSpPr txBox="1">
              <a:spLocks noChangeArrowheads="1"/>
            </p:cNvSpPr>
            <p:nvPr/>
          </p:nvSpPr>
          <p:spPr bwMode="auto">
            <a:xfrm>
              <a:off x="1002" y="1097"/>
              <a:ext cx="265" cy="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 dirty="0">
                  <a:solidFill>
                    <a:srgbClr val="000000"/>
                  </a:solidFill>
                </a:rPr>
                <a:t>S</a:t>
              </a:r>
            </a:p>
          </p:txBody>
        </p:sp>
      </p:grpSp>
      <p:grpSp>
        <p:nvGrpSpPr>
          <p:cNvPr id="13" name="Group 21"/>
          <p:cNvGrpSpPr>
            <a:grpSpLocks/>
          </p:cNvGrpSpPr>
          <p:nvPr/>
        </p:nvGrpSpPr>
        <p:grpSpPr bwMode="auto">
          <a:xfrm>
            <a:off x="4464050" y="1357288"/>
            <a:ext cx="438150" cy="1092200"/>
            <a:chOff x="985" y="535"/>
            <a:chExt cx="276" cy="688"/>
          </a:xfrm>
        </p:grpSpPr>
        <p:sp>
          <p:nvSpPr>
            <p:cNvPr id="91174" name="Line 22"/>
            <p:cNvSpPr>
              <a:spLocks noChangeShapeType="1"/>
            </p:cNvSpPr>
            <p:nvPr/>
          </p:nvSpPr>
          <p:spPr bwMode="auto">
            <a:xfrm flipV="1">
              <a:off x="985" y="644"/>
              <a:ext cx="0" cy="57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prstClr val="black"/>
                </a:solidFill>
              </a:endParaRPr>
            </a:p>
          </p:txBody>
        </p:sp>
        <p:sp>
          <p:nvSpPr>
            <p:cNvPr id="91175" name="Text Box 23"/>
            <p:cNvSpPr txBox="1">
              <a:spLocks noChangeArrowheads="1"/>
            </p:cNvSpPr>
            <p:nvPr/>
          </p:nvSpPr>
          <p:spPr bwMode="auto">
            <a:xfrm>
              <a:off x="996" y="535"/>
              <a:ext cx="265" cy="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>
                  <a:solidFill>
                    <a:srgbClr val="000000"/>
                  </a:solidFill>
                </a:rPr>
                <a:t>R</a:t>
              </a:r>
            </a:p>
          </p:txBody>
        </p:sp>
      </p:grpSp>
      <p:grpSp>
        <p:nvGrpSpPr>
          <p:cNvPr id="14" name="61 Grupo"/>
          <p:cNvGrpSpPr>
            <a:grpSpLocks/>
          </p:cNvGrpSpPr>
          <p:nvPr/>
        </p:nvGrpSpPr>
        <p:grpSpPr bwMode="auto">
          <a:xfrm>
            <a:off x="6415088" y="4713294"/>
            <a:ext cx="1574800" cy="1814513"/>
            <a:chOff x="3671888" y="4519615"/>
            <a:chExt cx="1574800" cy="1814513"/>
          </a:xfrm>
        </p:grpSpPr>
        <p:grpSp>
          <p:nvGrpSpPr>
            <p:cNvPr id="15" name="Group 47"/>
            <p:cNvGrpSpPr>
              <a:grpSpLocks/>
            </p:cNvGrpSpPr>
            <p:nvPr/>
          </p:nvGrpSpPr>
          <p:grpSpPr bwMode="auto">
            <a:xfrm>
              <a:off x="3671888" y="4519615"/>
              <a:ext cx="1574800" cy="1814513"/>
              <a:chOff x="2185" y="2847"/>
              <a:chExt cx="992" cy="1143"/>
            </a:xfrm>
          </p:grpSpPr>
          <p:sp>
            <p:nvSpPr>
              <p:cNvPr id="91172" name="Line 48"/>
              <p:cNvSpPr>
                <a:spLocks noChangeShapeType="1"/>
              </p:cNvSpPr>
              <p:nvPr/>
            </p:nvSpPr>
            <p:spPr bwMode="auto">
              <a:xfrm flipV="1">
                <a:off x="3177" y="2847"/>
                <a:ext cx="0" cy="57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>
                  <a:solidFill>
                    <a:prstClr val="black"/>
                  </a:solidFill>
                </a:endParaRPr>
              </a:p>
            </p:txBody>
          </p:sp>
          <p:sp>
            <p:nvSpPr>
              <p:cNvPr id="91173" name="Line 49"/>
              <p:cNvSpPr>
                <a:spLocks noChangeShapeType="1"/>
              </p:cNvSpPr>
              <p:nvPr/>
            </p:nvSpPr>
            <p:spPr bwMode="auto">
              <a:xfrm>
                <a:off x="2185" y="3411"/>
                <a:ext cx="0" cy="579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7" name="Group 52"/>
            <p:cNvGrpSpPr>
              <a:grpSpLocks/>
            </p:cNvGrpSpPr>
            <p:nvPr/>
          </p:nvGrpSpPr>
          <p:grpSpPr bwMode="auto">
            <a:xfrm>
              <a:off x="3678238" y="4689475"/>
              <a:ext cx="1560512" cy="1549400"/>
              <a:chOff x="2189" y="2954"/>
              <a:chExt cx="983" cy="976"/>
            </a:xfrm>
          </p:grpSpPr>
          <p:sp>
            <p:nvSpPr>
              <p:cNvPr id="91169" name="Oval 53"/>
              <p:cNvSpPr>
                <a:spLocks noChangeArrowheads="1"/>
              </p:cNvSpPr>
              <p:nvPr/>
            </p:nvSpPr>
            <p:spPr bwMode="auto">
              <a:xfrm>
                <a:off x="2196" y="2954"/>
                <a:ext cx="976" cy="976"/>
              </a:xfrm>
              <a:prstGeom prst="ellipse">
                <a:avLst/>
              </a:prstGeom>
              <a:noFill/>
              <a:ln w="76200">
                <a:solidFill>
                  <a:srgbClr val="821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>
                  <a:solidFill>
                    <a:srgbClr val="000000"/>
                  </a:solidFill>
                </a:endParaRPr>
              </a:p>
            </p:txBody>
          </p:sp>
          <p:sp>
            <p:nvSpPr>
              <p:cNvPr id="91170" name="Line 54"/>
              <p:cNvSpPr>
                <a:spLocks noChangeShapeType="1"/>
              </p:cNvSpPr>
              <p:nvPr/>
            </p:nvSpPr>
            <p:spPr bwMode="auto">
              <a:xfrm>
                <a:off x="2189" y="3422"/>
                <a:ext cx="982" cy="0"/>
              </a:xfrm>
              <a:prstGeom prst="line">
                <a:avLst/>
              </a:prstGeom>
              <a:noFill/>
              <a:ln w="76200">
                <a:solidFill>
                  <a:srgbClr val="821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prstClr val="black"/>
                  </a:solidFill>
                </a:endParaRPr>
              </a:p>
            </p:txBody>
          </p:sp>
          <p:sp>
            <p:nvSpPr>
              <p:cNvPr id="91171" name="Oval 55"/>
              <p:cNvSpPr>
                <a:spLocks noChangeArrowheads="1"/>
              </p:cNvSpPr>
              <p:nvPr/>
            </p:nvSpPr>
            <p:spPr bwMode="auto">
              <a:xfrm>
                <a:off x="2595" y="3320"/>
                <a:ext cx="204" cy="204"/>
              </a:xfrm>
              <a:prstGeom prst="ellipse">
                <a:avLst/>
              </a:prstGeom>
              <a:solidFill>
                <a:srgbClr val="821F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20" name="Group 24"/>
          <p:cNvGrpSpPr>
            <a:grpSpLocks/>
          </p:cNvGrpSpPr>
          <p:nvPr/>
        </p:nvGrpSpPr>
        <p:grpSpPr bwMode="auto">
          <a:xfrm>
            <a:off x="6835775" y="2911451"/>
            <a:ext cx="433388" cy="1227137"/>
            <a:chOff x="2482" y="1565"/>
            <a:chExt cx="273" cy="773"/>
          </a:xfrm>
        </p:grpSpPr>
        <p:sp>
          <p:nvSpPr>
            <p:cNvPr id="91163" name="Line 25"/>
            <p:cNvSpPr>
              <a:spLocks noChangeShapeType="1"/>
            </p:cNvSpPr>
            <p:nvPr/>
          </p:nvSpPr>
          <p:spPr bwMode="auto">
            <a:xfrm>
              <a:off x="2687" y="1703"/>
              <a:ext cx="0" cy="579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prstClr val="black"/>
                </a:solidFill>
              </a:endParaRPr>
            </a:p>
          </p:txBody>
        </p:sp>
        <p:sp>
          <p:nvSpPr>
            <p:cNvPr id="91164" name="Oval 26"/>
            <p:cNvSpPr>
              <a:spLocks noChangeArrowheads="1"/>
            </p:cNvSpPr>
            <p:nvPr/>
          </p:nvSpPr>
          <p:spPr bwMode="auto">
            <a:xfrm>
              <a:off x="2666" y="1677"/>
              <a:ext cx="45" cy="45"/>
            </a:xfrm>
            <a:prstGeom prst="ellipse">
              <a:avLst/>
            </a:prstGeom>
            <a:solidFill>
              <a:srgbClr val="FFFF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  <p:sp>
          <p:nvSpPr>
            <p:cNvPr id="91165" name="Text Box 27"/>
            <p:cNvSpPr txBox="1">
              <a:spLocks noChangeArrowheads="1"/>
            </p:cNvSpPr>
            <p:nvPr/>
          </p:nvSpPr>
          <p:spPr bwMode="auto">
            <a:xfrm>
              <a:off x="2482" y="1565"/>
              <a:ext cx="265" cy="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>
                  <a:solidFill>
                    <a:srgbClr val="FFFF00"/>
                  </a:solidFill>
                </a:rPr>
                <a:t>G</a:t>
              </a:r>
            </a:p>
          </p:txBody>
        </p:sp>
        <p:sp>
          <p:nvSpPr>
            <p:cNvPr id="91166" name="Text Box 28"/>
            <p:cNvSpPr txBox="1">
              <a:spLocks noChangeArrowheads="1"/>
            </p:cNvSpPr>
            <p:nvPr/>
          </p:nvSpPr>
          <p:spPr bwMode="auto">
            <a:xfrm>
              <a:off x="2490" y="2106"/>
              <a:ext cx="265" cy="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>
                  <a:solidFill>
                    <a:srgbClr val="FFFF00"/>
                  </a:solidFill>
                </a:rPr>
                <a:t>P</a:t>
              </a:r>
            </a:p>
          </p:txBody>
        </p:sp>
      </p:grpSp>
      <p:grpSp>
        <p:nvGrpSpPr>
          <p:cNvPr id="21" name="Group 29"/>
          <p:cNvGrpSpPr>
            <a:grpSpLocks/>
          </p:cNvGrpSpPr>
          <p:nvPr/>
        </p:nvGrpSpPr>
        <p:grpSpPr bwMode="auto">
          <a:xfrm>
            <a:off x="7485063" y="1436663"/>
            <a:ext cx="457200" cy="1200150"/>
            <a:chOff x="2872" y="573"/>
            <a:chExt cx="288" cy="756"/>
          </a:xfrm>
        </p:grpSpPr>
        <p:sp>
          <p:nvSpPr>
            <p:cNvPr id="91160" name="Line 32"/>
            <p:cNvSpPr>
              <a:spLocks noChangeShapeType="1"/>
            </p:cNvSpPr>
            <p:nvPr/>
          </p:nvSpPr>
          <p:spPr bwMode="auto">
            <a:xfrm flipV="1">
              <a:off x="2872" y="644"/>
              <a:ext cx="0" cy="57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prstClr val="black"/>
                </a:solidFill>
              </a:endParaRPr>
            </a:p>
          </p:txBody>
        </p:sp>
        <p:sp>
          <p:nvSpPr>
            <p:cNvPr id="91161" name="Text Box 33"/>
            <p:cNvSpPr txBox="1">
              <a:spLocks noChangeArrowheads="1"/>
            </p:cNvSpPr>
            <p:nvPr/>
          </p:nvSpPr>
          <p:spPr bwMode="auto">
            <a:xfrm>
              <a:off x="2893" y="1097"/>
              <a:ext cx="265" cy="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>
                  <a:solidFill>
                    <a:srgbClr val="000000"/>
                  </a:solidFill>
                </a:rPr>
                <a:t>S</a:t>
              </a:r>
            </a:p>
          </p:txBody>
        </p:sp>
        <p:sp>
          <p:nvSpPr>
            <p:cNvPr id="91162" name="Text Box 34"/>
            <p:cNvSpPr txBox="1">
              <a:spLocks noChangeArrowheads="1"/>
            </p:cNvSpPr>
            <p:nvPr/>
          </p:nvSpPr>
          <p:spPr bwMode="auto">
            <a:xfrm>
              <a:off x="2895" y="573"/>
              <a:ext cx="265" cy="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>
                  <a:solidFill>
                    <a:srgbClr val="000000"/>
                  </a:solidFill>
                </a:rPr>
                <a:t>R</a:t>
              </a:r>
            </a:p>
          </p:txBody>
        </p:sp>
      </p:grpSp>
      <p:sp>
        <p:nvSpPr>
          <p:cNvPr id="85" name="Arc 50"/>
          <p:cNvSpPr>
            <a:spLocks/>
          </p:cNvSpPr>
          <p:nvPr/>
        </p:nvSpPr>
        <p:spPr bwMode="auto">
          <a:xfrm rot="-2700111">
            <a:off x="6937375" y="1181839"/>
            <a:ext cx="731837" cy="731838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009900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s-ES_tradnl">
              <a:solidFill>
                <a:prstClr val="black"/>
              </a:solidFill>
            </a:endParaRPr>
          </a:p>
        </p:txBody>
      </p:sp>
      <p:grpSp>
        <p:nvGrpSpPr>
          <p:cNvPr id="22" name="115 Grupo"/>
          <p:cNvGrpSpPr>
            <a:grpSpLocks/>
          </p:cNvGrpSpPr>
          <p:nvPr/>
        </p:nvGrpSpPr>
        <p:grpSpPr bwMode="auto">
          <a:xfrm>
            <a:off x="7450138" y="2992413"/>
            <a:ext cx="471487" cy="1260475"/>
            <a:chOff x="7449887" y="2688975"/>
            <a:chExt cx="471488" cy="1260475"/>
          </a:xfrm>
        </p:grpSpPr>
        <p:grpSp>
          <p:nvGrpSpPr>
            <p:cNvPr id="23" name="Group 15"/>
            <p:cNvGrpSpPr>
              <a:grpSpLocks/>
            </p:cNvGrpSpPr>
            <p:nvPr/>
          </p:nvGrpSpPr>
          <p:grpSpPr bwMode="auto">
            <a:xfrm>
              <a:off x="7449887" y="2688975"/>
              <a:ext cx="469900" cy="368300"/>
              <a:chOff x="964" y="1565"/>
              <a:chExt cx="296" cy="232"/>
            </a:xfrm>
          </p:grpSpPr>
          <p:sp>
            <p:nvSpPr>
              <p:cNvPr id="91158" name="Oval 16"/>
              <p:cNvSpPr>
                <a:spLocks noChangeArrowheads="1"/>
              </p:cNvSpPr>
              <p:nvPr/>
            </p:nvSpPr>
            <p:spPr bwMode="auto">
              <a:xfrm>
                <a:off x="964" y="1677"/>
                <a:ext cx="45" cy="45"/>
              </a:xfrm>
              <a:prstGeom prst="ellipse">
                <a:avLst/>
              </a:prstGeom>
              <a:solidFill>
                <a:srgbClr val="FFFF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>
                  <a:solidFill>
                    <a:srgbClr val="000000"/>
                  </a:solidFill>
                </a:endParaRPr>
              </a:p>
            </p:txBody>
          </p:sp>
          <p:sp>
            <p:nvSpPr>
              <p:cNvPr id="91159" name="Text Box 17"/>
              <p:cNvSpPr txBox="1">
                <a:spLocks noChangeArrowheads="1"/>
              </p:cNvSpPr>
              <p:nvPr/>
            </p:nvSpPr>
            <p:spPr bwMode="auto">
              <a:xfrm>
                <a:off x="995" y="1565"/>
                <a:ext cx="265" cy="2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800">
                    <a:solidFill>
                      <a:srgbClr val="FFFF00"/>
                    </a:solidFill>
                  </a:rPr>
                  <a:t>G</a:t>
                </a:r>
              </a:p>
            </p:txBody>
          </p:sp>
        </p:grpSp>
        <p:grpSp>
          <p:nvGrpSpPr>
            <p:cNvPr id="24" name="Group 18"/>
            <p:cNvGrpSpPr>
              <a:grpSpLocks/>
            </p:cNvGrpSpPr>
            <p:nvPr/>
          </p:nvGrpSpPr>
          <p:grpSpPr bwMode="auto">
            <a:xfrm>
              <a:off x="7483225" y="2908050"/>
              <a:ext cx="438150" cy="1041400"/>
              <a:chOff x="985" y="1703"/>
              <a:chExt cx="276" cy="656"/>
            </a:xfrm>
          </p:grpSpPr>
          <p:sp>
            <p:nvSpPr>
              <p:cNvPr id="91156" name="Line 19"/>
              <p:cNvSpPr>
                <a:spLocks noChangeShapeType="1"/>
              </p:cNvSpPr>
              <p:nvPr/>
            </p:nvSpPr>
            <p:spPr bwMode="auto">
              <a:xfrm>
                <a:off x="985" y="1703"/>
                <a:ext cx="0" cy="579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>
                  <a:solidFill>
                    <a:prstClr val="black"/>
                  </a:solidFill>
                </a:endParaRPr>
              </a:p>
            </p:txBody>
          </p:sp>
          <p:sp>
            <p:nvSpPr>
              <p:cNvPr id="91157" name="Text Box 20"/>
              <p:cNvSpPr txBox="1">
                <a:spLocks noChangeArrowheads="1"/>
              </p:cNvSpPr>
              <p:nvPr/>
            </p:nvSpPr>
            <p:spPr bwMode="auto">
              <a:xfrm>
                <a:off x="996" y="2127"/>
                <a:ext cx="265" cy="2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800">
                    <a:solidFill>
                      <a:srgbClr val="FFFF00"/>
                    </a:solidFill>
                  </a:rPr>
                  <a:t>P</a:t>
                </a:r>
              </a:p>
            </p:txBody>
          </p:sp>
        </p:grpSp>
      </p:grpSp>
      <p:pic>
        <p:nvPicPr>
          <p:cNvPr id="59" name="Picture 15" descr="MCj02979430000[1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5400000" flipH="1" flipV="1">
            <a:off x="2803992" y="3813807"/>
            <a:ext cx="408932" cy="945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0" name="59 CuadroTexto"/>
          <p:cNvSpPr txBox="1"/>
          <p:nvPr/>
        </p:nvSpPr>
        <p:spPr>
          <a:xfrm>
            <a:off x="5596128" y="937172"/>
            <a:ext cx="3084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s-ES_tradnl" sz="1800" dirty="0" smtClean="0">
                <a:solidFill>
                  <a:prstClr val="black"/>
                </a:solidFill>
                <a:latin typeface="Calibri"/>
              </a:rPr>
              <a:t>El par de fuerzas es “favorable”</a:t>
            </a:r>
          </a:p>
        </p:txBody>
      </p:sp>
      <p:sp>
        <p:nvSpPr>
          <p:cNvPr id="61" name="60 CuadroTexto"/>
          <p:cNvSpPr txBox="1"/>
          <p:nvPr/>
        </p:nvSpPr>
        <p:spPr>
          <a:xfrm>
            <a:off x="1331640" y="5830267"/>
            <a:ext cx="3456384" cy="646331"/>
          </a:xfrm>
          <a:prstGeom prst="rect">
            <a:avLst/>
          </a:prstGeom>
          <a:solidFill>
            <a:srgbClr val="92D050"/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ES_tradnl" sz="1800" b="1" dirty="0" smtClean="0">
                <a:solidFill>
                  <a:srgbClr val="FFFF00"/>
                </a:solidFill>
              </a:rPr>
              <a:t>G = Centro de gravedad</a:t>
            </a:r>
          </a:p>
          <a:p>
            <a:pPr algn="ctr"/>
            <a:r>
              <a:rPr lang="es-ES_tradnl" sz="1800" b="1" dirty="0" smtClean="0">
                <a:solidFill>
                  <a:srgbClr val="FFFF00"/>
                </a:solidFill>
              </a:rPr>
              <a:t>P = Peso</a:t>
            </a:r>
            <a:endParaRPr lang="es-ES_tradnl" sz="1800" b="1" dirty="0">
              <a:solidFill>
                <a:srgbClr val="FFFF00"/>
              </a:solidFill>
            </a:endParaRPr>
          </a:p>
        </p:txBody>
      </p:sp>
      <p:sp>
        <p:nvSpPr>
          <p:cNvPr id="62" name="Text Box 14"/>
          <p:cNvSpPr txBox="1">
            <a:spLocks noChangeArrowheads="1"/>
          </p:cNvSpPr>
          <p:nvPr/>
        </p:nvSpPr>
        <p:spPr bwMode="auto">
          <a:xfrm>
            <a:off x="1547664" y="2292028"/>
            <a:ext cx="42068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1800" dirty="0">
                <a:solidFill>
                  <a:srgbClr val="000000"/>
                </a:solidFill>
              </a:rPr>
              <a:t>S</a:t>
            </a:r>
          </a:p>
        </p:txBody>
      </p:sp>
      <p:sp>
        <p:nvSpPr>
          <p:cNvPr id="63" name="62 CuadroTexto"/>
          <p:cNvSpPr txBox="1"/>
          <p:nvPr/>
        </p:nvSpPr>
        <p:spPr>
          <a:xfrm>
            <a:off x="1331640" y="5038179"/>
            <a:ext cx="3456384" cy="646331"/>
          </a:xfrm>
          <a:prstGeom prst="rect">
            <a:avLst/>
          </a:prstGeom>
          <a:solidFill>
            <a:srgbClr val="92D050"/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ES_tradnl" sz="1800" dirty="0" smtClean="0"/>
              <a:t>S = Punto de suspensión</a:t>
            </a:r>
          </a:p>
          <a:p>
            <a:pPr algn="ctr"/>
            <a:r>
              <a:rPr lang="es-ES_tradnl" sz="1800" dirty="0" smtClean="0"/>
              <a:t>R = Reacción</a:t>
            </a:r>
            <a:endParaRPr lang="es-ES_tradnl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2.31267E-7 L -0.04393 2.31267E-7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2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7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0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5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7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9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000"/>
                            </p:stCondLst>
                            <p:childTnLst>
                              <p:par>
                                <p:cTn id="99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  <p:bldP spid="19" grpId="0" animBg="1"/>
      <p:bldP spid="85" grpId="0" animBg="1"/>
      <p:bldP spid="85" grpId="1" animBg="1"/>
      <p:bldP spid="85" grpId="2" animBg="1"/>
      <p:bldP spid="60" grpId="0"/>
      <p:bldP spid="60" grpId="1"/>
      <p:bldP spid="61" grpId="0" animBg="1"/>
      <p:bldP spid="62" grpId="0"/>
      <p:bldP spid="6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fol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 descr="06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5375" y="0"/>
            <a:ext cx="4411663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4515" name="Group 3"/>
          <p:cNvGrpSpPr>
            <a:grpSpLocks/>
          </p:cNvGrpSpPr>
          <p:nvPr/>
        </p:nvGrpSpPr>
        <p:grpSpPr bwMode="auto">
          <a:xfrm>
            <a:off x="0" y="0"/>
            <a:ext cx="2286000" cy="2381251"/>
            <a:chOff x="0" y="0"/>
            <a:chExt cx="1440" cy="1500"/>
          </a:xfrm>
        </p:grpSpPr>
        <p:sp>
          <p:nvSpPr>
            <p:cNvPr id="64555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1440" cy="1500"/>
            </a:xfrm>
            <a:prstGeom prst="rect">
              <a:avLst/>
            </a:prstGeom>
            <a:solidFill>
              <a:srgbClr val="FFEFFF"/>
            </a:solidFill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64556" name="Rectangle 5"/>
            <p:cNvSpPr>
              <a:spLocks noChangeArrowheads="1"/>
            </p:cNvSpPr>
            <p:nvPr/>
          </p:nvSpPr>
          <p:spPr bwMode="auto">
            <a:xfrm>
              <a:off x="527" y="1173"/>
              <a:ext cx="318" cy="31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64557" name="Rectangle 6"/>
            <p:cNvSpPr>
              <a:spLocks noChangeArrowheads="1"/>
            </p:cNvSpPr>
            <p:nvPr/>
          </p:nvSpPr>
          <p:spPr bwMode="auto">
            <a:xfrm>
              <a:off x="527" y="839"/>
              <a:ext cx="320" cy="330"/>
            </a:xfrm>
            <a:prstGeom prst="rect">
              <a:avLst/>
            </a:prstGeom>
            <a:solidFill>
              <a:srgbClr val="CC33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grpSp>
          <p:nvGrpSpPr>
            <p:cNvPr id="64558" name="Group 7"/>
            <p:cNvGrpSpPr>
              <a:grpSpLocks/>
            </p:cNvGrpSpPr>
            <p:nvPr/>
          </p:nvGrpSpPr>
          <p:grpSpPr bwMode="auto">
            <a:xfrm>
              <a:off x="582" y="877"/>
              <a:ext cx="230" cy="245"/>
              <a:chOff x="2562" y="1298"/>
              <a:chExt cx="273" cy="363"/>
            </a:xfrm>
          </p:grpSpPr>
          <p:sp>
            <p:nvSpPr>
              <p:cNvPr id="64587" name="Line 8"/>
              <p:cNvSpPr>
                <a:spLocks noChangeShapeType="1"/>
              </p:cNvSpPr>
              <p:nvPr/>
            </p:nvSpPr>
            <p:spPr bwMode="auto">
              <a:xfrm>
                <a:off x="2562" y="1298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64588" name="Line 9"/>
              <p:cNvSpPr>
                <a:spLocks noChangeShapeType="1"/>
              </p:cNvSpPr>
              <p:nvPr/>
            </p:nvSpPr>
            <p:spPr bwMode="auto">
              <a:xfrm>
                <a:off x="2562" y="1344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64589" name="Line 10"/>
              <p:cNvSpPr>
                <a:spLocks noChangeShapeType="1"/>
              </p:cNvSpPr>
              <p:nvPr/>
            </p:nvSpPr>
            <p:spPr bwMode="auto">
              <a:xfrm>
                <a:off x="2562" y="1389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64590" name="Line 11"/>
              <p:cNvSpPr>
                <a:spLocks noChangeShapeType="1"/>
              </p:cNvSpPr>
              <p:nvPr/>
            </p:nvSpPr>
            <p:spPr bwMode="auto">
              <a:xfrm>
                <a:off x="2562" y="1434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64591" name="Line 12"/>
              <p:cNvSpPr>
                <a:spLocks noChangeShapeType="1"/>
              </p:cNvSpPr>
              <p:nvPr/>
            </p:nvSpPr>
            <p:spPr bwMode="auto">
              <a:xfrm>
                <a:off x="2562" y="148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64592" name="Line 13"/>
              <p:cNvSpPr>
                <a:spLocks noChangeShapeType="1"/>
              </p:cNvSpPr>
              <p:nvPr/>
            </p:nvSpPr>
            <p:spPr bwMode="auto">
              <a:xfrm>
                <a:off x="2562" y="1525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64593" name="Line 14"/>
              <p:cNvSpPr>
                <a:spLocks noChangeShapeType="1"/>
              </p:cNvSpPr>
              <p:nvPr/>
            </p:nvSpPr>
            <p:spPr bwMode="auto">
              <a:xfrm>
                <a:off x="2562" y="1570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64594" name="Line 15"/>
              <p:cNvSpPr>
                <a:spLocks noChangeShapeType="1"/>
              </p:cNvSpPr>
              <p:nvPr/>
            </p:nvSpPr>
            <p:spPr bwMode="auto">
              <a:xfrm>
                <a:off x="2562" y="1616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64595" name="Line 16"/>
              <p:cNvSpPr>
                <a:spLocks noChangeShapeType="1"/>
              </p:cNvSpPr>
              <p:nvPr/>
            </p:nvSpPr>
            <p:spPr bwMode="auto">
              <a:xfrm>
                <a:off x="2562" y="1661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grpSp>
          <p:nvGrpSpPr>
            <p:cNvPr id="64559" name="Group 17"/>
            <p:cNvGrpSpPr>
              <a:grpSpLocks/>
            </p:cNvGrpSpPr>
            <p:nvPr/>
          </p:nvGrpSpPr>
          <p:grpSpPr bwMode="auto">
            <a:xfrm>
              <a:off x="582" y="1215"/>
              <a:ext cx="230" cy="244"/>
              <a:chOff x="2562" y="1298"/>
              <a:chExt cx="273" cy="363"/>
            </a:xfrm>
          </p:grpSpPr>
          <p:sp>
            <p:nvSpPr>
              <p:cNvPr id="64578" name="Line 18"/>
              <p:cNvSpPr>
                <a:spLocks noChangeShapeType="1"/>
              </p:cNvSpPr>
              <p:nvPr/>
            </p:nvSpPr>
            <p:spPr bwMode="auto">
              <a:xfrm>
                <a:off x="2562" y="1298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64579" name="Line 19"/>
              <p:cNvSpPr>
                <a:spLocks noChangeShapeType="1"/>
              </p:cNvSpPr>
              <p:nvPr/>
            </p:nvSpPr>
            <p:spPr bwMode="auto">
              <a:xfrm>
                <a:off x="2562" y="1344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64580" name="Line 20"/>
              <p:cNvSpPr>
                <a:spLocks noChangeShapeType="1"/>
              </p:cNvSpPr>
              <p:nvPr/>
            </p:nvSpPr>
            <p:spPr bwMode="auto">
              <a:xfrm>
                <a:off x="2562" y="1389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64581" name="Line 21"/>
              <p:cNvSpPr>
                <a:spLocks noChangeShapeType="1"/>
              </p:cNvSpPr>
              <p:nvPr/>
            </p:nvSpPr>
            <p:spPr bwMode="auto">
              <a:xfrm>
                <a:off x="2562" y="1434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64582" name="Line 22"/>
              <p:cNvSpPr>
                <a:spLocks noChangeShapeType="1"/>
              </p:cNvSpPr>
              <p:nvPr/>
            </p:nvSpPr>
            <p:spPr bwMode="auto">
              <a:xfrm>
                <a:off x="2562" y="148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64583" name="Line 23"/>
              <p:cNvSpPr>
                <a:spLocks noChangeShapeType="1"/>
              </p:cNvSpPr>
              <p:nvPr/>
            </p:nvSpPr>
            <p:spPr bwMode="auto">
              <a:xfrm>
                <a:off x="2562" y="1525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64584" name="Line 24"/>
              <p:cNvSpPr>
                <a:spLocks noChangeShapeType="1"/>
              </p:cNvSpPr>
              <p:nvPr/>
            </p:nvSpPr>
            <p:spPr bwMode="auto">
              <a:xfrm>
                <a:off x="2562" y="1570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64585" name="Line 25"/>
              <p:cNvSpPr>
                <a:spLocks noChangeShapeType="1"/>
              </p:cNvSpPr>
              <p:nvPr/>
            </p:nvSpPr>
            <p:spPr bwMode="auto">
              <a:xfrm>
                <a:off x="2562" y="1616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64586" name="Line 26"/>
              <p:cNvSpPr>
                <a:spLocks noChangeShapeType="1"/>
              </p:cNvSpPr>
              <p:nvPr/>
            </p:nvSpPr>
            <p:spPr bwMode="auto">
              <a:xfrm>
                <a:off x="2562" y="1661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sp>
          <p:nvSpPr>
            <p:cNvPr id="64560" name="Line 27"/>
            <p:cNvSpPr>
              <a:spLocks noChangeShapeType="1"/>
            </p:cNvSpPr>
            <p:nvPr/>
          </p:nvSpPr>
          <p:spPr bwMode="auto">
            <a:xfrm>
              <a:off x="528" y="839"/>
              <a:ext cx="3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4561" name="Line 28"/>
            <p:cNvSpPr>
              <a:spLocks noChangeShapeType="1"/>
            </p:cNvSpPr>
            <p:nvPr/>
          </p:nvSpPr>
          <p:spPr bwMode="auto">
            <a:xfrm>
              <a:off x="528" y="1169"/>
              <a:ext cx="3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4562" name="Line 29"/>
            <p:cNvSpPr>
              <a:spLocks noChangeShapeType="1"/>
            </p:cNvSpPr>
            <p:nvPr/>
          </p:nvSpPr>
          <p:spPr bwMode="auto">
            <a:xfrm>
              <a:off x="528" y="530"/>
              <a:ext cx="3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4563" name="Text Box 30"/>
            <p:cNvSpPr txBox="1">
              <a:spLocks noChangeArrowheads="1"/>
            </p:cNvSpPr>
            <p:nvPr/>
          </p:nvSpPr>
          <p:spPr bwMode="auto">
            <a:xfrm>
              <a:off x="856" y="707"/>
              <a:ext cx="4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>
                  <a:latin typeface="Arial" charset="0"/>
                </a:rPr>
                <a:t>120</a:t>
              </a:r>
            </a:p>
          </p:txBody>
        </p:sp>
        <p:sp>
          <p:nvSpPr>
            <p:cNvPr id="64564" name="Text Box 31"/>
            <p:cNvSpPr txBox="1">
              <a:spLocks noChangeArrowheads="1"/>
            </p:cNvSpPr>
            <p:nvPr/>
          </p:nvSpPr>
          <p:spPr bwMode="auto">
            <a:xfrm>
              <a:off x="856" y="1039"/>
              <a:ext cx="4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>
                  <a:latin typeface="Arial" charset="0"/>
                </a:rPr>
                <a:t>100</a:t>
              </a:r>
            </a:p>
          </p:txBody>
        </p:sp>
        <p:sp>
          <p:nvSpPr>
            <p:cNvPr id="64565" name="Rectangle 32"/>
            <p:cNvSpPr>
              <a:spLocks noChangeArrowheads="1"/>
            </p:cNvSpPr>
            <p:nvPr/>
          </p:nvSpPr>
          <p:spPr bwMode="auto">
            <a:xfrm>
              <a:off x="528" y="519"/>
              <a:ext cx="318" cy="31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grpSp>
          <p:nvGrpSpPr>
            <p:cNvPr id="64566" name="Group 33"/>
            <p:cNvGrpSpPr>
              <a:grpSpLocks/>
            </p:cNvGrpSpPr>
            <p:nvPr/>
          </p:nvGrpSpPr>
          <p:grpSpPr bwMode="auto">
            <a:xfrm>
              <a:off x="582" y="563"/>
              <a:ext cx="230" cy="244"/>
              <a:chOff x="2562" y="1298"/>
              <a:chExt cx="273" cy="363"/>
            </a:xfrm>
          </p:grpSpPr>
          <p:sp>
            <p:nvSpPr>
              <p:cNvPr id="64569" name="Line 34"/>
              <p:cNvSpPr>
                <a:spLocks noChangeShapeType="1"/>
              </p:cNvSpPr>
              <p:nvPr/>
            </p:nvSpPr>
            <p:spPr bwMode="auto">
              <a:xfrm>
                <a:off x="2562" y="1298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64570" name="Line 35"/>
              <p:cNvSpPr>
                <a:spLocks noChangeShapeType="1"/>
              </p:cNvSpPr>
              <p:nvPr/>
            </p:nvSpPr>
            <p:spPr bwMode="auto">
              <a:xfrm>
                <a:off x="2562" y="1344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64571" name="Line 36"/>
              <p:cNvSpPr>
                <a:spLocks noChangeShapeType="1"/>
              </p:cNvSpPr>
              <p:nvPr/>
            </p:nvSpPr>
            <p:spPr bwMode="auto">
              <a:xfrm>
                <a:off x="2562" y="1389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64572" name="Line 37"/>
              <p:cNvSpPr>
                <a:spLocks noChangeShapeType="1"/>
              </p:cNvSpPr>
              <p:nvPr/>
            </p:nvSpPr>
            <p:spPr bwMode="auto">
              <a:xfrm>
                <a:off x="2562" y="1434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64573" name="Line 38"/>
              <p:cNvSpPr>
                <a:spLocks noChangeShapeType="1"/>
              </p:cNvSpPr>
              <p:nvPr/>
            </p:nvSpPr>
            <p:spPr bwMode="auto">
              <a:xfrm>
                <a:off x="2562" y="148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64574" name="Line 39"/>
              <p:cNvSpPr>
                <a:spLocks noChangeShapeType="1"/>
              </p:cNvSpPr>
              <p:nvPr/>
            </p:nvSpPr>
            <p:spPr bwMode="auto">
              <a:xfrm>
                <a:off x="2562" y="1525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64575" name="Line 40"/>
              <p:cNvSpPr>
                <a:spLocks noChangeShapeType="1"/>
              </p:cNvSpPr>
              <p:nvPr/>
            </p:nvSpPr>
            <p:spPr bwMode="auto">
              <a:xfrm>
                <a:off x="2562" y="1570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64576" name="Line 41"/>
              <p:cNvSpPr>
                <a:spLocks noChangeShapeType="1"/>
              </p:cNvSpPr>
              <p:nvPr/>
            </p:nvSpPr>
            <p:spPr bwMode="auto">
              <a:xfrm>
                <a:off x="2562" y="1616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64577" name="Line 42"/>
              <p:cNvSpPr>
                <a:spLocks noChangeShapeType="1"/>
              </p:cNvSpPr>
              <p:nvPr/>
            </p:nvSpPr>
            <p:spPr bwMode="auto">
              <a:xfrm>
                <a:off x="2562" y="1661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sp>
          <p:nvSpPr>
            <p:cNvPr id="64567" name="Rectangle 43"/>
            <p:cNvSpPr>
              <a:spLocks noChangeArrowheads="1"/>
            </p:cNvSpPr>
            <p:nvPr/>
          </p:nvSpPr>
          <p:spPr bwMode="auto">
            <a:xfrm>
              <a:off x="525" y="533"/>
              <a:ext cx="324" cy="96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64568" name="Rectangle 44"/>
            <p:cNvSpPr>
              <a:spLocks noChangeArrowheads="1"/>
            </p:cNvSpPr>
            <p:nvPr/>
          </p:nvSpPr>
          <p:spPr bwMode="auto">
            <a:xfrm>
              <a:off x="500" y="0"/>
              <a:ext cx="374" cy="741"/>
            </a:xfrm>
            <a:prstGeom prst="rect">
              <a:avLst/>
            </a:prstGeom>
            <a:solidFill>
              <a:srgbClr val="96969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</p:grpSp>
      <p:grpSp>
        <p:nvGrpSpPr>
          <p:cNvPr id="64516" name="Group 45"/>
          <p:cNvGrpSpPr>
            <a:grpSpLocks/>
          </p:cNvGrpSpPr>
          <p:nvPr/>
        </p:nvGrpSpPr>
        <p:grpSpPr bwMode="auto">
          <a:xfrm>
            <a:off x="6858000" y="0"/>
            <a:ext cx="2286000" cy="2381253"/>
            <a:chOff x="4320" y="0"/>
            <a:chExt cx="1440" cy="1500"/>
          </a:xfrm>
        </p:grpSpPr>
        <p:sp>
          <p:nvSpPr>
            <p:cNvPr id="64517" name="Rectangle 46"/>
            <p:cNvSpPr>
              <a:spLocks noChangeArrowheads="1"/>
            </p:cNvSpPr>
            <p:nvPr/>
          </p:nvSpPr>
          <p:spPr bwMode="auto">
            <a:xfrm>
              <a:off x="4320" y="0"/>
              <a:ext cx="1440" cy="1500"/>
            </a:xfrm>
            <a:prstGeom prst="rect">
              <a:avLst/>
            </a:prstGeom>
            <a:solidFill>
              <a:srgbClr val="FFEFFF"/>
            </a:solidFill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64518" name="Rectangle 47"/>
            <p:cNvSpPr>
              <a:spLocks noChangeArrowheads="1"/>
            </p:cNvSpPr>
            <p:nvPr/>
          </p:nvSpPr>
          <p:spPr bwMode="auto">
            <a:xfrm>
              <a:off x="4847" y="1173"/>
              <a:ext cx="318" cy="319"/>
            </a:xfrm>
            <a:prstGeom prst="rect">
              <a:avLst/>
            </a:prstGeom>
            <a:solidFill>
              <a:srgbClr val="CC33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64519" name="Rectangle 48"/>
            <p:cNvSpPr>
              <a:spLocks noChangeArrowheads="1"/>
            </p:cNvSpPr>
            <p:nvPr/>
          </p:nvSpPr>
          <p:spPr bwMode="auto">
            <a:xfrm>
              <a:off x="4847" y="839"/>
              <a:ext cx="320" cy="33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64520" name="Line 49"/>
            <p:cNvSpPr>
              <a:spLocks noChangeShapeType="1"/>
            </p:cNvSpPr>
            <p:nvPr/>
          </p:nvSpPr>
          <p:spPr bwMode="auto">
            <a:xfrm>
              <a:off x="4902" y="877"/>
              <a:ext cx="1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4521" name="Line 50"/>
            <p:cNvSpPr>
              <a:spLocks noChangeShapeType="1"/>
            </p:cNvSpPr>
            <p:nvPr/>
          </p:nvSpPr>
          <p:spPr bwMode="auto">
            <a:xfrm>
              <a:off x="4902" y="908"/>
              <a:ext cx="1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4522" name="Line 51"/>
            <p:cNvSpPr>
              <a:spLocks noChangeShapeType="1"/>
            </p:cNvSpPr>
            <p:nvPr/>
          </p:nvSpPr>
          <p:spPr bwMode="auto">
            <a:xfrm>
              <a:off x="4902" y="938"/>
              <a:ext cx="1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4523" name="Line 52"/>
            <p:cNvSpPr>
              <a:spLocks noChangeShapeType="1"/>
            </p:cNvSpPr>
            <p:nvPr/>
          </p:nvSpPr>
          <p:spPr bwMode="auto">
            <a:xfrm>
              <a:off x="4902" y="969"/>
              <a:ext cx="1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4524" name="Line 53"/>
            <p:cNvSpPr>
              <a:spLocks noChangeShapeType="1"/>
            </p:cNvSpPr>
            <p:nvPr/>
          </p:nvSpPr>
          <p:spPr bwMode="auto">
            <a:xfrm>
              <a:off x="4902" y="1000"/>
              <a:ext cx="2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4525" name="Line 54"/>
            <p:cNvSpPr>
              <a:spLocks noChangeShapeType="1"/>
            </p:cNvSpPr>
            <p:nvPr/>
          </p:nvSpPr>
          <p:spPr bwMode="auto">
            <a:xfrm>
              <a:off x="4902" y="1030"/>
              <a:ext cx="1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4526" name="Line 55"/>
            <p:cNvSpPr>
              <a:spLocks noChangeShapeType="1"/>
            </p:cNvSpPr>
            <p:nvPr/>
          </p:nvSpPr>
          <p:spPr bwMode="auto">
            <a:xfrm>
              <a:off x="4902" y="1061"/>
              <a:ext cx="1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4527" name="Line 56"/>
            <p:cNvSpPr>
              <a:spLocks noChangeShapeType="1"/>
            </p:cNvSpPr>
            <p:nvPr/>
          </p:nvSpPr>
          <p:spPr bwMode="auto">
            <a:xfrm>
              <a:off x="4902" y="1092"/>
              <a:ext cx="1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4528" name="Line 57"/>
            <p:cNvSpPr>
              <a:spLocks noChangeShapeType="1"/>
            </p:cNvSpPr>
            <p:nvPr/>
          </p:nvSpPr>
          <p:spPr bwMode="auto">
            <a:xfrm>
              <a:off x="4902" y="1122"/>
              <a:ext cx="1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4529" name="Line 58"/>
            <p:cNvSpPr>
              <a:spLocks noChangeShapeType="1"/>
            </p:cNvSpPr>
            <p:nvPr/>
          </p:nvSpPr>
          <p:spPr bwMode="auto">
            <a:xfrm>
              <a:off x="4902" y="1215"/>
              <a:ext cx="1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4530" name="Line 59"/>
            <p:cNvSpPr>
              <a:spLocks noChangeShapeType="1"/>
            </p:cNvSpPr>
            <p:nvPr/>
          </p:nvSpPr>
          <p:spPr bwMode="auto">
            <a:xfrm>
              <a:off x="4902" y="1246"/>
              <a:ext cx="1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4531" name="Line 60"/>
            <p:cNvSpPr>
              <a:spLocks noChangeShapeType="1"/>
            </p:cNvSpPr>
            <p:nvPr/>
          </p:nvSpPr>
          <p:spPr bwMode="auto">
            <a:xfrm>
              <a:off x="4902" y="1276"/>
              <a:ext cx="1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4532" name="Line 61"/>
            <p:cNvSpPr>
              <a:spLocks noChangeShapeType="1"/>
            </p:cNvSpPr>
            <p:nvPr/>
          </p:nvSpPr>
          <p:spPr bwMode="auto">
            <a:xfrm>
              <a:off x="4902" y="1306"/>
              <a:ext cx="1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4533" name="Line 62"/>
            <p:cNvSpPr>
              <a:spLocks noChangeShapeType="1"/>
            </p:cNvSpPr>
            <p:nvPr/>
          </p:nvSpPr>
          <p:spPr bwMode="auto">
            <a:xfrm>
              <a:off x="4902" y="1337"/>
              <a:ext cx="2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4534" name="Line 63"/>
            <p:cNvSpPr>
              <a:spLocks noChangeShapeType="1"/>
            </p:cNvSpPr>
            <p:nvPr/>
          </p:nvSpPr>
          <p:spPr bwMode="auto">
            <a:xfrm>
              <a:off x="4902" y="1368"/>
              <a:ext cx="1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4535" name="Line 64"/>
            <p:cNvSpPr>
              <a:spLocks noChangeShapeType="1"/>
            </p:cNvSpPr>
            <p:nvPr/>
          </p:nvSpPr>
          <p:spPr bwMode="auto">
            <a:xfrm>
              <a:off x="4902" y="1398"/>
              <a:ext cx="1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4536" name="Line 65"/>
            <p:cNvSpPr>
              <a:spLocks noChangeShapeType="1"/>
            </p:cNvSpPr>
            <p:nvPr/>
          </p:nvSpPr>
          <p:spPr bwMode="auto">
            <a:xfrm>
              <a:off x="4902" y="1429"/>
              <a:ext cx="1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4537" name="Line 66"/>
            <p:cNvSpPr>
              <a:spLocks noChangeShapeType="1"/>
            </p:cNvSpPr>
            <p:nvPr/>
          </p:nvSpPr>
          <p:spPr bwMode="auto">
            <a:xfrm>
              <a:off x="4902" y="1459"/>
              <a:ext cx="1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4538" name="Line 67"/>
            <p:cNvSpPr>
              <a:spLocks noChangeShapeType="1"/>
            </p:cNvSpPr>
            <p:nvPr/>
          </p:nvSpPr>
          <p:spPr bwMode="auto">
            <a:xfrm>
              <a:off x="4848" y="839"/>
              <a:ext cx="3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4539" name="Line 68"/>
            <p:cNvSpPr>
              <a:spLocks noChangeShapeType="1"/>
            </p:cNvSpPr>
            <p:nvPr/>
          </p:nvSpPr>
          <p:spPr bwMode="auto">
            <a:xfrm>
              <a:off x="4848" y="1169"/>
              <a:ext cx="3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4540" name="Line 69"/>
            <p:cNvSpPr>
              <a:spLocks noChangeShapeType="1"/>
            </p:cNvSpPr>
            <p:nvPr/>
          </p:nvSpPr>
          <p:spPr bwMode="auto">
            <a:xfrm>
              <a:off x="4848" y="530"/>
              <a:ext cx="3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4541" name="Text Box 70"/>
            <p:cNvSpPr txBox="1">
              <a:spLocks noChangeArrowheads="1"/>
            </p:cNvSpPr>
            <p:nvPr/>
          </p:nvSpPr>
          <p:spPr bwMode="auto">
            <a:xfrm>
              <a:off x="5176" y="719"/>
              <a:ext cx="4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>
                  <a:latin typeface="Arial" charset="0"/>
                </a:rPr>
                <a:t>220</a:t>
              </a:r>
            </a:p>
          </p:txBody>
        </p:sp>
        <p:sp>
          <p:nvSpPr>
            <p:cNvPr id="64542" name="Rectangle 71"/>
            <p:cNvSpPr>
              <a:spLocks noChangeArrowheads="1"/>
            </p:cNvSpPr>
            <p:nvPr/>
          </p:nvSpPr>
          <p:spPr bwMode="auto">
            <a:xfrm>
              <a:off x="4848" y="519"/>
              <a:ext cx="318" cy="316"/>
            </a:xfrm>
            <a:prstGeom prst="rect">
              <a:avLst/>
            </a:prstGeom>
            <a:solidFill>
              <a:srgbClr val="CC33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64543" name="Line 72"/>
            <p:cNvSpPr>
              <a:spLocks noChangeShapeType="1"/>
            </p:cNvSpPr>
            <p:nvPr/>
          </p:nvSpPr>
          <p:spPr bwMode="auto">
            <a:xfrm>
              <a:off x="4902" y="563"/>
              <a:ext cx="1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4544" name="Line 73"/>
            <p:cNvSpPr>
              <a:spLocks noChangeShapeType="1"/>
            </p:cNvSpPr>
            <p:nvPr/>
          </p:nvSpPr>
          <p:spPr bwMode="auto">
            <a:xfrm>
              <a:off x="4902" y="594"/>
              <a:ext cx="1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4545" name="Line 74"/>
            <p:cNvSpPr>
              <a:spLocks noChangeShapeType="1"/>
            </p:cNvSpPr>
            <p:nvPr/>
          </p:nvSpPr>
          <p:spPr bwMode="auto">
            <a:xfrm>
              <a:off x="4902" y="624"/>
              <a:ext cx="1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4546" name="Line 75"/>
            <p:cNvSpPr>
              <a:spLocks noChangeShapeType="1"/>
            </p:cNvSpPr>
            <p:nvPr/>
          </p:nvSpPr>
          <p:spPr bwMode="auto">
            <a:xfrm>
              <a:off x="4902" y="654"/>
              <a:ext cx="1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4547" name="Line 76"/>
            <p:cNvSpPr>
              <a:spLocks noChangeShapeType="1"/>
            </p:cNvSpPr>
            <p:nvPr/>
          </p:nvSpPr>
          <p:spPr bwMode="auto">
            <a:xfrm>
              <a:off x="4902" y="685"/>
              <a:ext cx="2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4548" name="Line 77"/>
            <p:cNvSpPr>
              <a:spLocks noChangeShapeType="1"/>
            </p:cNvSpPr>
            <p:nvPr/>
          </p:nvSpPr>
          <p:spPr bwMode="auto">
            <a:xfrm>
              <a:off x="4902" y="716"/>
              <a:ext cx="1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4549" name="Line 78"/>
            <p:cNvSpPr>
              <a:spLocks noChangeShapeType="1"/>
            </p:cNvSpPr>
            <p:nvPr/>
          </p:nvSpPr>
          <p:spPr bwMode="auto">
            <a:xfrm>
              <a:off x="4902" y="746"/>
              <a:ext cx="1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4550" name="Line 79"/>
            <p:cNvSpPr>
              <a:spLocks noChangeShapeType="1"/>
            </p:cNvSpPr>
            <p:nvPr/>
          </p:nvSpPr>
          <p:spPr bwMode="auto">
            <a:xfrm>
              <a:off x="4902" y="777"/>
              <a:ext cx="1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4551" name="Line 80"/>
            <p:cNvSpPr>
              <a:spLocks noChangeShapeType="1"/>
            </p:cNvSpPr>
            <p:nvPr/>
          </p:nvSpPr>
          <p:spPr bwMode="auto">
            <a:xfrm>
              <a:off x="4902" y="807"/>
              <a:ext cx="1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4552" name="Rectangle 81"/>
            <p:cNvSpPr>
              <a:spLocks noChangeArrowheads="1"/>
            </p:cNvSpPr>
            <p:nvPr/>
          </p:nvSpPr>
          <p:spPr bwMode="auto">
            <a:xfrm>
              <a:off x="4845" y="533"/>
              <a:ext cx="324" cy="96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64553" name="Rectangle 82"/>
            <p:cNvSpPr>
              <a:spLocks noChangeArrowheads="1"/>
            </p:cNvSpPr>
            <p:nvPr/>
          </p:nvSpPr>
          <p:spPr bwMode="auto">
            <a:xfrm>
              <a:off x="4820" y="0"/>
              <a:ext cx="374" cy="740"/>
            </a:xfrm>
            <a:prstGeom prst="rect">
              <a:avLst/>
            </a:prstGeom>
            <a:solidFill>
              <a:srgbClr val="96969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64554" name="Text Box 83"/>
            <p:cNvSpPr txBox="1">
              <a:spLocks noChangeArrowheads="1"/>
            </p:cNvSpPr>
            <p:nvPr/>
          </p:nvSpPr>
          <p:spPr bwMode="auto">
            <a:xfrm>
              <a:off x="5176" y="1044"/>
              <a:ext cx="4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>
                  <a:latin typeface="Arial" charset="0"/>
                </a:rPr>
                <a:t>200</a:t>
              </a:r>
            </a:p>
          </p:txBody>
        </p:sp>
      </p:grpSp>
      <p:cxnSp>
        <p:nvCxnSpPr>
          <p:cNvPr id="87" name="86 Conector recto de flecha"/>
          <p:cNvCxnSpPr/>
          <p:nvPr/>
        </p:nvCxnSpPr>
        <p:spPr>
          <a:xfrm>
            <a:off x="6521116" y="830179"/>
            <a:ext cx="1082842" cy="324853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87 Conector recto de flecha"/>
          <p:cNvCxnSpPr/>
          <p:nvPr/>
        </p:nvCxnSpPr>
        <p:spPr>
          <a:xfrm flipV="1">
            <a:off x="1407695" y="745958"/>
            <a:ext cx="1696452" cy="421106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21 Grupo"/>
          <p:cNvGrpSpPr>
            <a:grpSpLocks/>
          </p:cNvGrpSpPr>
          <p:nvPr/>
        </p:nvGrpSpPr>
        <p:grpSpPr bwMode="auto">
          <a:xfrm>
            <a:off x="1324671" y="1737812"/>
            <a:ext cx="1295400" cy="3362325"/>
            <a:chOff x="3348038" y="2195527"/>
            <a:chExt cx="1295418" cy="3362144"/>
          </a:xfrm>
        </p:grpSpPr>
        <p:grpSp>
          <p:nvGrpSpPr>
            <p:cNvPr id="3" name="Group 15"/>
            <p:cNvGrpSpPr>
              <a:grpSpLocks/>
            </p:cNvGrpSpPr>
            <p:nvPr/>
          </p:nvGrpSpPr>
          <p:grpSpPr bwMode="auto">
            <a:xfrm>
              <a:off x="3348047" y="2195527"/>
              <a:ext cx="1295409" cy="2159015"/>
              <a:chOff x="828" y="1344"/>
              <a:chExt cx="816" cy="1360"/>
            </a:xfrm>
          </p:grpSpPr>
          <p:sp>
            <p:nvSpPr>
              <p:cNvPr id="92216" name="Rectangle 16"/>
              <p:cNvSpPr>
                <a:spLocks noChangeArrowheads="1"/>
              </p:cNvSpPr>
              <p:nvPr/>
            </p:nvSpPr>
            <p:spPr bwMode="auto">
              <a:xfrm>
                <a:off x="828" y="1344"/>
                <a:ext cx="816" cy="1360"/>
              </a:xfrm>
              <a:prstGeom prst="rect">
                <a:avLst/>
              </a:prstGeom>
              <a:solidFill>
                <a:srgbClr val="FF33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s-ES">
                  <a:solidFill>
                    <a:srgbClr val="000000"/>
                  </a:solidFill>
                </a:endParaRPr>
              </a:p>
            </p:txBody>
          </p:sp>
          <p:sp>
            <p:nvSpPr>
              <p:cNvPr id="92217" name="Oval 17"/>
              <p:cNvSpPr>
                <a:spLocks noChangeArrowheads="1"/>
              </p:cNvSpPr>
              <p:nvPr/>
            </p:nvSpPr>
            <p:spPr bwMode="auto">
              <a:xfrm>
                <a:off x="1215" y="2382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4" name="Group 15"/>
            <p:cNvGrpSpPr>
              <a:grpSpLocks/>
            </p:cNvGrpSpPr>
            <p:nvPr/>
          </p:nvGrpSpPr>
          <p:grpSpPr bwMode="auto">
            <a:xfrm flipV="1">
              <a:off x="3348038" y="3398671"/>
              <a:ext cx="1295400" cy="2159000"/>
              <a:chOff x="828" y="1344"/>
              <a:chExt cx="816" cy="1360"/>
            </a:xfrm>
            <a:noFill/>
          </p:grpSpPr>
          <p:sp>
            <p:nvSpPr>
              <p:cNvPr id="20" name="Rectangle 16"/>
              <p:cNvSpPr>
                <a:spLocks noChangeArrowheads="1"/>
              </p:cNvSpPr>
              <p:nvPr/>
            </p:nvSpPr>
            <p:spPr bwMode="auto">
              <a:xfrm>
                <a:off x="828" y="1344"/>
                <a:ext cx="816" cy="136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21" name="Oval 17"/>
              <p:cNvSpPr>
                <a:spLocks noChangeArrowheads="1"/>
              </p:cNvSpPr>
              <p:nvPr/>
            </p:nvSpPr>
            <p:spPr bwMode="auto">
              <a:xfrm>
                <a:off x="1215" y="2382"/>
                <a:ext cx="45" cy="45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s-ES_tradnl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92165" name="Rectangle 16"/>
          <p:cNvSpPr>
            <a:spLocks noChangeArrowheads="1"/>
          </p:cNvSpPr>
          <p:nvPr/>
        </p:nvSpPr>
        <p:spPr bwMode="auto">
          <a:xfrm rot="-9265646">
            <a:off x="6326188" y="2928437"/>
            <a:ext cx="1295400" cy="215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grpSp>
        <p:nvGrpSpPr>
          <p:cNvPr id="5" name="62 Grupo"/>
          <p:cNvGrpSpPr>
            <a:grpSpLocks/>
          </p:cNvGrpSpPr>
          <p:nvPr/>
        </p:nvGrpSpPr>
        <p:grpSpPr bwMode="auto">
          <a:xfrm>
            <a:off x="6337300" y="1821949"/>
            <a:ext cx="1814513" cy="3243263"/>
            <a:chOff x="6336894" y="1652879"/>
            <a:chExt cx="1814755" cy="3244278"/>
          </a:xfrm>
        </p:grpSpPr>
        <p:grpSp>
          <p:nvGrpSpPr>
            <p:cNvPr id="6" name="Group 15"/>
            <p:cNvGrpSpPr>
              <a:grpSpLocks/>
            </p:cNvGrpSpPr>
            <p:nvPr/>
          </p:nvGrpSpPr>
          <p:grpSpPr bwMode="auto">
            <a:xfrm rot="1534354">
              <a:off x="6856240" y="1652879"/>
              <a:ext cx="1295409" cy="2159015"/>
              <a:chOff x="828" y="1344"/>
              <a:chExt cx="816" cy="1360"/>
            </a:xfrm>
          </p:grpSpPr>
          <p:sp>
            <p:nvSpPr>
              <p:cNvPr id="92212" name="Rectangle 16"/>
              <p:cNvSpPr>
                <a:spLocks noChangeArrowheads="1"/>
              </p:cNvSpPr>
              <p:nvPr/>
            </p:nvSpPr>
            <p:spPr bwMode="auto">
              <a:xfrm>
                <a:off x="828" y="1344"/>
                <a:ext cx="816" cy="1360"/>
              </a:xfrm>
              <a:prstGeom prst="rect">
                <a:avLst/>
              </a:prstGeom>
              <a:solidFill>
                <a:srgbClr val="FF33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s-ES">
                  <a:solidFill>
                    <a:srgbClr val="000000"/>
                  </a:solidFill>
                </a:endParaRPr>
              </a:p>
            </p:txBody>
          </p:sp>
          <p:sp>
            <p:nvSpPr>
              <p:cNvPr id="92213" name="Oval 17"/>
              <p:cNvSpPr>
                <a:spLocks noChangeArrowheads="1"/>
              </p:cNvSpPr>
              <p:nvPr/>
            </p:nvSpPr>
            <p:spPr bwMode="auto">
              <a:xfrm>
                <a:off x="1215" y="2382"/>
                <a:ext cx="45" cy="4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92211" name="Rectangle 16"/>
            <p:cNvSpPr>
              <a:spLocks noChangeArrowheads="1"/>
            </p:cNvSpPr>
            <p:nvPr/>
          </p:nvSpPr>
          <p:spPr bwMode="auto">
            <a:xfrm rot="1534354" flipV="1">
              <a:off x="6336894" y="2738157"/>
              <a:ext cx="1295400" cy="2159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</p:grpSp>
      <p:grpSp>
        <p:nvGrpSpPr>
          <p:cNvPr id="7" name="67 Grupo"/>
          <p:cNvGrpSpPr>
            <a:grpSpLocks/>
          </p:cNvGrpSpPr>
          <p:nvPr/>
        </p:nvGrpSpPr>
        <p:grpSpPr bwMode="auto">
          <a:xfrm>
            <a:off x="7245350" y="2304549"/>
            <a:ext cx="433388" cy="1260475"/>
            <a:chOff x="7244850" y="2124660"/>
            <a:chExt cx="433386" cy="1260476"/>
          </a:xfrm>
        </p:grpSpPr>
        <p:sp>
          <p:nvSpPr>
            <p:cNvPr id="92206" name="Text Box 14"/>
            <p:cNvSpPr txBox="1">
              <a:spLocks noChangeArrowheads="1"/>
            </p:cNvSpPr>
            <p:nvPr/>
          </p:nvSpPr>
          <p:spPr bwMode="auto">
            <a:xfrm>
              <a:off x="7257548" y="3016836"/>
              <a:ext cx="420688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>
                  <a:solidFill>
                    <a:srgbClr val="000000"/>
                  </a:solidFill>
                </a:rPr>
                <a:t>S</a:t>
              </a:r>
            </a:p>
          </p:txBody>
        </p:sp>
        <p:grpSp>
          <p:nvGrpSpPr>
            <p:cNvPr id="8" name="Group 21"/>
            <p:cNvGrpSpPr>
              <a:grpSpLocks/>
            </p:cNvGrpSpPr>
            <p:nvPr/>
          </p:nvGrpSpPr>
          <p:grpSpPr bwMode="auto">
            <a:xfrm>
              <a:off x="7244850" y="2124660"/>
              <a:ext cx="423863" cy="1123950"/>
              <a:chOff x="994" y="535"/>
              <a:chExt cx="267" cy="708"/>
            </a:xfrm>
          </p:grpSpPr>
          <p:sp>
            <p:nvSpPr>
              <p:cNvPr id="92208" name="Line 22"/>
              <p:cNvSpPr>
                <a:spLocks noChangeShapeType="1"/>
              </p:cNvSpPr>
              <p:nvPr/>
            </p:nvSpPr>
            <p:spPr bwMode="auto">
              <a:xfrm flipV="1">
                <a:off x="994" y="664"/>
                <a:ext cx="0" cy="57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92209" name="Text Box 23"/>
              <p:cNvSpPr txBox="1">
                <a:spLocks noChangeArrowheads="1"/>
              </p:cNvSpPr>
              <p:nvPr/>
            </p:nvSpPr>
            <p:spPr bwMode="auto">
              <a:xfrm>
                <a:off x="996" y="535"/>
                <a:ext cx="265" cy="2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800">
                    <a:solidFill>
                      <a:srgbClr val="000000"/>
                    </a:solidFill>
                  </a:rPr>
                  <a:t>R</a:t>
                </a:r>
              </a:p>
            </p:txBody>
          </p:sp>
        </p:grpSp>
      </p:grpSp>
      <p:grpSp>
        <p:nvGrpSpPr>
          <p:cNvPr id="9" name="60 Grupo"/>
          <p:cNvGrpSpPr>
            <a:grpSpLocks/>
          </p:cNvGrpSpPr>
          <p:nvPr/>
        </p:nvGrpSpPr>
        <p:grpSpPr bwMode="auto">
          <a:xfrm>
            <a:off x="7478713" y="2687137"/>
            <a:ext cx="471487" cy="1260475"/>
            <a:chOff x="5110998" y="2908050"/>
            <a:chExt cx="471488" cy="1260475"/>
          </a:xfrm>
        </p:grpSpPr>
        <p:grpSp>
          <p:nvGrpSpPr>
            <p:cNvPr id="10" name="Group 15"/>
            <p:cNvGrpSpPr>
              <a:grpSpLocks/>
            </p:cNvGrpSpPr>
            <p:nvPr/>
          </p:nvGrpSpPr>
          <p:grpSpPr bwMode="auto">
            <a:xfrm>
              <a:off x="5110998" y="2908050"/>
              <a:ext cx="469900" cy="368300"/>
              <a:chOff x="964" y="1565"/>
              <a:chExt cx="296" cy="232"/>
            </a:xfrm>
          </p:grpSpPr>
          <p:sp>
            <p:nvSpPr>
              <p:cNvPr id="92204" name="Oval 16"/>
              <p:cNvSpPr>
                <a:spLocks noChangeArrowheads="1"/>
              </p:cNvSpPr>
              <p:nvPr/>
            </p:nvSpPr>
            <p:spPr bwMode="auto">
              <a:xfrm>
                <a:off x="964" y="1677"/>
                <a:ext cx="45" cy="45"/>
              </a:xfrm>
              <a:prstGeom prst="ellipse">
                <a:avLst/>
              </a:prstGeom>
              <a:solidFill>
                <a:srgbClr val="FFFF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>
                  <a:solidFill>
                    <a:srgbClr val="000000"/>
                  </a:solidFill>
                </a:endParaRPr>
              </a:p>
            </p:txBody>
          </p:sp>
          <p:sp>
            <p:nvSpPr>
              <p:cNvPr id="92205" name="Text Box 17"/>
              <p:cNvSpPr txBox="1">
                <a:spLocks noChangeArrowheads="1"/>
              </p:cNvSpPr>
              <p:nvPr/>
            </p:nvSpPr>
            <p:spPr bwMode="auto">
              <a:xfrm>
                <a:off x="995" y="1565"/>
                <a:ext cx="265" cy="2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800">
                    <a:solidFill>
                      <a:srgbClr val="FFFF00"/>
                    </a:solidFill>
                  </a:rPr>
                  <a:t>G</a:t>
                </a:r>
              </a:p>
            </p:txBody>
          </p:sp>
        </p:grpSp>
        <p:grpSp>
          <p:nvGrpSpPr>
            <p:cNvPr id="11" name="Group 18"/>
            <p:cNvGrpSpPr>
              <a:grpSpLocks/>
            </p:cNvGrpSpPr>
            <p:nvPr/>
          </p:nvGrpSpPr>
          <p:grpSpPr bwMode="auto">
            <a:xfrm>
              <a:off x="5144336" y="3127125"/>
              <a:ext cx="438150" cy="1041400"/>
              <a:chOff x="985" y="1703"/>
              <a:chExt cx="276" cy="656"/>
            </a:xfrm>
          </p:grpSpPr>
          <p:sp>
            <p:nvSpPr>
              <p:cNvPr id="92202" name="Line 19"/>
              <p:cNvSpPr>
                <a:spLocks noChangeShapeType="1"/>
              </p:cNvSpPr>
              <p:nvPr/>
            </p:nvSpPr>
            <p:spPr bwMode="auto">
              <a:xfrm>
                <a:off x="985" y="1703"/>
                <a:ext cx="0" cy="579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92203" name="Text Box 20"/>
              <p:cNvSpPr txBox="1">
                <a:spLocks noChangeArrowheads="1"/>
              </p:cNvSpPr>
              <p:nvPr/>
            </p:nvSpPr>
            <p:spPr bwMode="auto">
              <a:xfrm>
                <a:off x="996" y="2127"/>
                <a:ext cx="265" cy="2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800">
                    <a:solidFill>
                      <a:srgbClr val="FFFF00"/>
                    </a:solidFill>
                  </a:rPr>
                  <a:t>P</a:t>
                </a:r>
              </a:p>
            </p:txBody>
          </p:sp>
        </p:grpSp>
      </p:grpSp>
      <p:grpSp>
        <p:nvGrpSpPr>
          <p:cNvPr id="12" name="72 Grupo"/>
          <p:cNvGrpSpPr>
            <a:grpSpLocks/>
          </p:cNvGrpSpPr>
          <p:nvPr/>
        </p:nvGrpSpPr>
        <p:grpSpPr bwMode="auto">
          <a:xfrm>
            <a:off x="6523038" y="4700087"/>
            <a:ext cx="1576387" cy="1814512"/>
            <a:chOff x="3671393" y="4519613"/>
            <a:chExt cx="1576884" cy="1814512"/>
          </a:xfrm>
        </p:grpSpPr>
        <p:grpSp>
          <p:nvGrpSpPr>
            <p:cNvPr id="13" name="Group 47"/>
            <p:cNvGrpSpPr>
              <a:grpSpLocks/>
            </p:cNvGrpSpPr>
            <p:nvPr/>
          </p:nvGrpSpPr>
          <p:grpSpPr bwMode="auto">
            <a:xfrm>
              <a:off x="3671393" y="4519613"/>
              <a:ext cx="1576884" cy="1814512"/>
              <a:chOff x="2184" y="2847"/>
              <a:chExt cx="993" cy="1143"/>
            </a:xfrm>
          </p:grpSpPr>
          <p:sp>
            <p:nvSpPr>
              <p:cNvPr id="92198" name="Line 48"/>
              <p:cNvSpPr>
                <a:spLocks noChangeShapeType="1"/>
              </p:cNvSpPr>
              <p:nvPr/>
            </p:nvSpPr>
            <p:spPr bwMode="auto">
              <a:xfrm flipV="1">
                <a:off x="2184" y="2847"/>
                <a:ext cx="0" cy="57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92199" name="Line 49"/>
              <p:cNvSpPr>
                <a:spLocks noChangeShapeType="1"/>
              </p:cNvSpPr>
              <p:nvPr/>
            </p:nvSpPr>
            <p:spPr bwMode="auto">
              <a:xfrm>
                <a:off x="3177" y="3411"/>
                <a:ext cx="0" cy="579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" name="Group 52"/>
            <p:cNvGrpSpPr>
              <a:grpSpLocks/>
            </p:cNvGrpSpPr>
            <p:nvPr/>
          </p:nvGrpSpPr>
          <p:grpSpPr bwMode="auto">
            <a:xfrm>
              <a:off x="3678238" y="4689475"/>
              <a:ext cx="1560512" cy="1549400"/>
              <a:chOff x="2189" y="2954"/>
              <a:chExt cx="983" cy="976"/>
            </a:xfrm>
          </p:grpSpPr>
          <p:sp>
            <p:nvSpPr>
              <p:cNvPr id="92195" name="Oval 53"/>
              <p:cNvSpPr>
                <a:spLocks noChangeArrowheads="1"/>
              </p:cNvSpPr>
              <p:nvPr/>
            </p:nvSpPr>
            <p:spPr bwMode="auto">
              <a:xfrm>
                <a:off x="2196" y="2954"/>
                <a:ext cx="976" cy="976"/>
              </a:xfrm>
              <a:prstGeom prst="ellipse">
                <a:avLst/>
              </a:prstGeom>
              <a:noFill/>
              <a:ln w="76200">
                <a:solidFill>
                  <a:srgbClr val="821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>
                  <a:solidFill>
                    <a:srgbClr val="000000"/>
                  </a:solidFill>
                </a:endParaRPr>
              </a:p>
            </p:txBody>
          </p:sp>
          <p:sp>
            <p:nvSpPr>
              <p:cNvPr id="92196" name="Line 54"/>
              <p:cNvSpPr>
                <a:spLocks noChangeShapeType="1"/>
              </p:cNvSpPr>
              <p:nvPr/>
            </p:nvSpPr>
            <p:spPr bwMode="auto">
              <a:xfrm>
                <a:off x="2189" y="3422"/>
                <a:ext cx="982" cy="0"/>
              </a:xfrm>
              <a:prstGeom prst="line">
                <a:avLst/>
              </a:prstGeom>
              <a:noFill/>
              <a:ln w="76200">
                <a:solidFill>
                  <a:srgbClr val="821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92197" name="Oval 55"/>
              <p:cNvSpPr>
                <a:spLocks noChangeArrowheads="1"/>
              </p:cNvSpPr>
              <p:nvPr/>
            </p:nvSpPr>
            <p:spPr bwMode="auto">
              <a:xfrm>
                <a:off x="2595" y="3320"/>
                <a:ext cx="204" cy="204"/>
              </a:xfrm>
              <a:prstGeom prst="ellipse">
                <a:avLst/>
              </a:prstGeom>
              <a:solidFill>
                <a:srgbClr val="821F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84" name="Arc 41"/>
          <p:cNvSpPr>
            <a:spLocks/>
          </p:cNvSpPr>
          <p:nvPr/>
        </p:nvSpPr>
        <p:spPr bwMode="auto">
          <a:xfrm rot="-2700111">
            <a:off x="7020497" y="1325506"/>
            <a:ext cx="731838" cy="731837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s-ES_tradnl">
              <a:solidFill>
                <a:srgbClr val="000000"/>
              </a:solidFill>
            </a:endParaRPr>
          </a:p>
        </p:txBody>
      </p:sp>
      <p:grpSp>
        <p:nvGrpSpPr>
          <p:cNvPr id="15" name="60 Grupo"/>
          <p:cNvGrpSpPr>
            <a:grpSpLocks/>
          </p:cNvGrpSpPr>
          <p:nvPr/>
        </p:nvGrpSpPr>
        <p:grpSpPr bwMode="auto">
          <a:xfrm>
            <a:off x="7213600" y="3772987"/>
            <a:ext cx="471488" cy="1260475"/>
            <a:chOff x="5110998" y="2908050"/>
            <a:chExt cx="471488" cy="1260475"/>
          </a:xfrm>
        </p:grpSpPr>
        <p:grpSp>
          <p:nvGrpSpPr>
            <p:cNvPr id="16" name="Group 15"/>
            <p:cNvGrpSpPr>
              <a:grpSpLocks/>
            </p:cNvGrpSpPr>
            <p:nvPr/>
          </p:nvGrpSpPr>
          <p:grpSpPr bwMode="auto">
            <a:xfrm>
              <a:off x="5110998" y="2908050"/>
              <a:ext cx="469900" cy="368300"/>
              <a:chOff x="964" y="1565"/>
              <a:chExt cx="296" cy="232"/>
            </a:xfrm>
          </p:grpSpPr>
          <p:sp>
            <p:nvSpPr>
              <p:cNvPr id="92191" name="Oval 16"/>
              <p:cNvSpPr>
                <a:spLocks noChangeArrowheads="1"/>
              </p:cNvSpPr>
              <p:nvPr/>
            </p:nvSpPr>
            <p:spPr bwMode="auto">
              <a:xfrm>
                <a:off x="964" y="1677"/>
                <a:ext cx="45" cy="45"/>
              </a:xfrm>
              <a:prstGeom prst="ellipse">
                <a:avLst/>
              </a:prstGeom>
              <a:solidFill>
                <a:srgbClr val="FFFF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>
                  <a:solidFill>
                    <a:srgbClr val="000000"/>
                  </a:solidFill>
                </a:endParaRPr>
              </a:p>
            </p:txBody>
          </p:sp>
          <p:sp>
            <p:nvSpPr>
              <p:cNvPr id="92192" name="Text Box 17"/>
              <p:cNvSpPr txBox="1">
                <a:spLocks noChangeArrowheads="1"/>
              </p:cNvSpPr>
              <p:nvPr/>
            </p:nvSpPr>
            <p:spPr bwMode="auto">
              <a:xfrm>
                <a:off x="995" y="1565"/>
                <a:ext cx="265" cy="2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800">
                    <a:solidFill>
                      <a:srgbClr val="FFFF00"/>
                    </a:solidFill>
                  </a:rPr>
                  <a:t>G</a:t>
                </a:r>
              </a:p>
            </p:txBody>
          </p:sp>
        </p:grpSp>
        <p:grpSp>
          <p:nvGrpSpPr>
            <p:cNvPr id="17" name="Group 18"/>
            <p:cNvGrpSpPr>
              <a:grpSpLocks/>
            </p:cNvGrpSpPr>
            <p:nvPr/>
          </p:nvGrpSpPr>
          <p:grpSpPr bwMode="auto">
            <a:xfrm>
              <a:off x="5144336" y="3127125"/>
              <a:ext cx="438150" cy="1041400"/>
              <a:chOff x="985" y="1703"/>
              <a:chExt cx="276" cy="656"/>
            </a:xfrm>
          </p:grpSpPr>
          <p:sp>
            <p:nvSpPr>
              <p:cNvPr id="92189" name="Line 19"/>
              <p:cNvSpPr>
                <a:spLocks noChangeShapeType="1"/>
              </p:cNvSpPr>
              <p:nvPr/>
            </p:nvSpPr>
            <p:spPr bwMode="auto">
              <a:xfrm>
                <a:off x="985" y="1703"/>
                <a:ext cx="0" cy="579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92190" name="Text Box 20"/>
              <p:cNvSpPr txBox="1">
                <a:spLocks noChangeArrowheads="1"/>
              </p:cNvSpPr>
              <p:nvPr/>
            </p:nvSpPr>
            <p:spPr bwMode="auto">
              <a:xfrm>
                <a:off x="996" y="2127"/>
                <a:ext cx="265" cy="2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800">
                    <a:solidFill>
                      <a:srgbClr val="FFFF00"/>
                    </a:solidFill>
                  </a:rPr>
                  <a:t>P</a:t>
                </a:r>
              </a:p>
            </p:txBody>
          </p:sp>
        </p:grpSp>
      </p:grpSp>
      <p:sp>
        <p:nvSpPr>
          <p:cNvPr id="85" name="Rectangle 16"/>
          <p:cNvSpPr>
            <a:spLocks noChangeArrowheads="1"/>
          </p:cNvSpPr>
          <p:nvPr/>
        </p:nvSpPr>
        <p:spPr bwMode="auto">
          <a:xfrm>
            <a:off x="4141788" y="1737812"/>
            <a:ext cx="1295400" cy="2159000"/>
          </a:xfrm>
          <a:prstGeom prst="rect">
            <a:avLst/>
          </a:prstGeom>
          <a:solidFill>
            <a:srgbClr val="FF33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92173" name="Rectangle 16"/>
          <p:cNvSpPr>
            <a:spLocks noChangeArrowheads="1"/>
          </p:cNvSpPr>
          <p:nvPr/>
        </p:nvSpPr>
        <p:spPr bwMode="auto">
          <a:xfrm flipV="1">
            <a:off x="4141788" y="2941137"/>
            <a:ext cx="1295400" cy="215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87" name="Oval 17"/>
          <p:cNvSpPr>
            <a:spLocks noChangeArrowheads="1"/>
          </p:cNvSpPr>
          <p:nvPr/>
        </p:nvSpPr>
        <p:spPr bwMode="auto">
          <a:xfrm>
            <a:off x="4725988" y="3385637"/>
            <a:ext cx="71437" cy="714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88" name="Text Box 14"/>
          <p:cNvSpPr txBox="1">
            <a:spLocks noChangeArrowheads="1"/>
          </p:cNvSpPr>
          <p:nvPr/>
        </p:nvSpPr>
        <p:spPr bwMode="auto">
          <a:xfrm>
            <a:off x="4775200" y="3196724"/>
            <a:ext cx="4206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1800">
                <a:solidFill>
                  <a:srgbClr val="000000"/>
                </a:solidFill>
              </a:rPr>
              <a:t>S</a:t>
            </a:r>
          </a:p>
        </p:txBody>
      </p:sp>
      <p:grpSp>
        <p:nvGrpSpPr>
          <p:cNvPr id="18" name="Group 21"/>
          <p:cNvGrpSpPr>
            <a:grpSpLocks/>
          </p:cNvGrpSpPr>
          <p:nvPr/>
        </p:nvGrpSpPr>
        <p:grpSpPr bwMode="auto">
          <a:xfrm>
            <a:off x="4762500" y="2304549"/>
            <a:ext cx="423863" cy="1087438"/>
            <a:chOff x="994" y="535"/>
            <a:chExt cx="267" cy="685"/>
          </a:xfrm>
        </p:grpSpPr>
        <p:sp>
          <p:nvSpPr>
            <p:cNvPr id="92185" name="Line 22"/>
            <p:cNvSpPr>
              <a:spLocks noChangeShapeType="1"/>
            </p:cNvSpPr>
            <p:nvPr/>
          </p:nvSpPr>
          <p:spPr bwMode="auto">
            <a:xfrm flipV="1">
              <a:off x="994" y="641"/>
              <a:ext cx="0" cy="57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92186" name="Text Box 23"/>
            <p:cNvSpPr txBox="1">
              <a:spLocks noChangeArrowheads="1"/>
            </p:cNvSpPr>
            <p:nvPr/>
          </p:nvSpPr>
          <p:spPr bwMode="auto">
            <a:xfrm>
              <a:off x="996" y="535"/>
              <a:ext cx="265" cy="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>
                  <a:solidFill>
                    <a:srgbClr val="000000"/>
                  </a:solidFill>
                </a:rPr>
                <a:t>R</a:t>
              </a:r>
            </a:p>
          </p:txBody>
        </p:sp>
      </p:grpSp>
      <p:sp>
        <p:nvSpPr>
          <p:cNvPr id="92" name="Line 5"/>
          <p:cNvSpPr>
            <a:spLocks noChangeShapeType="1"/>
          </p:cNvSpPr>
          <p:nvPr/>
        </p:nvSpPr>
        <p:spPr bwMode="auto">
          <a:xfrm>
            <a:off x="4140200" y="1736224"/>
            <a:ext cx="1295400" cy="2159000"/>
          </a:xfrm>
          <a:prstGeom prst="line">
            <a:avLst/>
          </a:prstGeom>
          <a:noFill/>
          <a:ln w="9525">
            <a:solidFill>
              <a:srgbClr val="FFFF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93" name="Line 6"/>
          <p:cNvSpPr>
            <a:spLocks noChangeShapeType="1"/>
          </p:cNvSpPr>
          <p:nvPr/>
        </p:nvSpPr>
        <p:spPr bwMode="auto">
          <a:xfrm flipV="1">
            <a:off x="4140200" y="1736224"/>
            <a:ext cx="1295400" cy="2159000"/>
          </a:xfrm>
          <a:prstGeom prst="line">
            <a:avLst/>
          </a:prstGeom>
          <a:noFill/>
          <a:ln w="9525">
            <a:solidFill>
              <a:srgbClr val="FFFF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grpSp>
        <p:nvGrpSpPr>
          <p:cNvPr id="19" name="Group 15"/>
          <p:cNvGrpSpPr>
            <a:grpSpLocks/>
          </p:cNvGrpSpPr>
          <p:nvPr/>
        </p:nvGrpSpPr>
        <p:grpSpPr bwMode="auto">
          <a:xfrm>
            <a:off x="4759325" y="2602999"/>
            <a:ext cx="469900" cy="368300"/>
            <a:chOff x="964" y="1565"/>
            <a:chExt cx="296" cy="232"/>
          </a:xfrm>
        </p:grpSpPr>
        <p:sp>
          <p:nvSpPr>
            <p:cNvPr id="92183" name="Oval 16"/>
            <p:cNvSpPr>
              <a:spLocks noChangeArrowheads="1"/>
            </p:cNvSpPr>
            <p:nvPr/>
          </p:nvSpPr>
          <p:spPr bwMode="auto">
            <a:xfrm>
              <a:off x="964" y="1677"/>
              <a:ext cx="45" cy="45"/>
            </a:xfrm>
            <a:prstGeom prst="ellipse">
              <a:avLst/>
            </a:prstGeom>
            <a:solidFill>
              <a:srgbClr val="FFFF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  <p:sp>
          <p:nvSpPr>
            <p:cNvPr id="92184" name="Text Box 17"/>
            <p:cNvSpPr txBox="1">
              <a:spLocks noChangeArrowheads="1"/>
            </p:cNvSpPr>
            <p:nvPr/>
          </p:nvSpPr>
          <p:spPr bwMode="auto">
            <a:xfrm>
              <a:off x="995" y="1565"/>
              <a:ext cx="265" cy="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>
                  <a:solidFill>
                    <a:srgbClr val="FFFF00"/>
                  </a:solidFill>
                </a:rPr>
                <a:t>G</a:t>
              </a:r>
            </a:p>
          </p:txBody>
        </p:sp>
      </p:grpSp>
      <p:grpSp>
        <p:nvGrpSpPr>
          <p:cNvPr id="22" name="Group 18"/>
          <p:cNvGrpSpPr>
            <a:grpSpLocks/>
          </p:cNvGrpSpPr>
          <p:nvPr/>
        </p:nvGrpSpPr>
        <p:grpSpPr bwMode="auto">
          <a:xfrm>
            <a:off x="4792663" y="2822074"/>
            <a:ext cx="438150" cy="1041400"/>
            <a:chOff x="985" y="1703"/>
            <a:chExt cx="276" cy="656"/>
          </a:xfrm>
        </p:grpSpPr>
        <p:sp>
          <p:nvSpPr>
            <p:cNvPr id="92181" name="Line 19"/>
            <p:cNvSpPr>
              <a:spLocks noChangeShapeType="1"/>
            </p:cNvSpPr>
            <p:nvPr/>
          </p:nvSpPr>
          <p:spPr bwMode="auto">
            <a:xfrm>
              <a:off x="985" y="1703"/>
              <a:ext cx="0" cy="579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92182" name="Text Box 20"/>
            <p:cNvSpPr txBox="1">
              <a:spLocks noChangeArrowheads="1"/>
            </p:cNvSpPr>
            <p:nvPr/>
          </p:nvSpPr>
          <p:spPr bwMode="auto">
            <a:xfrm>
              <a:off x="996" y="2127"/>
              <a:ext cx="265" cy="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>
                  <a:solidFill>
                    <a:srgbClr val="FFFF00"/>
                  </a:solidFill>
                </a:rPr>
                <a:t>P</a:t>
              </a:r>
            </a:p>
          </p:txBody>
        </p:sp>
      </p:grpSp>
      <p:pic>
        <p:nvPicPr>
          <p:cNvPr id="61" name="Picture 15" descr="MCj02979430000[1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6200000" flipV="1">
            <a:off x="268053" y="1447765"/>
            <a:ext cx="408932" cy="945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" name="61 CuadroTexto"/>
          <p:cNvSpPr txBox="1"/>
          <p:nvPr/>
        </p:nvSpPr>
        <p:spPr>
          <a:xfrm>
            <a:off x="5254752" y="997338"/>
            <a:ext cx="37429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s-ES_tradnl" sz="1800" dirty="0" smtClean="0">
                <a:solidFill>
                  <a:srgbClr val="000000"/>
                </a:solidFill>
                <a:latin typeface="Arial"/>
              </a:rPr>
              <a:t>El par de fuerzas es “desfavorable”</a:t>
            </a:r>
          </a:p>
        </p:txBody>
      </p:sp>
      <p:sp>
        <p:nvSpPr>
          <p:cNvPr id="69" name="68 CuadroTexto"/>
          <p:cNvSpPr txBox="1"/>
          <p:nvPr/>
        </p:nvSpPr>
        <p:spPr>
          <a:xfrm>
            <a:off x="2751366" y="6021833"/>
            <a:ext cx="3456384" cy="646331"/>
          </a:xfrm>
          <a:prstGeom prst="rect">
            <a:avLst/>
          </a:prstGeom>
          <a:solidFill>
            <a:srgbClr val="92D050"/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ES_tradnl" sz="1800" b="1" dirty="0" smtClean="0">
                <a:solidFill>
                  <a:srgbClr val="FFFF00"/>
                </a:solidFill>
              </a:rPr>
              <a:t>G = Centro de gravedad</a:t>
            </a:r>
          </a:p>
          <a:p>
            <a:pPr algn="ctr"/>
            <a:r>
              <a:rPr lang="es-ES_tradnl" sz="1800" b="1" dirty="0" smtClean="0">
                <a:solidFill>
                  <a:srgbClr val="FFFF00"/>
                </a:solidFill>
              </a:rPr>
              <a:t>P = Peso</a:t>
            </a:r>
            <a:endParaRPr lang="es-ES_tradnl" sz="1800" b="1" dirty="0">
              <a:solidFill>
                <a:srgbClr val="FFFF00"/>
              </a:solidFill>
            </a:endParaRPr>
          </a:p>
        </p:txBody>
      </p:sp>
      <p:sp>
        <p:nvSpPr>
          <p:cNvPr id="70" name="69 CuadroTexto"/>
          <p:cNvSpPr txBox="1"/>
          <p:nvPr/>
        </p:nvSpPr>
        <p:spPr>
          <a:xfrm>
            <a:off x="2751366" y="5301753"/>
            <a:ext cx="3456384" cy="646331"/>
          </a:xfrm>
          <a:prstGeom prst="rect">
            <a:avLst/>
          </a:prstGeom>
          <a:solidFill>
            <a:srgbClr val="92D050"/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ES_tradnl" sz="1800" dirty="0" smtClean="0"/>
              <a:t>S = Punto de suspensión</a:t>
            </a:r>
          </a:p>
          <a:p>
            <a:pPr algn="ctr"/>
            <a:r>
              <a:rPr lang="es-ES_tradnl" sz="1800" dirty="0" smtClean="0"/>
              <a:t>R = Reacción</a:t>
            </a:r>
            <a:endParaRPr lang="es-ES_tradnl" sz="1800" dirty="0"/>
          </a:p>
        </p:txBody>
      </p:sp>
      <p:sp>
        <p:nvSpPr>
          <p:cNvPr id="74" name="9 CuadroTexto"/>
          <p:cNvSpPr txBox="1">
            <a:spLocks noChangeArrowheads="1"/>
          </p:cNvSpPr>
          <p:nvPr/>
        </p:nvSpPr>
        <p:spPr bwMode="auto">
          <a:xfrm>
            <a:off x="0" y="0"/>
            <a:ext cx="9144000" cy="830997"/>
          </a:xfrm>
          <a:prstGeom prst="rect">
            <a:avLst/>
          </a:prstGeom>
          <a:solidFill>
            <a:srgbClr val="1F497D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_tradnl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</a:rPr>
              <a:t>EQUILIBRIO </a:t>
            </a:r>
            <a:r>
              <a:rPr kumimoji="0" lang="es-ES_tradnl" b="1" i="0" u="none" strike="noStrike" kern="0" cap="none" spc="0" normalizeH="0" baseline="0" noProof="0" dirty="0" smtClean="0">
                <a:ln>
                  <a:noFill/>
                </a:ln>
                <a:solidFill>
                  <a:srgbClr val="27F97C"/>
                </a:solidFill>
                <a:effectLst/>
                <a:uLnTx/>
                <a:uFillTx/>
                <a:latin typeface="Calibri"/>
              </a:rPr>
              <a:t>INESTABLE</a:t>
            </a:r>
            <a:r>
              <a:rPr kumimoji="0" lang="es-ES_tradnl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</a:rPr>
              <a:t> DE CUERPOS SUSPENDIDOS: </a:t>
            </a:r>
            <a:r>
              <a:rPr kumimoji="0" lang="es-ES_tradnl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</a:rPr>
              <a:t>                                                                          </a:t>
            </a:r>
            <a:r>
              <a:rPr lang="es-ES_tradnl" b="1" kern="0" dirty="0" smtClean="0">
                <a:solidFill>
                  <a:srgbClr val="FFFF00"/>
                </a:solidFill>
                <a:latin typeface="Calibri"/>
              </a:rPr>
              <a:t>C</a:t>
            </a:r>
            <a:r>
              <a:rPr kumimoji="0" lang="es-ES_tradnl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</a:rPr>
              <a:t>entro de gravedad </a:t>
            </a:r>
            <a:r>
              <a:rPr lang="es-ES_tradnl" b="1" kern="0" dirty="0" err="1" smtClean="0">
                <a:solidFill>
                  <a:srgbClr val="FFFF00"/>
                </a:solidFill>
                <a:latin typeface="Calibri"/>
              </a:rPr>
              <a:t>alt</a:t>
            </a:r>
            <a:r>
              <a:rPr kumimoji="0" lang="es-ES_tradnl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</a:rPr>
              <a:t>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392 1.97965E-6 L -5.55556E-7 1.97965E-6 " pathEditMode="relative" rAng="0" ptsTypes="AA">
                                      <p:cBhvr>
                                        <p:cTn id="14" dur="1000" spd="-100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7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2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8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0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3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9300000">
                                      <p:cBhvr>
                                        <p:cTn id="9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000"/>
                            </p:stCondLst>
                            <p:childTnLst>
                              <p:par>
                                <p:cTn id="10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84" grpId="1" animBg="1"/>
      <p:bldP spid="84" grpId="2" animBg="1"/>
      <p:bldP spid="85" grpId="0" animBg="1"/>
      <p:bldP spid="87" grpId="0" animBg="1"/>
      <p:bldP spid="88" grpId="0"/>
      <p:bldP spid="92" grpId="0" animBg="1"/>
      <p:bldP spid="92" grpId="1" animBg="1"/>
      <p:bldP spid="93" grpId="0" animBg="1"/>
      <p:bldP spid="93" grpId="1" animBg="1"/>
      <p:bldP spid="62" grpId="0"/>
      <p:bldP spid="62" grpId="1"/>
      <p:bldP spid="69" grpId="0" animBg="1"/>
      <p:bldP spid="7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8E8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79 Grupo"/>
          <p:cNvGrpSpPr>
            <a:grpSpLocks/>
          </p:cNvGrpSpPr>
          <p:nvPr/>
        </p:nvGrpSpPr>
        <p:grpSpPr bwMode="auto">
          <a:xfrm>
            <a:off x="800100" y="1013143"/>
            <a:ext cx="2781300" cy="1360487"/>
            <a:chOff x="800100" y="830179"/>
            <a:chExt cx="2781300" cy="1360571"/>
          </a:xfrm>
        </p:grpSpPr>
        <p:sp>
          <p:nvSpPr>
            <p:cNvPr id="83" name="82 Rectángulo"/>
            <p:cNvSpPr/>
            <p:nvPr/>
          </p:nvSpPr>
          <p:spPr>
            <a:xfrm>
              <a:off x="1576388" y="830179"/>
              <a:ext cx="1214437" cy="67314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_tradnl" sz="1800">
                <a:solidFill>
                  <a:prstClr val="white"/>
                </a:solidFill>
              </a:endParaRPr>
            </a:p>
          </p:txBody>
        </p:sp>
        <p:sp>
          <p:nvSpPr>
            <p:cNvPr id="84" name="83 Forma libre"/>
            <p:cNvSpPr/>
            <p:nvPr/>
          </p:nvSpPr>
          <p:spPr>
            <a:xfrm>
              <a:off x="800100" y="1447754"/>
              <a:ext cx="2781300" cy="742996"/>
            </a:xfrm>
            <a:custGeom>
              <a:avLst/>
              <a:gdLst>
                <a:gd name="connsiteX0" fmla="*/ 0 w 2781300"/>
                <a:gd name="connsiteY0" fmla="*/ 0 h 742950"/>
                <a:gd name="connsiteX1" fmla="*/ 9525 w 2781300"/>
                <a:gd name="connsiteY1" fmla="*/ 257175 h 742950"/>
                <a:gd name="connsiteX2" fmla="*/ 23813 w 2781300"/>
                <a:gd name="connsiteY2" fmla="*/ 509588 h 742950"/>
                <a:gd name="connsiteX3" fmla="*/ 42863 w 2781300"/>
                <a:gd name="connsiteY3" fmla="*/ 738188 h 742950"/>
                <a:gd name="connsiteX4" fmla="*/ 2719388 w 2781300"/>
                <a:gd name="connsiteY4" fmla="*/ 742950 h 742950"/>
                <a:gd name="connsiteX5" fmla="*/ 2747963 w 2781300"/>
                <a:gd name="connsiteY5" fmla="*/ 452438 h 742950"/>
                <a:gd name="connsiteX6" fmla="*/ 2781300 w 2781300"/>
                <a:gd name="connsiteY6" fmla="*/ 0 h 742950"/>
                <a:gd name="connsiteX7" fmla="*/ 0 w 2781300"/>
                <a:gd name="connsiteY7" fmla="*/ 0 h 742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781300" h="742950">
                  <a:moveTo>
                    <a:pt x="0" y="0"/>
                  </a:moveTo>
                  <a:lnTo>
                    <a:pt x="9525" y="257175"/>
                  </a:lnTo>
                  <a:lnTo>
                    <a:pt x="23813" y="509588"/>
                  </a:lnTo>
                  <a:lnTo>
                    <a:pt x="42863" y="738188"/>
                  </a:lnTo>
                  <a:lnTo>
                    <a:pt x="2719388" y="742950"/>
                  </a:lnTo>
                  <a:lnTo>
                    <a:pt x="2747963" y="452438"/>
                  </a:lnTo>
                  <a:lnTo>
                    <a:pt x="27813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_tradnl" sz="1800">
                <a:solidFill>
                  <a:prstClr val="white"/>
                </a:solidFill>
              </a:endParaRPr>
            </a:p>
          </p:txBody>
        </p:sp>
      </p:grpSp>
      <p:sp>
        <p:nvSpPr>
          <p:cNvPr id="39" name="38 Rectángulo"/>
          <p:cNvSpPr/>
          <p:nvPr/>
        </p:nvSpPr>
        <p:spPr>
          <a:xfrm>
            <a:off x="-1" y="2377440"/>
            <a:ext cx="9144001" cy="4480560"/>
          </a:xfrm>
          <a:prstGeom prst="rect">
            <a:avLst/>
          </a:prstGeom>
          <a:solidFill>
            <a:srgbClr val="AEE9F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prstClr val="white"/>
              </a:solidFill>
            </a:endParaRPr>
          </a:p>
        </p:txBody>
      </p:sp>
      <p:grpSp>
        <p:nvGrpSpPr>
          <p:cNvPr id="4" name="3 Grupo"/>
          <p:cNvGrpSpPr>
            <a:grpSpLocks/>
          </p:cNvGrpSpPr>
          <p:nvPr/>
        </p:nvGrpSpPr>
        <p:grpSpPr bwMode="auto">
          <a:xfrm>
            <a:off x="752475" y="986155"/>
            <a:ext cx="2860675" cy="3829050"/>
            <a:chOff x="4252913" y="309563"/>
            <a:chExt cx="1704975" cy="2281237"/>
          </a:xfrm>
        </p:grpSpPr>
        <p:graphicFrame>
          <p:nvGraphicFramePr>
            <p:cNvPr id="4099" name="Object 2"/>
            <p:cNvGraphicFramePr>
              <a:graphicFrameLocks noChangeAspect="1"/>
            </p:cNvGraphicFramePr>
            <p:nvPr/>
          </p:nvGraphicFramePr>
          <p:xfrm>
            <a:off x="4295774" y="1133475"/>
            <a:ext cx="1628776" cy="1438275"/>
          </p:xfrm>
          <a:graphic>
            <a:graphicData uri="http://schemas.openxmlformats.org/presentationml/2006/ole">
              <p:oleObj spid="_x0000_s432131" name="Dibujo" r:id="rId3" imgW="1638360" imgH="1438200" progId="Presentations.Drawing.17">
                <p:embed/>
              </p:oleObj>
            </a:graphicData>
          </a:graphic>
        </p:graphicFrame>
        <p:grpSp>
          <p:nvGrpSpPr>
            <p:cNvPr id="5" name="54 Grupo"/>
            <p:cNvGrpSpPr>
              <a:grpSpLocks/>
            </p:cNvGrpSpPr>
            <p:nvPr/>
          </p:nvGrpSpPr>
          <p:grpSpPr bwMode="auto">
            <a:xfrm>
              <a:off x="4252913" y="309563"/>
              <a:ext cx="1704975" cy="2281237"/>
              <a:chOff x="2352675" y="309563"/>
              <a:chExt cx="1704975" cy="2281237"/>
            </a:xfrm>
          </p:grpSpPr>
          <p:sp>
            <p:nvSpPr>
              <p:cNvPr id="7" name="6 Forma libre"/>
              <p:cNvSpPr/>
              <p:nvPr/>
            </p:nvSpPr>
            <p:spPr>
              <a:xfrm flipH="1">
                <a:off x="3200432" y="676528"/>
                <a:ext cx="852488" cy="1914272"/>
              </a:xfrm>
              <a:custGeom>
                <a:avLst/>
                <a:gdLst>
                  <a:gd name="connsiteX0" fmla="*/ 0 w 852488"/>
                  <a:gd name="connsiteY0" fmla="*/ 0 h 1914525"/>
                  <a:gd name="connsiteX1" fmla="*/ 52388 w 852488"/>
                  <a:gd name="connsiteY1" fmla="*/ 590550 h 1914525"/>
                  <a:gd name="connsiteX2" fmla="*/ 204788 w 852488"/>
                  <a:gd name="connsiteY2" fmla="*/ 1181100 h 1914525"/>
                  <a:gd name="connsiteX3" fmla="*/ 404813 w 852488"/>
                  <a:gd name="connsiteY3" fmla="*/ 1609725 h 1914525"/>
                  <a:gd name="connsiteX4" fmla="*/ 614363 w 852488"/>
                  <a:gd name="connsiteY4" fmla="*/ 1833563 h 1914525"/>
                  <a:gd name="connsiteX5" fmla="*/ 852488 w 852488"/>
                  <a:gd name="connsiteY5" fmla="*/ 1914525 h 1914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52488" h="1914525">
                    <a:moveTo>
                      <a:pt x="0" y="0"/>
                    </a:moveTo>
                    <a:cubicBezTo>
                      <a:pt x="9128" y="196850"/>
                      <a:pt x="18257" y="393700"/>
                      <a:pt x="52388" y="590550"/>
                    </a:cubicBezTo>
                    <a:cubicBezTo>
                      <a:pt x="86519" y="787400"/>
                      <a:pt x="146051" y="1011238"/>
                      <a:pt x="204788" y="1181100"/>
                    </a:cubicBezTo>
                    <a:cubicBezTo>
                      <a:pt x="263526" y="1350963"/>
                      <a:pt x="336551" y="1500981"/>
                      <a:pt x="404813" y="1609725"/>
                    </a:cubicBezTo>
                    <a:cubicBezTo>
                      <a:pt x="473075" y="1718469"/>
                      <a:pt x="539751" y="1782763"/>
                      <a:pt x="614363" y="1833563"/>
                    </a:cubicBezTo>
                    <a:cubicBezTo>
                      <a:pt x="688975" y="1884363"/>
                      <a:pt x="770731" y="1899444"/>
                      <a:pt x="852488" y="1914525"/>
                    </a:cubicBezTo>
                  </a:path>
                </a:pathLst>
              </a:cu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s-ES_tradnl" sz="180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8" name="7 Conector angular"/>
              <p:cNvCxnSpPr/>
              <p:nvPr/>
            </p:nvCxnSpPr>
            <p:spPr>
              <a:xfrm flipV="1">
                <a:off x="2352675" y="309563"/>
                <a:ext cx="933857" cy="362237"/>
              </a:xfrm>
              <a:prstGeom prst="bentConnector3">
                <a:avLst>
                  <a:gd name="adj1" fmla="val 50000"/>
                </a:avLst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8 Forma libre"/>
              <p:cNvSpPr/>
              <p:nvPr/>
            </p:nvSpPr>
            <p:spPr>
              <a:xfrm>
                <a:off x="2357406" y="676528"/>
                <a:ext cx="852487" cy="1914272"/>
              </a:xfrm>
              <a:custGeom>
                <a:avLst/>
                <a:gdLst>
                  <a:gd name="connsiteX0" fmla="*/ 0 w 852488"/>
                  <a:gd name="connsiteY0" fmla="*/ 0 h 1914525"/>
                  <a:gd name="connsiteX1" fmla="*/ 52388 w 852488"/>
                  <a:gd name="connsiteY1" fmla="*/ 590550 h 1914525"/>
                  <a:gd name="connsiteX2" fmla="*/ 204788 w 852488"/>
                  <a:gd name="connsiteY2" fmla="*/ 1181100 h 1914525"/>
                  <a:gd name="connsiteX3" fmla="*/ 404813 w 852488"/>
                  <a:gd name="connsiteY3" fmla="*/ 1609725 h 1914525"/>
                  <a:gd name="connsiteX4" fmla="*/ 614363 w 852488"/>
                  <a:gd name="connsiteY4" fmla="*/ 1833563 h 1914525"/>
                  <a:gd name="connsiteX5" fmla="*/ 852488 w 852488"/>
                  <a:gd name="connsiteY5" fmla="*/ 1914525 h 1914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52488" h="1914525">
                    <a:moveTo>
                      <a:pt x="0" y="0"/>
                    </a:moveTo>
                    <a:cubicBezTo>
                      <a:pt x="9128" y="196850"/>
                      <a:pt x="18257" y="393700"/>
                      <a:pt x="52388" y="590550"/>
                    </a:cubicBezTo>
                    <a:cubicBezTo>
                      <a:pt x="86519" y="787400"/>
                      <a:pt x="146051" y="1011238"/>
                      <a:pt x="204788" y="1181100"/>
                    </a:cubicBezTo>
                    <a:cubicBezTo>
                      <a:pt x="263526" y="1350963"/>
                      <a:pt x="336551" y="1500981"/>
                      <a:pt x="404813" y="1609725"/>
                    </a:cubicBezTo>
                    <a:cubicBezTo>
                      <a:pt x="473075" y="1718469"/>
                      <a:pt x="539751" y="1782763"/>
                      <a:pt x="614363" y="1833563"/>
                    </a:cubicBezTo>
                    <a:cubicBezTo>
                      <a:pt x="688975" y="1884363"/>
                      <a:pt x="770731" y="1899444"/>
                      <a:pt x="852488" y="1914525"/>
                    </a:cubicBezTo>
                  </a:path>
                </a:pathLst>
              </a:cu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s-ES_tradnl" sz="180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10" name="9 Conector angular"/>
              <p:cNvCxnSpPr/>
              <p:nvPr/>
            </p:nvCxnSpPr>
            <p:spPr>
              <a:xfrm>
                <a:off x="3277071" y="309563"/>
                <a:ext cx="780579" cy="366965"/>
              </a:xfrm>
              <a:prstGeom prst="bentConnector3">
                <a:avLst>
                  <a:gd name="adj1" fmla="val 39634"/>
                </a:avLst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3" name="2 Conector recto"/>
          <p:cNvCxnSpPr/>
          <p:nvPr/>
        </p:nvCxnSpPr>
        <p:spPr>
          <a:xfrm flipV="1">
            <a:off x="2184400" y="640080"/>
            <a:ext cx="0" cy="455295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25 CuadroTexto"/>
          <p:cNvSpPr txBox="1">
            <a:spLocks noChangeArrowheads="1"/>
          </p:cNvSpPr>
          <p:nvPr/>
        </p:nvSpPr>
        <p:spPr bwMode="auto">
          <a:xfrm>
            <a:off x="2247900" y="3911918"/>
            <a:ext cx="4572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_tradnl" b="1">
                <a:solidFill>
                  <a:srgbClr val="000000"/>
                </a:solidFill>
                <a:cs typeface="Times New Roman" pitchFamily="18" charset="0"/>
              </a:rPr>
              <a:t>G</a:t>
            </a:r>
          </a:p>
        </p:txBody>
      </p:sp>
      <p:sp>
        <p:nvSpPr>
          <p:cNvPr id="15" name="14 Elipse"/>
          <p:cNvSpPr/>
          <p:nvPr/>
        </p:nvSpPr>
        <p:spPr>
          <a:xfrm>
            <a:off x="2141538" y="4105593"/>
            <a:ext cx="100012" cy="10001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prstClr val="white"/>
              </a:solidFill>
            </a:endParaRPr>
          </a:p>
        </p:txBody>
      </p:sp>
      <p:grpSp>
        <p:nvGrpSpPr>
          <p:cNvPr id="6" name="84 Grupo"/>
          <p:cNvGrpSpPr>
            <a:grpSpLocks/>
          </p:cNvGrpSpPr>
          <p:nvPr/>
        </p:nvGrpSpPr>
        <p:grpSpPr bwMode="auto">
          <a:xfrm>
            <a:off x="1995488" y="4140518"/>
            <a:ext cx="457200" cy="1508125"/>
            <a:chOff x="1995487" y="3956886"/>
            <a:chExt cx="457200" cy="1509415"/>
          </a:xfrm>
        </p:grpSpPr>
        <p:grpSp>
          <p:nvGrpSpPr>
            <p:cNvPr id="11" name="34 Grupo"/>
            <p:cNvGrpSpPr>
              <a:grpSpLocks/>
            </p:cNvGrpSpPr>
            <p:nvPr/>
          </p:nvGrpSpPr>
          <p:grpSpPr bwMode="auto">
            <a:xfrm>
              <a:off x="1995487" y="5004636"/>
              <a:ext cx="457200" cy="461665"/>
              <a:chOff x="6496050" y="2914650"/>
              <a:chExt cx="457200" cy="461665"/>
            </a:xfrm>
          </p:grpSpPr>
          <p:sp>
            <p:nvSpPr>
              <p:cNvPr id="4162" name="27 CuadroTexto"/>
              <p:cNvSpPr txBox="1">
                <a:spLocks noChangeArrowheads="1"/>
              </p:cNvSpPr>
              <p:nvPr/>
            </p:nvSpPr>
            <p:spPr bwMode="auto">
              <a:xfrm>
                <a:off x="6496050" y="2914650"/>
                <a:ext cx="457200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s-ES_tradnl" b="1">
                    <a:solidFill>
                      <a:srgbClr val="000000"/>
                    </a:solidFill>
                    <a:cs typeface="Times New Roman" pitchFamily="18" charset="0"/>
                  </a:rPr>
                  <a:t>P</a:t>
                </a:r>
              </a:p>
            </p:txBody>
          </p:sp>
          <p:cxnSp>
            <p:nvCxnSpPr>
              <p:cNvPr id="33" name="32 Conector recto de flecha"/>
              <p:cNvCxnSpPr/>
              <p:nvPr/>
            </p:nvCxnSpPr>
            <p:spPr>
              <a:xfrm>
                <a:off x="6572250" y="2980689"/>
                <a:ext cx="20955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3" name="22 Conector recto de flecha"/>
            <p:cNvCxnSpPr/>
            <p:nvPr/>
          </p:nvCxnSpPr>
          <p:spPr>
            <a:xfrm>
              <a:off x="2185987" y="3956886"/>
              <a:ext cx="0" cy="1056590"/>
            </a:xfrm>
            <a:prstGeom prst="straightConnector1">
              <a:avLst/>
            </a:prstGeom>
            <a:ln w="762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18 Rectángulo"/>
          <p:cNvSpPr/>
          <p:nvPr/>
        </p:nvSpPr>
        <p:spPr>
          <a:xfrm>
            <a:off x="2047875" y="1843405"/>
            <a:ext cx="271463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prstClr val="white"/>
              </a:solidFill>
            </a:endParaRPr>
          </a:p>
        </p:txBody>
      </p:sp>
      <p:sp>
        <p:nvSpPr>
          <p:cNvPr id="25" name="24 CuadroTexto"/>
          <p:cNvSpPr txBox="1">
            <a:spLocks noChangeArrowheads="1"/>
          </p:cNvSpPr>
          <p:nvPr/>
        </p:nvSpPr>
        <p:spPr bwMode="auto">
          <a:xfrm>
            <a:off x="2271713" y="3049905"/>
            <a:ext cx="4572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_tradnl" b="1">
                <a:solidFill>
                  <a:srgbClr val="FF0000"/>
                </a:solidFill>
                <a:cs typeface="Times New Roman" pitchFamily="18" charset="0"/>
              </a:rPr>
              <a:t>C</a:t>
            </a:r>
          </a:p>
        </p:txBody>
      </p:sp>
      <p:grpSp>
        <p:nvGrpSpPr>
          <p:cNvPr id="12" name="85 Grupo"/>
          <p:cNvGrpSpPr>
            <a:grpSpLocks/>
          </p:cNvGrpSpPr>
          <p:nvPr/>
        </p:nvGrpSpPr>
        <p:grpSpPr bwMode="auto">
          <a:xfrm>
            <a:off x="2005013" y="1811655"/>
            <a:ext cx="457200" cy="1504950"/>
            <a:chOff x="2005013" y="1628525"/>
            <a:chExt cx="457200" cy="1504448"/>
          </a:xfrm>
        </p:grpSpPr>
        <p:cxnSp>
          <p:nvCxnSpPr>
            <p:cNvPr id="24" name="23 Conector recto de flecha"/>
            <p:cNvCxnSpPr/>
            <p:nvPr/>
          </p:nvCxnSpPr>
          <p:spPr>
            <a:xfrm flipV="1">
              <a:off x="2185988" y="2076051"/>
              <a:ext cx="0" cy="1056922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" name="33 Grupo"/>
            <p:cNvGrpSpPr>
              <a:grpSpLocks/>
            </p:cNvGrpSpPr>
            <p:nvPr/>
          </p:nvGrpSpPr>
          <p:grpSpPr bwMode="auto">
            <a:xfrm>
              <a:off x="2005013" y="1628525"/>
              <a:ext cx="457200" cy="461665"/>
              <a:chOff x="5486400" y="1495927"/>
              <a:chExt cx="457200" cy="461665"/>
            </a:xfrm>
          </p:grpSpPr>
          <p:sp>
            <p:nvSpPr>
              <p:cNvPr id="4158" name="26 CuadroTexto"/>
              <p:cNvSpPr txBox="1">
                <a:spLocks noChangeArrowheads="1"/>
              </p:cNvSpPr>
              <p:nvPr/>
            </p:nvSpPr>
            <p:spPr bwMode="auto">
              <a:xfrm>
                <a:off x="5486400" y="1495927"/>
                <a:ext cx="457200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s-ES_tradnl" b="1">
                    <a:solidFill>
                      <a:srgbClr val="FF0000"/>
                    </a:solidFill>
                    <a:cs typeface="Times New Roman" pitchFamily="18" charset="0"/>
                  </a:rPr>
                  <a:t>E</a:t>
                </a:r>
              </a:p>
            </p:txBody>
          </p:sp>
          <p:cxnSp>
            <p:nvCxnSpPr>
              <p:cNvPr id="32" name="31 Conector recto de flecha"/>
              <p:cNvCxnSpPr/>
              <p:nvPr/>
            </p:nvCxnSpPr>
            <p:spPr>
              <a:xfrm>
                <a:off x="5591175" y="1553058"/>
                <a:ext cx="209550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4" name="13 Elipse"/>
          <p:cNvSpPr/>
          <p:nvPr/>
        </p:nvSpPr>
        <p:spPr>
          <a:xfrm>
            <a:off x="2132013" y="3262630"/>
            <a:ext cx="100012" cy="10001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prstClr val="white"/>
              </a:solidFill>
            </a:endParaRPr>
          </a:p>
        </p:txBody>
      </p:sp>
      <p:grpSp>
        <p:nvGrpSpPr>
          <p:cNvPr id="16" name="55 Grupo"/>
          <p:cNvGrpSpPr>
            <a:grpSpLocks/>
          </p:cNvGrpSpPr>
          <p:nvPr/>
        </p:nvGrpSpPr>
        <p:grpSpPr bwMode="auto">
          <a:xfrm>
            <a:off x="5170488" y="640080"/>
            <a:ext cx="2860675" cy="5221288"/>
            <a:chOff x="4950745" y="757990"/>
            <a:chExt cx="2861983" cy="5221705"/>
          </a:xfrm>
        </p:grpSpPr>
        <p:grpSp>
          <p:nvGrpSpPr>
            <p:cNvPr id="17" name="67 Grupo"/>
            <p:cNvGrpSpPr>
              <a:grpSpLocks/>
            </p:cNvGrpSpPr>
            <p:nvPr/>
          </p:nvGrpSpPr>
          <p:grpSpPr bwMode="auto">
            <a:xfrm>
              <a:off x="4950745" y="1103648"/>
              <a:ext cx="2861983" cy="3829300"/>
              <a:chOff x="4950745" y="1103648"/>
              <a:chExt cx="2861983" cy="3829300"/>
            </a:xfrm>
          </p:grpSpPr>
          <p:grpSp>
            <p:nvGrpSpPr>
              <p:cNvPr id="18" name="66 Grupo"/>
              <p:cNvGrpSpPr/>
              <p:nvPr/>
            </p:nvGrpSpPr>
            <p:grpSpPr>
              <a:xfrm>
                <a:off x="4991100" y="1128713"/>
                <a:ext cx="2795588" cy="1514475"/>
                <a:chOff x="4991100" y="1128713"/>
                <a:chExt cx="2795588" cy="1514475"/>
              </a:xfrm>
              <a:solidFill>
                <a:srgbClr val="FFFFFF"/>
              </a:solidFill>
            </p:grpSpPr>
            <p:sp>
              <p:nvSpPr>
                <p:cNvPr id="64" name="63 Rectángulo"/>
                <p:cNvSpPr/>
                <p:nvPr/>
              </p:nvSpPr>
              <p:spPr>
                <a:xfrm>
                  <a:off x="5767388" y="1128713"/>
                  <a:ext cx="1238250" cy="709612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s-ES_tradnl" sz="18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6" name="65 Forma libre"/>
                <p:cNvSpPr/>
                <p:nvPr/>
              </p:nvSpPr>
              <p:spPr>
                <a:xfrm>
                  <a:off x="4991100" y="1738313"/>
                  <a:ext cx="2795588" cy="904875"/>
                </a:xfrm>
                <a:custGeom>
                  <a:avLst/>
                  <a:gdLst>
                    <a:gd name="connsiteX0" fmla="*/ 0 w 2795588"/>
                    <a:gd name="connsiteY0" fmla="*/ 0 h 904875"/>
                    <a:gd name="connsiteX1" fmla="*/ 9525 w 2795588"/>
                    <a:gd name="connsiteY1" fmla="*/ 333375 h 904875"/>
                    <a:gd name="connsiteX2" fmla="*/ 38100 w 2795588"/>
                    <a:gd name="connsiteY2" fmla="*/ 685800 h 904875"/>
                    <a:gd name="connsiteX3" fmla="*/ 71438 w 2795588"/>
                    <a:gd name="connsiteY3" fmla="*/ 904875 h 904875"/>
                    <a:gd name="connsiteX4" fmla="*/ 2719388 w 2795588"/>
                    <a:gd name="connsiteY4" fmla="*/ 895350 h 904875"/>
                    <a:gd name="connsiteX5" fmla="*/ 2757488 w 2795588"/>
                    <a:gd name="connsiteY5" fmla="*/ 595312 h 904875"/>
                    <a:gd name="connsiteX6" fmla="*/ 2786063 w 2795588"/>
                    <a:gd name="connsiteY6" fmla="*/ 171450 h 904875"/>
                    <a:gd name="connsiteX7" fmla="*/ 2795588 w 2795588"/>
                    <a:gd name="connsiteY7" fmla="*/ 0 h 904875"/>
                    <a:gd name="connsiteX8" fmla="*/ 0 w 2795588"/>
                    <a:gd name="connsiteY8" fmla="*/ 0 h 90487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795588" h="904875">
                      <a:moveTo>
                        <a:pt x="0" y="0"/>
                      </a:moveTo>
                      <a:lnTo>
                        <a:pt x="9525" y="333375"/>
                      </a:lnTo>
                      <a:lnTo>
                        <a:pt x="38100" y="685800"/>
                      </a:lnTo>
                      <a:lnTo>
                        <a:pt x="71438" y="904875"/>
                      </a:lnTo>
                      <a:lnTo>
                        <a:pt x="2719388" y="895350"/>
                      </a:lnTo>
                      <a:lnTo>
                        <a:pt x="2757488" y="595312"/>
                      </a:lnTo>
                      <a:lnTo>
                        <a:pt x="2786063" y="171450"/>
                      </a:lnTo>
                      <a:lnTo>
                        <a:pt x="2795588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s-ES_tradnl" sz="1800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20" name="39 Grupo"/>
              <p:cNvGrpSpPr>
                <a:grpSpLocks/>
              </p:cNvGrpSpPr>
              <p:nvPr/>
            </p:nvGrpSpPr>
            <p:grpSpPr bwMode="auto">
              <a:xfrm>
                <a:off x="4950745" y="1103648"/>
                <a:ext cx="2861983" cy="3829300"/>
                <a:chOff x="4252913" y="309563"/>
                <a:chExt cx="1704975" cy="2281237"/>
              </a:xfrm>
            </p:grpSpPr>
            <p:graphicFrame>
              <p:nvGraphicFramePr>
                <p:cNvPr id="4098" name="Object 3"/>
                <p:cNvGraphicFramePr>
                  <a:graphicFrameLocks noChangeAspect="1"/>
                </p:cNvGraphicFramePr>
                <p:nvPr/>
              </p:nvGraphicFramePr>
              <p:xfrm>
                <a:off x="4295774" y="1133475"/>
                <a:ext cx="1628776" cy="1438275"/>
              </p:xfrm>
              <a:graphic>
                <a:graphicData uri="http://schemas.openxmlformats.org/presentationml/2006/ole">
                  <p:oleObj spid="_x0000_s432130" name="Dibujo" r:id="rId4" imgW="1638360" imgH="1438200" progId="Presentations.Drawing.17">
                    <p:embed/>
                  </p:oleObj>
                </a:graphicData>
              </a:graphic>
            </p:graphicFrame>
            <p:grpSp>
              <p:nvGrpSpPr>
                <p:cNvPr id="21" name="54 Grupo"/>
                <p:cNvGrpSpPr>
                  <a:grpSpLocks/>
                </p:cNvGrpSpPr>
                <p:nvPr/>
              </p:nvGrpSpPr>
              <p:grpSpPr bwMode="auto">
                <a:xfrm>
                  <a:off x="4252913" y="309563"/>
                  <a:ext cx="1704975" cy="2281237"/>
                  <a:chOff x="2352675" y="309563"/>
                  <a:chExt cx="1704975" cy="2281237"/>
                </a:xfrm>
              </p:grpSpPr>
              <p:sp>
                <p:nvSpPr>
                  <p:cNvPr id="43" name="42 Forma libre"/>
                  <p:cNvSpPr/>
                  <p:nvPr/>
                </p:nvSpPr>
                <p:spPr>
                  <a:xfrm flipH="1">
                    <a:off x="3200432" y="676799"/>
                    <a:ext cx="852487" cy="1914300"/>
                  </a:xfrm>
                  <a:custGeom>
                    <a:avLst/>
                    <a:gdLst>
                      <a:gd name="connsiteX0" fmla="*/ 0 w 852488"/>
                      <a:gd name="connsiteY0" fmla="*/ 0 h 1914525"/>
                      <a:gd name="connsiteX1" fmla="*/ 52388 w 852488"/>
                      <a:gd name="connsiteY1" fmla="*/ 590550 h 1914525"/>
                      <a:gd name="connsiteX2" fmla="*/ 204788 w 852488"/>
                      <a:gd name="connsiteY2" fmla="*/ 1181100 h 1914525"/>
                      <a:gd name="connsiteX3" fmla="*/ 404813 w 852488"/>
                      <a:gd name="connsiteY3" fmla="*/ 1609725 h 1914525"/>
                      <a:gd name="connsiteX4" fmla="*/ 614363 w 852488"/>
                      <a:gd name="connsiteY4" fmla="*/ 1833563 h 1914525"/>
                      <a:gd name="connsiteX5" fmla="*/ 852488 w 852488"/>
                      <a:gd name="connsiteY5" fmla="*/ 1914525 h 1914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852488" h="1914525">
                        <a:moveTo>
                          <a:pt x="0" y="0"/>
                        </a:moveTo>
                        <a:cubicBezTo>
                          <a:pt x="9128" y="196850"/>
                          <a:pt x="18257" y="393700"/>
                          <a:pt x="52388" y="590550"/>
                        </a:cubicBezTo>
                        <a:cubicBezTo>
                          <a:pt x="86519" y="787400"/>
                          <a:pt x="146051" y="1011238"/>
                          <a:pt x="204788" y="1181100"/>
                        </a:cubicBezTo>
                        <a:cubicBezTo>
                          <a:pt x="263526" y="1350963"/>
                          <a:pt x="336551" y="1500981"/>
                          <a:pt x="404813" y="1609725"/>
                        </a:cubicBezTo>
                        <a:cubicBezTo>
                          <a:pt x="473075" y="1718469"/>
                          <a:pt x="539751" y="1782763"/>
                          <a:pt x="614363" y="1833563"/>
                        </a:cubicBezTo>
                        <a:cubicBezTo>
                          <a:pt x="688975" y="1884363"/>
                          <a:pt x="770731" y="1899444"/>
                          <a:pt x="852488" y="1914525"/>
                        </a:cubicBezTo>
                      </a:path>
                    </a:pathLst>
                  </a:custGeom>
                  <a:ln w="571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s-ES_tradnl" sz="1800">
                      <a:solidFill>
                        <a:prstClr val="black"/>
                      </a:solidFill>
                    </a:endParaRPr>
                  </a:p>
                </p:txBody>
              </p:sp>
              <p:cxnSp>
                <p:nvCxnSpPr>
                  <p:cNvPr id="44" name="43 Conector angular"/>
                  <p:cNvCxnSpPr/>
                  <p:nvPr/>
                </p:nvCxnSpPr>
                <p:spPr>
                  <a:xfrm flipV="1">
                    <a:off x="2352675" y="309828"/>
                    <a:ext cx="933857" cy="362242"/>
                  </a:xfrm>
                  <a:prstGeom prst="bentConnector3">
                    <a:avLst>
                      <a:gd name="adj1" fmla="val 50000"/>
                    </a:avLst>
                  </a:prstGeom>
                  <a:ln w="571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5" name="44 Forma libre"/>
                  <p:cNvSpPr/>
                  <p:nvPr/>
                </p:nvSpPr>
                <p:spPr>
                  <a:xfrm>
                    <a:off x="2357405" y="676799"/>
                    <a:ext cx="852488" cy="1914300"/>
                  </a:xfrm>
                  <a:custGeom>
                    <a:avLst/>
                    <a:gdLst>
                      <a:gd name="connsiteX0" fmla="*/ 0 w 852488"/>
                      <a:gd name="connsiteY0" fmla="*/ 0 h 1914525"/>
                      <a:gd name="connsiteX1" fmla="*/ 52388 w 852488"/>
                      <a:gd name="connsiteY1" fmla="*/ 590550 h 1914525"/>
                      <a:gd name="connsiteX2" fmla="*/ 204788 w 852488"/>
                      <a:gd name="connsiteY2" fmla="*/ 1181100 h 1914525"/>
                      <a:gd name="connsiteX3" fmla="*/ 404813 w 852488"/>
                      <a:gd name="connsiteY3" fmla="*/ 1609725 h 1914525"/>
                      <a:gd name="connsiteX4" fmla="*/ 614363 w 852488"/>
                      <a:gd name="connsiteY4" fmla="*/ 1833563 h 1914525"/>
                      <a:gd name="connsiteX5" fmla="*/ 852488 w 852488"/>
                      <a:gd name="connsiteY5" fmla="*/ 1914525 h 1914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852488" h="1914525">
                        <a:moveTo>
                          <a:pt x="0" y="0"/>
                        </a:moveTo>
                        <a:cubicBezTo>
                          <a:pt x="9128" y="196850"/>
                          <a:pt x="18257" y="393700"/>
                          <a:pt x="52388" y="590550"/>
                        </a:cubicBezTo>
                        <a:cubicBezTo>
                          <a:pt x="86519" y="787400"/>
                          <a:pt x="146051" y="1011238"/>
                          <a:pt x="204788" y="1181100"/>
                        </a:cubicBezTo>
                        <a:cubicBezTo>
                          <a:pt x="263526" y="1350963"/>
                          <a:pt x="336551" y="1500981"/>
                          <a:pt x="404813" y="1609725"/>
                        </a:cubicBezTo>
                        <a:cubicBezTo>
                          <a:pt x="473075" y="1718469"/>
                          <a:pt x="539751" y="1782763"/>
                          <a:pt x="614363" y="1833563"/>
                        </a:cubicBezTo>
                        <a:cubicBezTo>
                          <a:pt x="688975" y="1884363"/>
                          <a:pt x="770731" y="1899444"/>
                          <a:pt x="852488" y="1914525"/>
                        </a:cubicBezTo>
                      </a:path>
                    </a:pathLst>
                  </a:custGeom>
                  <a:ln w="571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s-ES_tradnl" sz="1800">
                      <a:solidFill>
                        <a:prstClr val="black"/>
                      </a:solidFill>
                    </a:endParaRPr>
                  </a:p>
                </p:txBody>
              </p:sp>
              <p:cxnSp>
                <p:nvCxnSpPr>
                  <p:cNvPr id="46" name="45 Conector angular"/>
                  <p:cNvCxnSpPr/>
                  <p:nvPr/>
                </p:nvCxnSpPr>
                <p:spPr>
                  <a:xfrm>
                    <a:off x="3277070" y="309828"/>
                    <a:ext cx="780580" cy="366971"/>
                  </a:xfrm>
                  <a:prstGeom prst="bentConnector3">
                    <a:avLst>
                      <a:gd name="adj1" fmla="val 39634"/>
                    </a:avLst>
                  </a:prstGeom>
                  <a:ln w="571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cxnSp>
          <p:nvCxnSpPr>
            <p:cNvPr id="48" name="47 Conector recto"/>
            <p:cNvCxnSpPr/>
            <p:nvPr/>
          </p:nvCxnSpPr>
          <p:spPr>
            <a:xfrm flipV="1">
              <a:off x="6383325" y="757990"/>
              <a:ext cx="0" cy="5221705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62 Grupo"/>
          <p:cNvGrpSpPr>
            <a:grpSpLocks/>
          </p:cNvGrpSpPr>
          <p:nvPr/>
        </p:nvGrpSpPr>
        <p:grpSpPr bwMode="auto">
          <a:xfrm>
            <a:off x="6423025" y="1811655"/>
            <a:ext cx="723900" cy="1698625"/>
            <a:chOff x="6204034" y="1929314"/>
            <a:chExt cx="723900" cy="1699413"/>
          </a:xfrm>
        </p:grpSpPr>
        <p:sp>
          <p:nvSpPr>
            <p:cNvPr id="49" name="48 Rectángulo"/>
            <p:cNvSpPr/>
            <p:nvPr/>
          </p:nvSpPr>
          <p:spPr>
            <a:xfrm>
              <a:off x="6246897" y="1961079"/>
              <a:ext cx="271462" cy="3811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_tradnl" sz="1800">
                <a:solidFill>
                  <a:prstClr val="white"/>
                </a:solidFill>
              </a:endParaRPr>
            </a:p>
          </p:txBody>
        </p:sp>
        <p:grpSp>
          <p:nvGrpSpPr>
            <p:cNvPr id="27" name="57 Grupo"/>
            <p:cNvGrpSpPr>
              <a:grpSpLocks/>
            </p:cNvGrpSpPr>
            <p:nvPr/>
          </p:nvGrpSpPr>
          <p:grpSpPr bwMode="auto">
            <a:xfrm>
              <a:off x="6204034" y="1929314"/>
              <a:ext cx="723900" cy="1699413"/>
              <a:chOff x="6204034" y="1929314"/>
              <a:chExt cx="723900" cy="1699413"/>
            </a:xfrm>
          </p:grpSpPr>
          <p:grpSp>
            <p:nvGrpSpPr>
              <p:cNvPr id="28" name="49 Grupo"/>
              <p:cNvGrpSpPr>
                <a:grpSpLocks/>
              </p:cNvGrpSpPr>
              <p:nvPr/>
            </p:nvGrpSpPr>
            <p:grpSpPr bwMode="auto">
              <a:xfrm>
                <a:off x="6204034" y="1929314"/>
                <a:ext cx="723900" cy="1699413"/>
                <a:chOff x="1990725" y="1457827"/>
                <a:chExt cx="723900" cy="1699413"/>
              </a:xfrm>
            </p:grpSpPr>
            <p:cxnSp>
              <p:nvCxnSpPr>
                <p:cNvPr id="51" name="50 Conector recto de flecha"/>
                <p:cNvCxnSpPr/>
                <p:nvPr/>
              </p:nvCxnSpPr>
              <p:spPr>
                <a:xfrm flipV="1">
                  <a:off x="2171700" y="1905710"/>
                  <a:ext cx="0" cy="1056178"/>
                </a:xfrm>
                <a:prstGeom prst="straightConnector1">
                  <a:avLst/>
                </a:prstGeom>
                <a:ln w="76200">
                  <a:solidFill>
                    <a:srgbClr val="FF0000"/>
                  </a:solidFill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143" name="51 CuadroTexto"/>
                <p:cNvSpPr txBox="1">
                  <a:spLocks noChangeArrowheads="1"/>
                </p:cNvSpPr>
                <p:nvPr/>
              </p:nvSpPr>
              <p:spPr bwMode="auto">
                <a:xfrm>
                  <a:off x="2257425" y="2695575"/>
                  <a:ext cx="457200" cy="4616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s-ES_tradnl" b="1">
                      <a:solidFill>
                        <a:srgbClr val="FF0000"/>
                      </a:solidFill>
                      <a:cs typeface="Times New Roman" pitchFamily="18" charset="0"/>
                    </a:rPr>
                    <a:t>C</a:t>
                  </a:r>
                </a:p>
              </p:txBody>
            </p:sp>
            <p:grpSp>
              <p:nvGrpSpPr>
                <p:cNvPr id="29" name="52 Grupo"/>
                <p:cNvGrpSpPr>
                  <a:grpSpLocks/>
                </p:cNvGrpSpPr>
                <p:nvPr/>
              </p:nvGrpSpPr>
              <p:grpSpPr bwMode="auto">
                <a:xfrm>
                  <a:off x="1990725" y="1457827"/>
                  <a:ext cx="457200" cy="461665"/>
                  <a:chOff x="5486400" y="1495927"/>
                  <a:chExt cx="457200" cy="461665"/>
                </a:xfrm>
              </p:grpSpPr>
              <p:sp>
                <p:nvSpPr>
                  <p:cNvPr id="4145" name="53 CuadroTexto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486400" y="1495927"/>
                    <a:ext cx="457200" cy="46166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r>
                      <a:rPr lang="es-ES_tradnl" b="1">
                        <a:solidFill>
                          <a:srgbClr val="FF0000"/>
                        </a:solidFill>
                        <a:cs typeface="Times New Roman" pitchFamily="18" charset="0"/>
                      </a:rPr>
                      <a:t>E</a:t>
                    </a:r>
                  </a:p>
                </p:txBody>
              </p:sp>
              <p:cxnSp>
                <p:nvCxnSpPr>
                  <p:cNvPr id="55" name="54 Conector recto de flecha"/>
                  <p:cNvCxnSpPr/>
                  <p:nvPr/>
                </p:nvCxnSpPr>
                <p:spPr>
                  <a:xfrm>
                    <a:off x="5591175" y="1553104"/>
                    <a:ext cx="209550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62" name="61 Elipse"/>
              <p:cNvSpPr/>
              <p:nvPr/>
            </p:nvSpPr>
            <p:spPr>
              <a:xfrm>
                <a:off x="6331034" y="3379374"/>
                <a:ext cx="100013" cy="10005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s-ES_tradnl" sz="1800">
                  <a:solidFill>
                    <a:prstClr val="white"/>
                  </a:solidFill>
                </a:endParaRPr>
              </a:p>
            </p:txBody>
          </p:sp>
        </p:grpSp>
      </p:grpSp>
      <p:grpSp>
        <p:nvGrpSpPr>
          <p:cNvPr id="30" name="62 Grupo"/>
          <p:cNvGrpSpPr>
            <a:grpSpLocks/>
          </p:cNvGrpSpPr>
          <p:nvPr/>
        </p:nvGrpSpPr>
        <p:grpSpPr bwMode="auto">
          <a:xfrm>
            <a:off x="6100763" y="3911918"/>
            <a:ext cx="709612" cy="1736725"/>
            <a:chOff x="6194508" y="4029075"/>
            <a:chExt cx="709613" cy="1738015"/>
          </a:xfrm>
        </p:grpSpPr>
        <p:grpSp>
          <p:nvGrpSpPr>
            <p:cNvPr id="31" name="55 Grupo"/>
            <p:cNvGrpSpPr>
              <a:grpSpLocks/>
            </p:cNvGrpSpPr>
            <p:nvPr/>
          </p:nvGrpSpPr>
          <p:grpSpPr bwMode="auto">
            <a:xfrm>
              <a:off x="6194508" y="4223084"/>
              <a:ext cx="457200" cy="1544006"/>
              <a:chOff x="1990725" y="4223084"/>
              <a:chExt cx="457200" cy="1544006"/>
            </a:xfrm>
          </p:grpSpPr>
          <p:sp>
            <p:nvSpPr>
              <p:cNvPr id="57" name="56 Elipse"/>
              <p:cNvSpPr/>
              <p:nvPr/>
            </p:nvSpPr>
            <p:spPr>
              <a:xfrm>
                <a:off x="2136775" y="4222894"/>
                <a:ext cx="100012" cy="1000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s-ES_tradnl" sz="18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34" name="57 Grupo"/>
              <p:cNvGrpSpPr>
                <a:grpSpLocks/>
              </p:cNvGrpSpPr>
              <p:nvPr/>
            </p:nvGrpSpPr>
            <p:grpSpPr bwMode="auto">
              <a:xfrm>
                <a:off x="1990725" y="5305425"/>
                <a:ext cx="457200" cy="461665"/>
                <a:chOff x="6496050" y="2914650"/>
                <a:chExt cx="457200" cy="461665"/>
              </a:xfrm>
            </p:grpSpPr>
            <p:sp>
              <p:nvSpPr>
                <p:cNvPr id="4136" name="59 CuadroTexto"/>
                <p:cNvSpPr txBox="1">
                  <a:spLocks noChangeArrowheads="1"/>
                </p:cNvSpPr>
                <p:nvPr/>
              </p:nvSpPr>
              <p:spPr bwMode="auto">
                <a:xfrm>
                  <a:off x="6496050" y="2914650"/>
                  <a:ext cx="457200" cy="4616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s-ES_tradnl" b="1">
                      <a:solidFill>
                        <a:srgbClr val="000000"/>
                      </a:solidFill>
                      <a:cs typeface="Times New Roman" pitchFamily="18" charset="0"/>
                    </a:rPr>
                    <a:t>P</a:t>
                  </a:r>
                </a:p>
              </p:txBody>
            </p:sp>
            <p:cxnSp>
              <p:nvCxnSpPr>
                <p:cNvPr id="61" name="60 Conector recto de flecha"/>
                <p:cNvCxnSpPr/>
                <p:nvPr/>
              </p:nvCxnSpPr>
              <p:spPr>
                <a:xfrm>
                  <a:off x="6572250" y="2980733"/>
                  <a:ext cx="209550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9" name="58 Conector recto de flecha"/>
              <p:cNvCxnSpPr/>
              <p:nvPr/>
            </p:nvCxnSpPr>
            <p:spPr>
              <a:xfrm>
                <a:off x="2181225" y="4257845"/>
                <a:ext cx="0" cy="1056471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132" name="46 CuadroTexto"/>
            <p:cNvSpPr txBox="1">
              <a:spLocks noChangeArrowheads="1"/>
            </p:cNvSpPr>
            <p:nvPr/>
          </p:nvSpPr>
          <p:spPr bwMode="auto">
            <a:xfrm>
              <a:off x="6446921" y="4029075"/>
              <a:ext cx="4572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 b="1">
                  <a:solidFill>
                    <a:srgbClr val="000000"/>
                  </a:solidFill>
                  <a:cs typeface="Times New Roman" pitchFamily="18" charset="0"/>
                </a:rPr>
                <a:t>G</a:t>
              </a:r>
            </a:p>
          </p:txBody>
        </p:sp>
      </p:grpSp>
      <p:grpSp>
        <p:nvGrpSpPr>
          <p:cNvPr id="35" name="79 Grupo"/>
          <p:cNvGrpSpPr>
            <a:grpSpLocks/>
          </p:cNvGrpSpPr>
          <p:nvPr/>
        </p:nvGrpSpPr>
        <p:grpSpPr bwMode="auto">
          <a:xfrm>
            <a:off x="4076700" y="1082993"/>
            <a:ext cx="685800" cy="1085850"/>
            <a:chOff x="4076700" y="1200150"/>
            <a:chExt cx="685800" cy="1085850"/>
          </a:xfrm>
        </p:grpSpPr>
        <p:cxnSp>
          <p:nvCxnSpPr>
            <p:cNvPr id="68" name="67 Conector recto de flecha"/>
            <p:cNvCxnSpPr/>
            <p:nvPr/>
          </p:nvCxnSpPr>
          <p:spPr>
            <a:xfrm>
              <a:off x="4076700" y="1200150"/>
              <a:ext cx="685800" cy="9525"/>
            </a:xfrm>
            <a:prstGeom prst="straightConnector1">
              <a:avLst/>
            </a:prstGeom>
            <a:ln w="19050">
              <a:solidFill>
                <a:srgbClr val="00B05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68 Conector recto de flecha"/>
            <p:cNvCxnSpPr/>
            <p:nvPr/>
          </p:nvCxnSpPr>
          <p:spPr>
            <a:xfrm>
              <a:off x="4076700" y="1304925"/>
              <a:ext cx="685800" cy="9525"/>
            </a:xfrm>
            <a:prstGeom prst="straightConnector1">
              <a:avLst/>
            </a:prstGeom>
            <a:ln w="19050">
              <a:solidFill>
                <a:srgbClr val="00B05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69 Conector recto de flecha"/>
            <p:cNvCxnSpPr/>
            <p:nvPr/>
          </p:nvCxnSpPr>
          <p:spPr>
            <a:xfrm>
              <a:off x="4076700" y="1409700"/>
              <a:ext cx="685800" cy="9525"/>
            </a:xfrm>
            <a:prstGeom prst="straightConnector1">
              <a:avLst/>
            </a:prstGeom>
            <a:ln w="19050">
              <a:solidFill>
                <a:srgbClr val="00B05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70 Conector recto de flecha"/>
            <p:cNvCxnSpPr/>
            <p:nvPr/>
          </p:nvCxnSpPr>
          <p:spPr>
            <a:xfrm>
              <a:off x="4076700" y="1504950"/>
              <a:ext cx="685800" cy="9525"/>
            </a:xfrm>
            <a:prstGeom prst="straightConnector1">
              <a:avLst/>
            </a:prstGeom>
            <a:ln w="19050">
              <a:solidFill>
                <a:srgbClr val="00B05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71 Conector recto de flecha"/>
            <p:cNvCxnSpPr/>
            <p:nvPr/>
          </p:nvCxnSpPr>
          <p:spPr>
            <a:xfrm>
              <a:off x="4076700" y="1600200"/>
              <a:ext cx="685800" cy="9525"/>
            </a:xfrm>
            <a:prstGeom prst="straightConnector1">
              <a:avLst/>
            </a:prstGeom>
            <a:ln w="19050">
              <a:solidFill>
                <a:srgbClr val="00B05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72 Conector recto de flecha"/>
            <p:cNvCxnSpPr/>
            <p:nvPr/>
          </p:nvCxnSpPr>
          <p:spPr>
            <a:xfrm>
              <a:off x="4076700" y="1695450"/>
              <a:ext cx="685800" cy="9525"/>
            </a:xfrm>
            <a:prstGeom prst="straightConnector1">
              <a:avLst/>
            </a:prstGeom>
            <a:ln w="19050">
              <a:solidFill>
                <a:srgbClr val="00B05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73 Conector recto de flecha"/>
            <p:cNvCxnSpPr/>
            <p:nvPr/>
          </p:nvCxnSpPr>
          <p:spPr>
            <a:xfrm>
              <a:off x="4076700" y="1790700"/>
              <a:ext cx="685800" cy="9525"/>
            </a:xfrm>
            <a:prstGeom prst="straightConnector1">
              <a:avLst/>
            </a:prstGeom>
            <a:ln w="19050">
              <a:solidFill>
                <a:srgbClr val="00B05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74 Conector recto de flecha"/>
            <p:cNvCxnSpPr/>
            <p:nvPr/>
          </p:nvCxnSpPr>
          <p:spPr>
            <a:xfrm>
              <a:off x="4076700" y="1885950"/>
              <a:ext cx="685800" cy="9525"/>
            </a:xfrm>
            <a:prstGeom prst="straightConnector1">
              <a:avLst/>
            </a:prstGeom>
            <a:ln w="19050">
              <a:solidFill>
                <a:srgbClr val="00B05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75 Conector recto de flecha"/>
            <p:cNvCxnSpPr/>
            <p:nvPr/>
          </p:nvCxnSpPr>
          <p:spPr>
            <a:xfrm>
              <a:off x="4076700" y="1981200"/>
              <a:ext cx="685800" cy="9525"/>
            </a:xfrm>
            <a:prstGeom prst="straightConnector1">
              <a:avLst/>
            </a:prstGeom>
            <a:ln w="19050">
              <a:solidFill>
                <a:srgbClr val="00B05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76 Conector recto de flecha"/>
            <p:cNvCxnSpPr/>
            <p:nvPr/>
          </p:nvCxnSpPr>
          <p:spPr>
            <a:xfrm>
              <a:off x="4076700" y="2066925"/>
              <a:ext cx="685800" cy="9525"/>
            </a:xfrm>
            <a:prstGeom prst="straightConnector1">
              <a:avLst/>
            </a:prstGeom>
            <a:ln w="19050">
              <a:solidFill>
                <a:srgbClr val="00B05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77 Conector recto de flecha"/>
            <p:cNvCxnSpPr/>
            <p:nvPr/>
          </p:nvCxnSpPr>
          <p:spPr>
            <a:xfrm>
              <a:off x="4076700" y="2171700"/>
              <a:ext cx="685800" cy="9525"/>
            </a:xfrm>
            <a:prstGeom prst="straightConnector1">
              <a:avLst/>
            </a:prstGeom>
            <a:ln w="19050">
              <a:solidFill>
                <a:srgbClr val="00B05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78 Conector recto de flecha"/>
            <p:cNvCxnSpPr/>
            <p:nvPr/>
          </p:nvCxnSpPr>
          <p:spPr>
            <a:xfrm>
              <a:off x="4076700" y="2276475"/>
              <a:ext cx="685800" cy="9525"/>
            </a:xfrm>
            <a:prstGeom prst="straightConnector1">
              <a:avLst/>
            </a:prstGeom>
            <a:ln w="19050">
              <a:solidFill>
                <a:srgbClr val="00B05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7" name="86 CuadroTexto"/>
          <p:cNvSpPr txBox="1">
            <a:spLocks noChangeArrowheads="1"/>
          </p:cNvSpPr>
          <p:nvPr/>
        </p:nvSpPr>
        <p:spPr bwMode="auto">
          <a:xfrm>
            <a:off x="-1" y="5657850"/>
            <a:ext cx="9144001" cy="1200150"/>
          </a:xfrm>
          <a:prstGeom prst="rect">
            <a:avLst/>
          </a:prstGeom>
          <a:solidFill>
            <a:srgbClr val="E8E8E8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s-ES_tradnl" sz="1800" b="1">
                <a:solidFill>
                  <a:srgbClr val="000000"/>
                </a:solidFill>
                <a:cs typeface="Times New Roman" pitchFamily="18" charset="0"/>
              </a:rPr>
              <a:t>G </a:t>
            </a:r>
            <a:r>
              <a:rPr lang="es-ES_tradnl" sz="1800">
                <a:solidFill>
                  <a:srgbClr val="000000"/>
                </a:solidFill>
                <a:cs typeface="Times New Roman" pitchFamily="18" charset="0"/>
              </a:rPr>
              <a:t>= Centro de gravedad del barco.</a:t>
            </a:r>
          </a:p>
          <a:p>
            <a:pPr algn="ctr"/>
            <a:r>
              <a:rPr lang="es-ES_tradnl" sz="1800" b="1">
                <a:solidFill>
                  <a:srgbClr val="000000"/>
                </a:solidFill>
                <a:cs typeface="Times New Roman" pitchFamily="18" charset="0"/>
              </a:rPr>
              <a:t>P</a:t>
            </a:r>
            <a:r>
              <a:rPr lang="es-ES_tradnl" sz="1800">
                <a:solidFill>
                  <a:srgbClr val="000000"/>
                </a:solidFill>
                <a:cs typeface="Times New Roman" pitchFamily="18" charset="0"/>
              </a:rPr>
              <a:t> = Peso del barco</a:t>
            </a:r>
          </a:p>
          <a:p>
            <a:pPr algn="ctr"/>
            <a:r>
              <a:rPr lang="es-ES_tradnl" sz="1800" b="1">
                <a:solidFill>
                  <a:srgbClr val="FF0000"/>
                </a:solidFill>
                <a:cs typeface="Times New Roman" pitchFamily="18" charset="0"/>
              </a:rPr>
              <a:t>C</a:t>
            </a:r>
            <a:r>
              <a:rPr lang="es-ES_tradnl" sz="1800">
                <a:solidFill>
                  <a:srgbClr val="FF0000"/>
                </a:solidFill>
                <a:cs typeface="Times New Roman" pitchFamily="18" charset="0"/>
              </a:rPr>
              <a:t> = Centro de empujes (centro de gravedad de la masa de agua desplazada).</a:t>
            </a:r>
          </a:p>
          <a:p>
            <a:pPr algn="ctr"/>
            <a:r>
              <a:rPr lang="es-ES_tradnl" sz="1800" b="1">
                <a:solidFill>
                  <a:srgbClr val="FF0000"/>
                </a:solidFill>
                <a:cs typeface="Times New Roman" pitchFamily="18" charset="0"/>
              </a:rPr>
              <a:t>E</a:t>
            </a:r>
            <a:r>
              <a:rPr lang="es-ES_tradnl" sz="1800">
                <a:solidFill>
                  <a:srgbClr val="FF0000"/>
                </a:solidFill>
                <a:cs typeface="Times New Roman" pitchFamily="18" charset="0"/>
              </a:rPr>
              <a:t> = Empuje.</a:t>
            </a:r>
          </a:p>
        </p:txBody>
      </p:sp>
      <p:sp>
        <p:nvSpPr>
          <p:cNvPr id="81" name="80 Arco"/>
          <p:cNvSpPr/>
          <p:nvPr/>
        </p:nvSpPr>
        <p:spPr>
          <a:xfrm rot="19181488">
            <a:off x="5534025" y="623598"/>
            <a:ext cx="2635250" cy="2525712"/>
          </a:xfrm>
          <a:prstGeom prst="arc">
            <a:avLst/>
          </a:prstGeom>
          <a:ln w="57150">
            <a:solidFill>
              <a:srgbClr val="00B050"/>
            </a:solidFill>
            <a:headEnd type="triangle" w="lg" len="lg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prstClr val="black"/>
              </a:solidFill>
            </a:endParaRPr>
          </a:p>
        </p:txBody>
      </p:sp>
      <p:sp>
        <p:nvSpPr>
          <p:cNvPr id="82" name="81 Arco"/>
          <p:cNvSpPr/>
          <p:nvPr/>
        </p:nvSpPr>
        <p:spPr>
          <a:xfrm rot="19181488">
            <a:off x="5038054" y="624759"/>
            <a:ext cx="2635250" cy="2527300"/>
          </a:xfrm>
          <a:prstGeom prst="arc">
            <a:avLst/>
          </a:prstGeom>
          <a:ln w="57150">
            <a:solidFill>
              <a:srgbClr val="00B050"/>
            </a:solidFill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prstClr val="black"/>
              </a:solidFill>
            </a:endParaRPr>
          </a:p>
        </p:txBody>
      </p:sp>
      <p:sp>
        <p:nvSpPr>
          <p:cNvPr id="80" name="79 CuadroTexto"/>
          <p:cNvSpPr txBox="1"/>
          <p:nvPr/>
        </p:nvSpPr>
        <p:spPr>
          <a:xfrm>
            <a:off x="3922295" y="628048"/>
            <a:ext cx="10226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dirty="0" smtClean="0">
                <a:solidFill>
                  <a:srgbClr val="00B050"/>
                </a:solidFill>
                <a:latin typeface="Calibri"/>
                <a:cs typeface="Calibri" pitchFamily="34" charset="0"/>
              </a:rPr>
              <a:t>viento</a:t>
            </a:r>
            <a:endParaRPr lang="es-ES_tradnl" dirty="0">
              <a:solidFill>
                <a:srgbClr val="00B050"/>
              </a:solidFill>
              <a:latin typeface="Calibri"/>
              <a:cs typeface="Calibri" pitchFamily="34" charset="0"/>
            </a:endParaRPr>
          </a:p>
        </p:txBody>
      </p:sp>
      <p:sp>
        <p:nvSpPr>
          <p:cNvPr id="85" name="84 CuadroTexto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s-ES_tradnl" b="1" dirty="0" smtClean="0">
                <a:solidFill>
                  <a:srgbClr val="FFFF00"/>
                </a:solidFill>
                <a:latin typeface="Calibri"/>
                <a:cs typeface="Calibri" pitchFamily="34" charset="0"/>
              </a:rPr>
              <a:t>Si el centro de gravedad G está bajo…</a:t>
            </a:r>
            <a:endParaRPr lang="es-ES_tradnl" b="1" dirty="0">
              <a:solidFill>
                <a:srgbClr val="FFFF00"/>
              </a:solidFill>
              <a:latin typeface="Calibri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0">
                                      <p:cBhvr>
                                        <p:cTn id="5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7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74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5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3.7037E-7 L 0.04757 -3.7037E-7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00"/>
                            </p:stCondLst>
                            <p:childTnLst>
                              <p:par>
                                <p:cTn id="7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81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600000">
                                      <p:cBhvr>
                                        <p:cTn id="85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6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757 -3.7037E-7 L 0.03316 -3.7037E-7 " pathEditMode="relative" rAng="0" ptsTypes="AA">
                                      <p:cBhvr>
                                        <p:cTn id="87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" y="0"/>
                                    </p:animMotion>
                                  </p:childTnLst>
                                </p:cTn>
                              </p:par>
                              <p:par>
                                <p:cTn id="8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5" grpId="0" animBg="1"/>
      <p:bldP spid="19" grpId="0" animBg="1"/>
      <p:bldP spid="25" grpId="0"/>
      <p:bldP spid="14" grpId="0" animBg="1"/>
      <p:bldP spid="8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8E8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75 Grupo"/>
          <p:cNvGrpSpPr>
            <a:grpSpLocks/>
          </p:cNvGrpSpPr>
          <p:nvPr/>
        </p:nvGrpSpPr>
        <p:grpSpPr bwMode="auto">
          <a:xfrm>
            <a:off x="800100" y="1171639"/>
            <a:ext cx="2781300" cy="1360487"/>
            <a:chOff x="800100" y="830179"/>
            <a:chExt cx="2781300" cy="1360571"/>
          </a:xfrm>
        </p:grpSpPr>
        <p:sp>
          <p:nvSpPr>
            <p:cNvPr id="77" name="76 Rectángulo"/>
            <p:cNvSpPr/>
            <p:nvPr/>
          </p:nvSpPr>
          <p:spPr>
            <a:xfrm>
              <a:off x="1576388" y="830179"/>
              <a:ext cx="1214437" cy="67314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_tradnl" sz="1800">
                <a:solidFill>
                  <a:prstClr val="white"/>
                </a:solidFill>
              </a:endParaRPr>
            </a:p>
          </p:txBody>
        </p:sp>
        <p:sp>
          <p:nvSpPr>
            <p:cNvPr id="78" name="77 Forma libre"/>
            <p:cNvSpPr/>
            <p:nvPr/>
          </p:nvSpPr>
          <p:spPr>
            <a:xfrm>
              <a:off x="800100" y="1447754"/>
              <a:ext cx="2781300" cy="742996"/>
            </a:xfrm>
            <a:custGeom>
              <a:avLst/>
              <a:gdLst>
                <a:gd name="connsiteX0" fmla="*/ 0 w 2781300"/>
                <a:gd name="connsiteY0" fmla="*/ 0 h 742950"/>
                <a:gd name="connsiteX1" fmla="*/ 9525 w 2781300"/>
                <a:gd name="connsiteY1" fmla="*/ 257175 h 742950"/>
                <a:gd name="connsiteX2" fmla="*/ 23813 w 2781300"/>
                <a:gd name="connsiteY2" fmla="*/ 509588 h 742950"/>
                <a:gd name="connsiteX3" fmla="*/ 42863 w 2781300"/>
                <a:gd name="connsiteY3" fmla="*/ 738188 h 742950"/>
                <a:gd name="connsiteX4" fmla="*/ 2719388 w 2781300"/>
                <a:gd name="connsiteY4" fmla="*/ 742950 h 742950"/>
                <a:gd name="connsiteX5" fmla="*/ 2747963 w 2781300"/>
                <a:gd name="connsiteY5" fmla="*/ 452438 h 742950"/>
                <a:gd name="connsiteX6" fmla="*/ 2781300 w 2781300"/>
                <a:gd name="connsiteY6" fmla="*/ 0 h 742950"/>
                <a:gd name="connsiteX7" fmla="*/ 0 w 2781300"/>
                <a:gd name="connsiteY7" fmla="*/ 0 h 742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781300" h="742950">
                  <a:moveTo>
                    <a:pt x="0" y="0"/>
                  </a:moveTo>
                  <a:lnTo>
                    <a:pt x="9525" y="257175"/>
                  </a:lnTo>
                  <a:lnTo>
                    <a:pt x="23813" y="509588"/>
                  </a:lnTo>
                  <a:lnTo>
                    <a:pt x="42863" y="738188"/>
                  </a:lnTo>
                  <a:lnTo>
                    <a:pt x="2719388" y="742950"/>
                  </a:lnTo>
                  <a:lnTo>
                    <a:pt x="2747963" y="452438"/>
                  </a:lnTo>
                  <a:lnTo>
                    <a:pt x="27813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_tradnl" sz="1800">
                <a:solidFill>
                  <a:prstClr val="white"/>
                </a:solidFill>
              </a:endParaRPr>
            </a:p>
          </p:txBody>
        </p:sp>
      </p:grpSp>
      <p:sp>
        <p:nvSpPr>
          <p:cNvPr id="39" name="38 Rectángulo"/>
          <p:cNvSpPr/>
          <p:nvPr/>
        </p:nvSpPr>
        <p:spPr>
          <a:xfrm>
            <a:off x="0" y="2548128"/>
            <a:ext cx="9144000" cy="4309872"/>
          </a:xfrm>
          <a:prstGeom prst="rect">
            <a:avLst/>
          </a:prstGeom>
          <a:solidFill>
            <a:srgbClr val="AEE9F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prstClr val="white"/>
              </a:solidFill>
            </a:endParaRPr>
          </a:p>
        </p:txBody>
      </p:sp>
      <p:grpSp>
        <p:nvGrpSpPr>
          <p:cNvPr id="4" name="3 Grupo"/>
          <p:cNvGrpSpPr>
            <a:grpSpLocks/>
          </p:cNvGrpSpPr>
          <p:nvPr/>
        </p:nvGrpSpPr>
        <p:grpSpPr bwMode="auto">
          <a:xfrm>
            <a:off x="752475" y="1155764"/>
            <a:ext cx="2860675" cy="3829050"/>
            <a:chOff x="4252913" y="309563"/>
            <a:chExt cx="1704975" cy="2281237"/>
          </a:xfrm>
        </p:grpSpPr>
        <p:graphicFrame>
          <p:nvGraphicFramePr>
            <p:cNvPr id="6147" name="Object 2"/>
            <p:cNvGraphicFramePr>
              <a:graphicFrameLocks noChangeAspect="1"/>
            </p:cNvGraphicFramePr>
            <p:nvPr/>
          </p:nvGraphicFramePr>
          <p:xfrm>
            <a:off x="4295774" y="1133475"/>
            <a:ext cx="1628776" cy="1438275"/>
          </p:xfrm>
          <a:graphic>
            <a:graphicData uri="http://schemas.openxmlformats.org/presentationml/2006/ole">
              <p:oleObj spid="_x0000_s433155" name="Dibujo" r:id="rId3" imgW="1638360" imgH="1438200" progId="Presentations.Drawing.17">
                <p:embed/>
              </p:oleObj>
            </a:graphicData>
          </a:graphic>
        </p:graphicFrame>
        <p:grpSp>
          <p:nvGrpSpPr>
            <p:cNvPr id="5" name="54 Grupo"/>
            <p:cNvGrpSpPr>
              <a:grpSpLocks/>
            </p:cNvGrpSpPr>
            <p:nvPr/>
          </p:nvGrpSpPr>
          <p:grpSpPr bwMode="auto">
            <a:xfrm>
              <a:off x="4252913" y="309563"/>
              <a:ext cx="1704975" cy="2281237"/>
              <a:chOff x="2352675" y="309563"/>
              <a:chExt cx="1704975" cy="2281237"/>
            </a:xfrm>
          </p:grpSpPr>
          <p:sp>
            <p:nvSpPr>
              <p:cNvPr id="7" name="6 Forma libre"/>
              <p:cNvSpPr/>
              <p:nvPr/>
            </p:nvSpPr>
            <p:spPr>
              <a:xfrm flipH="1">
                <a:off x="3200432" y="676528"/>
                <a:ext cx="852488" cy="1914272"/>
              </a:xfrm>
              <a:custGeom>
                <a:avLst/>
                <a:gdLst>
                  <a:gd name="connsiteX0" fmla="*/ 0 w 852488"/>
                  <a:gd name="connsiteY0" fmla="*/ 0 h 1914525"/>
                  <a:gd name="connsiteX1" fmla="*/ 52388 w 852488"/>
                  <a:gd name="connsiteY1" fmla="*/ 590550 h 1914525"/>
                  <a:gd name="connsiteX2" fmla="*/ 204788 w 852488"/>
                  <a:gd name="connsiteY2" fmla="*/ 1181100 h 1914525"/>
                  <a:gd name="connsiteX3" fmla="*/ 404813 w 852488"/>
                  <a:gd name="connsiteY3" fmla="*/ 1609725 h 1914525"/>
                  <a:gd name="connsiteX4" fmla="*/ 614363 w 852488"/>
                  <a:gd name="connsiteY4" fmla="*/ 1833563 h 1914525"/>
                  <a:gd name="connsiteX5" fmla="*/ 852488 w 852488"/>
                  <a:gd name="connsiteY5" fmla="*/ 1914525 h 1914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52488" h="1914525">
                    <a:moveTo>
                      <a:pt x="0" y="0"/>
                    </a:moveTo>
                    <a:cubicBezTo>
                      <a:pt x="9128" y="196850"/>
                      <a:pt x="18257" y="393700"/>
                      <a:pt x="52388" y="590550"/>
                    </a:cubicBezTo>
                    <a:cubicBezTo>
                      <a:pt x="86519" y="787400"/>
                      <a:pt x="146051" y="1011238"/>
                      <a:pt x="204788" y="1181100"/>
                    </a:cubicBezTo>
                    <a:cubicBezTo>
                      <a:pt x="263526" y="1350963"/>
                      <a:pt x="336551" y="1500981"/>
                      <a:pt x="404813" y="1609725"/>
                    </a:cubicBezTo>
                    <a:cubicBezTo>
                      <a:pt x="473075" y="1718469"/>
                      <a:pt x="539751" y="1782763"/>
                      <a:pt x="614363" y="1833563"/>
                    </a:cubicBezTo>
                    <a:cubicBezTo>
                      <a:pt x="688975" y="1884363"/>
                      <a:pt x="770731" y="1899444"/>
                      <a:pt x="852488" y="1914525"/>
                    </a:cubicBezTo>
                  </a:path>
                </a:pathLst>
              </a:cu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s-ES_tradnl" sz="180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8" name="7 Conector angular"/>
              <p:cNvCxnSpPr/>
              <p:nvPr/>
            </p:nvCxnSpPr>
            <p:spPr>
              <a:xfrm flipV="1">
                <a:off x="2352675" y="309563"/>
                <a:ext cx="933857" cy="362236"/>
              </a:xfrm>
              <a:prstGeom prst="bentConnector3">
                <a:avLst>
                  <a:gd name="adj1" fmla="val 50000"/>
                </a:avLst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8 Forma libre"/>
              <p:cNvSpPr/>
              <p:nvPr/>
            </p:nvSpPr>
            <p:spPr>
              <a:xfrm>
                <a:off x="2357406" y="676528"/>
                <a:ext cx="852487" cy="1914272"/>
              </a:xfrm>
              <a:custGeom>
                <a:avLst/>
                <a:gdLst>
                  <a:gd name="connsiteX0" fmla="*/ 0 w 852488"/>
                  <a:gd name="connsiteY0" fmla="*/ 0 h 1914525"/>
                  <a:gd name="connsiteX1" fmla="*/ 52388 w 852488"/>
                  <a:gd name="connsiteY1" fmla="*/ 590550 h 1914525"/>
                  <a:gd name="connsiteX2" fmla="*/ 204788 w 852488"/>
                  <a:gd name="connsiteY2" fmla="*/ 1181100 h 1914525"/>
                  <a:gd name="connsiteX3" fmla="*/ 404813 w 852488"/>
                  <a:gd name="connsiteY3" fmla="*/ 1609725 h 1914525"/>
                  <a:gd name="connsiteX4" fmla="*/ 614363 w 852488"/>
                  <a:gd name="connsiteY4" fmla="*/ 1833563 h 1914525"/>
                  <a:gd name="connsiteX5" fmla="*/ 852488 w 852488"/>
                  <a:gd name="connsiteY5" fmla="*/ 1914525 h 1914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52488" h="1914525">
                    <a:moveTo>
                      <a:pt x="0" y="0"/>
                    </a:moveTo>
                    <a:cubicBezTo>
                      <a:pt x="9128" y="196850"/>
                      <a:pt x="18257" y="393700"/>
                      <a:pt x="52388" y="590550"/>
                    </a:cubicBezTo>
                    <a:cubicBezTo>
                      <a:pt x="86519" y="787400"/>
                      <a:pt x="146051" y="1011238"/>
                      <a:pt x="204788" y="1181100"/>
                    </a:cubicBezTo>
                    <a:cubicBezTo>
                      <a:pt x="263526" y="1350963"/>
                      <a:pt x="336551" y="1500981"/>
                      <a:pt x="404813" y="1609725"/>
                    </a:cubicBezTo>
                    <a:cubicBezTo>
                      <a:pt x="473075" y="1718469"/>
                      <a:pt x="539751" y="1782763"/>
                      <a:pt x="614363" y="1833563"/>
                    </a:cubicBezTo>
                    <a:cubicBezTo>
                      <a:pt x="688975" y="1884363"/>
                      <a:pt x="770731" y="1899444"/>
                      <a:pt x="852488" y="1914525"/>
                    </a:cubicBezTo>
                  </a:path>
                </a:pathLst>
              </a:cu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s-ES_tradnl" sz="1800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10" name="9 Conector angular"/>
              <p:cNvCxnSpPr/>
              <p:nvPr/>
            </p:nvCxnSpPr>
            <p:spPr>
              <a:xfrm>
                <a:off x="3277071" y="309563"/>
                <a:ext cx="780579" cy="366965"/>
              </a:xfrm>
              <a:prstGeom prst="bentConnector3">
                <a:avLst>
                  <a:gd name="adj1" fmla="val 39634"/>
                </a:avLst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3" name="2 Conector recto"/>
          <p:cNvCxnSpPr/>
          <p:nvPr/>
        </p:nvCxnSpPr>
        <p:spPr>
          <a:xfrm flipV="1">
            <a:off x="2184400" y="811276"/>
            <a:ext cx="0" cy="4551363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24 CuadroTexto"/>
          <p:cNvSpPr txBox="1">
            <a:spLocks noChangeArrowheads="1"/>
          </p:cNvSpPr>
          <p:nvPr/>
        </p:nvSpPr>
        <p:spPr bwMode="auto">
          <a:xfrm>
            <a:off x="1758950" y="3229039"/>
            <a:ext cx="457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_tradnl" b="1" dirty="0">
                <a:solidFill>
                  <a:srgbClr val="FF0000"/>
                </a:solidFill>
                <a:cs typeface="Times New Roman" pitchFamily="18" charset="0"/>
              </a:rPr>
              <a:t>C</a:t>
            </a:r>
          </a:p>
        </p:txBody>
      </p:sp>
      <p:grpSp>
        <p:nvGrpSpPr>
          <p:cNvPr id="6" name="100 Grupo"/>
          <p:cNvGrpSpPr>
            <a:grpSpLocks/>
          </p:cNvGrpSpPr>
          <p:nvPr/>
        </p:nvGrpSpPr>
        <p:grpSpPr bwMode="auto">
          <a:xfrm>
            <a:off x="1739900" y="2247964"/>
            <a:ext cx="457200" cy="1238250"/>
            <a:chOff x="1740318" y="1907256"/>
            <a:chExt cx="457200" cy="1237748"/>
          </a:xfrm>
        </p:grpSpPr>
        <p:cxnSp>
          <p:nvCxnSpPr>
            <p:cNvPr id="24" name="23 Conector recto de flecha"/>
            <p:cNvCxnSpPr/>
            <p:nvPr/>
          </p:nvCxnSpPr>
          <p:spPr>
            <a:xfrm flipV="1">
              <a:off x="2187993" y="2088158"/>
              <a:ext cx="0" cy="1056846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" name="33 Grupo"/>
            <p:cNvGrpSpPr>
              <a:grpSpLocks/>
            </p:cNvGrpSpPr>
            <p:nvPr/>
          </p:nvGrpSpPr>
          <p:grpSpPr bwMode="auto">
            <a:xfrm>
              <a:off x="1740318" y="1907256"/>
              <a:ext cx="457200" cy="461665"/>
              <a:chOff x="5486400" y="1495927"/>
              <a:chExt cx="457200" cy="461665"/>
            </a:xfrm>
          </p:grpSpPr>
          <p:sp>
            <p:nvSpPr>
              <p:cNvPr id="6209" name="26 CuadroTexto"/>
              <p:cNvSpPr txBox="1">
                <a:spLocks noChangeArrowheads="1"/>
              </p:cNvSpPr>
              <p:nvPr/>
            </p:nvSpPr>
            <p:spPr bwMode="auto">
              <a:xfrm>
                <a:off x="5486400" y="1495927"/>
                <a:ext cx="457200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s-ES_tradnl" b="1">
                    <a:solidFill>
                      <a:srgbClr val="FF0000"/>
                    </a:solidFill>
                    <a:cs typeface="Times New Roman" pitchFamily="18" charset="0"/>
                  </a:rPr>
                  <a:t>E</a:t>
                </a:r>
              </a:p>
            </p:txBody>
          </p:sp>
          <p:cxnSp>
            <p:nvCxnSpPr>
              <p:cNvPr id="32" name="31 Conector recto de flecha"/>
              <p:cNvCxnSpPr/>
              <p:nvPr/>
            </p:nvCxnSpPr>
            <p:spPr>
              <a:xfrm>
                <a:off x="5591175" y="1553054"/>
                <a:ext cx="209550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4" name="13 Elipse"/>
          <p:cNvSpPr/>
          <p:nvPr/>
        </p:nvSpPr>
        <p:spPr>
          <a:xfrm>
            <a:off x="2136775" y="3422714"/>
            <a:ext cx="100013" cy="10001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prstClr val="white"/>
              </a:solidFill>
            </a:endParaRPr>
          </a:p>
        </p:txBody>
      </p:sp>
      <p:grpSp>
        <p:nvGrpSpPr>
          <p:cNvPr id="12" name="55 Grupo"/>
          <p:cNvGrpSpPr>
            <a:grpSpLocks/>
          </p:cNvGrpSpPr>
          <p:nvPr/>
        </p:nvGrpSpPr>
        <p:grpSpPr bwMode="auto">
          <a:xfrm>
            <a:off x="5199063" y="811276"/>
            <a:ext cx="2860675" cy="4784852"/>
            <a:chOff x="4950745" y="757990"/>
            <a:chExt cx="2861983" cy="4785234"/>
          </a:xfrm>
        </p:grpSpPr>
        <p:grpSp>
          <p:nvGrpSpPr>
            <p:cNvPr id="13" name="67 Grupo"/>
            <p:cNvGrpSpPr>
              <a:grpSpLocks/>
            </p:cNvGrpSpPr>
            <p:nvPr/>
          </p:nvGrpSpPr>
          <p:grpSpPr bwMode="auto">
            <a:xfrm>
              <a:off x="4950745" y="1103648"/>
              <a:ext cx="2861983" cy="3829300"/>
              <a:chOff x="4950745" y="1103648"/>
              <a:chExt cx="2861983" cy="3829300"/>
            </a:xfrm>
          </p:grpSpPr>
          <p:grpSp>
            <p:nvGrpSpPr>
              <p:cNvPr id="16" name="66 Grupo"/>
              <p:cNvGrpSpPr/>
              <p:nvPr/>
            </p:nvGrpSpPr>
            <p:grpSpPr>
              <a:xfrm>
                <a:off x="4991100" y="1128713"/>
                <a:ext cx="2795588" cy="1514475"/>
                <a:chOff x="4991100" y="1128713"/>
                <a:chExt cx="2795588" cy="1514475"/>
              </a:xfrm>
              <a:solidFill>
                <a:srgbClr val="FFFFFF"/>
              </a:solidFill>
            </p:grpSpPr>
            <p:sp>
              <p:nvSpPr>
                <p:cNvPr id="64" name="63 Rectángulo"/>
                <p:cNvSpPr/>
                <p:nvPr/>
              </p:nvSpPr>
              <p:spPr>
                <a:xfrm>
                  <a:off x="5767388" y="1128713"/>
                  <a:ext cx="1238250" cy="709612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s-ES_tradnl" sz="18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6" name="65 Forma libre"/>
                <p:cNvSpPr/>
                <p:nvPr/>
              </p:nvSpPr>
              <p:spPr>
                <a:xfrm>
                  <a:off x="4991100" y="1738313"/>
                  <a:ext cx="2795588" cy="904875"/>
                </a:xfrm>
                <a:custGeom>
                  <a:avLst/>
                  <a:gdLst>
                    <a:gd name="connsiteX0" fmla="*/ 0 w 2795588"/>
                    <a:gd name="connsiteY0" fmla="*/ 0 h 904875"/>
                    <a:gd name="connsiteX1" fmla="*/ 9525 w 2795588"/>
                    <a:gd name="connsiteY1" fmla="*/ 333375 h 904875"/>
                    <a:gd name="connsiteX2" fmla="*/ 38100 w 2795588"/>
                    <a:gd name="connsiteY2" fmla="*/ 685800 h 904875"/>
                    <a:gd name="connsiteX3" fmla="*/ 71438 w 2795588"/>
                    <a:gd name="connsiteY3" fmla="*/ 904875 h 904875"/>
                    <a:gd name="connsiteX4" fmla="*/ 2719388 w 2795588"/>
                    <a:gd name="connsiteY4" fmla="*/ 895350 h 904875"/>
                    <a:gd name="connsiteX5" fmla="*/ 2757488 w 2795588"/>
                    <a:gd name="connsiteY5" fmla="*/ 595312 h 904875"/>
                    <a:gd name="connsiteX6" fmla="*/ 2786063 w 2795588"/>
                    <a:gd name="connsiteY6" fmla="*/ 171450 h 904875"/>
                    <a:gd name="connsiteX7" fmla="*/ 2795588 w 2795588"/>
                    <a:gd name="connsiteY7" fmla="*/ 0 h 904875"/>
                    <a:gd name="connsiteX8" fmla="*/ 0 w 2795588"/>
                    <a:gd name="connsiteY8" fmla="*/ 0 h 90487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795588" h="904875">
                      <a:moveTo>
                        <a:pt x="0" y="0"/>
                      </a:moveTo>
                      <a:lnTo>
                        <a:pt x="9525" y="333375"/>
                      </a:lnTo>
                      <a:lnTo>
                        <a:pt x="38100" y="685800"/>
                      </a:lnTo>
                      <a:lnTo>
                        <a:pt x="71438" y="904875"/>
                      </a:lnTo>
                      <a:lnTo>
                        <a:pt x="2719388" y="895350"/>
                      </a:lnTo>
                      <a:lnTo>
                        <a:pt x="2757488" y="595312"/>
                      </a:lnTo>
                      <a:lnTo>
                        <a:pt x="2786063" y="171450"/>
                      </a:lnTo>
                      <a:lnTo>
                        <a:pt x="2795588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s-ES_tradnl" sz="1800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7" name="39 Grupo"/>
              <p:cNvGrpSpPr>
                <a:grpSpLocks/>
              </p:cNvGrpSpPr>
              <p:nvPr/>
            </p:nvGrpSpPr>
            <p:grpSpPr bwMode="auto">
              <a:xfrm>
                <a:off x="4950745" y="1103648"/>
                <a:ext cx="2861983" cy="3829300"/>
                <a:chOff x="4252913" y="309563"/>
                <a:chExt cx="1704975" cy="2281237"/>
              </a:xfrm>
            </p:grpSpPr>
            <p:graphicFrame>
              <p:nvGraphicFramePr>
                <p:cNvPr id="6146" name="Object 3"/>
                <p:cNvGraphicFramePr>
                  <a:graphicFrameLocks noChangeAspect="1"/>
                </p:cNvGraphicFramePr>
                <p:nvPr/>
              </p:nvGraphicFramePr>
              <p:xfrm>
                <a:off x="4295774" y="1133475"/>
                <a:ext cx="1628776" cy="1438275"/>
              </p:xfrm>
              <a:graphic>
                <a:graphicData uri="http://schemas.openxmlformats.org/presentationml/2006/ole">
                  <p:oleObj spid="_x0000_s433154" name="Dibujo" r:id="rId4" imgW="1638360" imgH="1438200" progId="Presentations.Drawing.17">
                    <p:embed/>
                  </p:oleObj>
                </a:graphicData>
              </a:graphic>
            </p:graphicFrame>
            <p:grpSp>
              <p:nvGrpSpPr>
                <p:cNvPr id="18" name="54 Grupo"/>
                <p:cNvGrpSpPr>
                  <a:grpSpLocks/>
                </p:cNvGrpSpPr>
                <p:nvPr/>
              </p:nvGrpSpPr>
              <p:grpSpPr bwMode="auto">
                <a:xfrm>
                  <a:off x="4252913" y="309563"/>
                  <a:ext cx="1704975" cy="2281237"/>
                  <a:chOff x="2352675" y="309563"/>
                  <a:chExt cx="1704975" cy="2281237"/>
                </a:xfrm>
              </p:grpSpPr>
              <p:sp>
                <p:nvSpPr>
                  <p:cNvPr id="43" name="42 Forma libre"/>
                  <p:cNvSpPr/>
                  <p:nvPr/>
                </p:nvSpPr>
                <p:spPr>
                  <a:xfrm flipH="1">
                    <a:off x="3200432" y="676799"/>
                    <a:ext cx="852487" cy="1914300"/>
                  </a:xfrm>
                  <a:custGeom>
                    <a:avLst/>
                    <a:gdLst>
                      <a:gd name="connsiteX0" fmla="*/ 0 w 852488"/>
                      <a:gd name="connsiteY0" fmla="*/ 0 h 1914525"/>
                      <a:gd name="connsiteX1" fmla="*/ 52388 w 852488"/>
                      <a:gd name="connsiteY1" fmla="*/ 590550 h 1914525"/>
                      <a:gd name="connsiteX2" fmla="*/ 204788 w 852488"/>
                      <a:gd name="connsiteY2" fmla="*/ 1181100 h 1914525"/>
                      <a:gd name="connsiteX3" fmla="*/ 404813 w 852488"/>
                      <a:gd name="connsiteY3" fmla="*/ 1609725 h 1914525"/>
                      <a:gd name="connsiteX4" fmla="*/ 614363 w 852488"/>
                      <a:gd name="connsiteY4" fmla="*/ 1833563 h 1914525"/>
                      <a:gd name="connsiteX5" fmla="*/ 852488 w 852488"/>
                      <a:gd name="connsiteY5" fmla="*/ 1914525 h 1914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852488" h="1914525">
                        <a:moveTo>
                          <a:pt x="0" y="0"/>
                        </a:moveTo>
                        <a:cubicBezTo>
                          <a:pt x="9128" y="196850"/>
                          <a:pt x="18257" y="393700"/>
                          <a:pt x="52388" y="590550"/>
                        </a:cubicBezTo>
                        <a:cubicBezTo>
                          <a:pt x="86519" y="787400"/>
                          <a:pt x="146051" y="1011238"/>
                          <a:pt x="204788" y="1181100"/>
                        </a:cubicBezTo>
                        <a:cubicBezTo>
                          <a:pt x="263526" y="1350963"/>
                          <a:pt x="336551" y="1500981"/>
                          <a:pt x="404813" y="1609725"/>
                        </a:cubicBezTo>
                        <a:cubicBezTo>
                          <a:pt x="473075" y="1718469"/>
                          <a:pt x="539751" y="1782763"/>
                          <a:pt x="614363" y="1833563"/>
                        </a:cubicBezTo>
                        <a:cubicBezTo>
                          <a:pt x="688975" y="1884363"/>
                          <a:pt x="770731" y="1899444"/>
                          <a:pt x="852488" y="1914525"/>
                        </a:cubicBezTo>
                      </a:path>
                    </a:pathLst>
                  </a:custGeom>
                  <a:ln w="571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s-ES_tradnl" sz="1800">
                      <a:solidFill>
                        <a:prstClr val="black"/>
                      </a:solidFill>
                    </a:endParaRPr>
                  </a:p>
                </p:txBody>
              </p:sp>
              <p:cxnSp>
                <p:nvCxnSpPr>
                  <p:cNvPr id="44" name="43 Conector angular"/>
                  <p:cNvCxnSpPr/>
                  <p:nvPr/>
                </p:nvCxnSpPr>
                <p:spPr>
                  <a:xfrm flipV="1">
                    <a:off x="2352675" y="309828"/>
                    <a:ext cx="933857" cy="362242"/>
                  </a:xfrm>
                  <a:prstGeom prst="bentConnector3">
                    <a:avLst>
                      <a:gd name="adj1" fmla="val 50000"/>
                    </a:avLst>
                  </a:prstGeom>
                  <a:ln w="571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5" name="44 Forma libre"/>
                  <p:cNvSpPr/>
                  <p:nvPr/>
                </p:nvSpPr>
                <p:spPr>
                  <a:xfrm>
                    <a:off x="2357405" y="676799"/>
                    <a:ext cx="852488" cy="1914300"/>
                  </a:xfrm>
                  <a:custGeom>
                    <a:avLst/>
                    <a:gdLst>
                      <a:gd name="connsiteX0" fmla="*/ 0 w 852488"/>
                      <a:gd name="connsiteY0" fmla="*/ 0 h 1914525"/>
                      <a:gd name="connsiteX1" fmla="*/ 52388 w 852488"/>
                      <a:gd name="connsiteY1" fmla="*/ 590550 h 1914525"/>
                      <a:gd name="connsiteX2" fmla="*/ 204788 w 852488"/>
                      <a:gd name="connsiteY2" fmla="*/ 1181100 h 1914525"/>
                      <a:gd name="connsiteX3" fmla="*/ 404813 w 852488"/>
                      <a:gd name="connsiteY3" fmla="*/ 1609725 h 1914525"/>
                      <a:gd name="connsiteX4" fmla="*/ 614363 w 852488"/>
                      <a:gd name="connsiteY4" fmla="*/ 1833563 h 1914525"/>
                      <a:gd name="connsiteX5" fmla="*/ 852488 w 852488"/>
                      <a:gd name="connsiteY5" fmla="*/ 1914525 h 19145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852488" h="1914525">
                        <a:moveTo>
                          <a:pt x="0" y="0"/>
                        </a:moveTo>
                        <a:cubicBezTo>
                          <a:pt x="9128" y="196850"/>
                          <a:pt x="18257" y="393700"/>
                          <a:pt x="52388" y="590550"/>
                        </a:cubicBezTo>
                        <a:cubicBezTo>
                          <a:pt x="86519" y="787400"/>
                          <a:pt x="146051" y="1011238"/>
                          <a:pt x="204788" y="1181100"/>
                        </a:cubicBezTo>
                        <a:cubicBezTo>
                          <a:pt x="263526" y="1350963"/>
                          <a:pt x="336551" y="1500981"/>
                          <a:pt x="404813" y="1609725"/>
                        </a:cubicBezTo>
                        <a:cubicBezTo>
                          <a:pt x="473075" y="1718469"/>
                          <a:pt x="539751" y="1782763"/>
                          <a:pt x="614363" y="1833563"/>
                        </a:cubicBezTo>
                        <a:cubicBezTo>
                          <a:pt x="688975" y="1884363"/>
                          <a:pt x="770731" y="1899444"/>
                          <a:pt x="852488" y="1914525"/>
                        </a:cubicBezTo>
                      </a:path>
                    </a:pathLst>
                  </a:custGeom>
                  <a:ln w="571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s-ES_tradnl" sz="1800">
                      <a:solidFill>
                        <a:prstClr val="black"/>
                      </a:solidFill>
                    </a:endParaRPr>
                  </a:p>
                </p:txBody>
              </p:sp>
              <p:cxnSp>
                <p:nvCxnSpPr>
                  <p:cNvPr id="46" name="45 Conector angular"/>
                  <p:cNvCxnSpPr/>
                  <p:nvPr/>
                </p:nvCxnSpPr>
                <p:spPr>
                  <a:xfrm>
                    <a:off x="3277070" y="309828"/>
                    <a:ext cx="780580" cy="366971"/>
                  </a:xfrm>
                  <a:prstGeom prst="bentConnector3">
                    <a:avLst>
                      <a:gd name="adj1" fmla="val 39634"/>
                    </a:avLst>
                  </a:prstGeom>
                  <a:ln w="571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cxnSp>
          <p:nvCxnSpPr>
            <p:cNvPr id="48" name="47 Conector recto"/>
            <p:cNvCxnSpPr/>
            <p:nvPr/>
          </p:nvCxnSpPr>
          <p:spPr>
            <a:xfrm flipH="1" flipV="1">
              <a:off x="6383325" y="757990"/>
              <a:ext cx="1461" cy="478523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62 Grupo"/>
          <p:cNvGrpSpPr>
            <a:grpSpLocks/>
          </p:cNvGrpSpPr>
          <p:nvPr/>
        </p:nvGrpSpPr>
        <p:grpSpPr bwMode="auto">
          <a:xfrm>
            <a:off x="6194425" y="1971739"/>
            <a:ext cx="714375" cy="1728787"/>
            <a:chOff x="5946859" y="1929314"/>
            <a:chExt cx="714375" cy="1727988"/>
          </a:xfrm>
        </p:grpSpPr>
        <p:sp>
          <p:nvSpPr>
            <p:cNvPr id="49" name="48 Rectángulo"/>
            <p:cNvSpPr/>
            <p:nvPr/>
          </p:nvSpPr>
          <p:spPr>
            <a:xfrm>
              <a:off x="6246897" y="1961049"/>
              <a:ext cx="271462" cy="3808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_tradnl" sz="1800">
                <a:solidFill>
                  <a:prstClr val="white"/>
                </a:solidFill>
              </a:endParaRPr>
            </a:p>
          </p:txBody>
        </p:sp>
        <p:grpSp>
          <p:nvGrpSpPr>
            <p:cNvPr id="20" name="57 Grupo"/>
            <p:cNvGrpSpPr>
              <a:grpSpLocks/>
            </p:cNvGrpSpPr>
            <p:nvPr/>
          </p:nvGrpSpPr>
          <p:grpSpPr bwMode="auto">
            <a:xfrm>
              <a:off x="5946859" y="1929314"/>
              <a:ext cx="714375" cy="1727988"/>
              <a:chOff x="5946859" y="1929314"/>
              <a:chExt cx="714375" cy="1727988"/>
            </a:xfrm>
          </p:grpSpPr>
          <p:grpSp>
            <p:nvGrpSpPr>
              <p:cNvPr id="21" name="49 Grupo"/>
              <p:cNvGrpSpPr>
                <a:grpSpLocks/>
              </p:cNvGrpSpPr>
              <p:nvPr/>
            </p:nvGrpSpPr>
            <p:grpSpPr bwMode="auto">
              <a:xfrm>
                <a:off x="5946859" y="1929314"/>
                <a:ext cx="714375" cy="1727988"/>
                <a:chOff x="1733550" y="1457827"/>
                <a:chExt cx="714375" cy="1727988"/>
              </a:xfrm>
            </p:grpSpPr>
            <p:cxnSp>
              <p:nvCxnSpPr>
                <p:cNvPr id="51" name="50 Conector recto de flecha"/>
                <p:cNvCxnSpPr/>
                <p:nvPr/>
              </p:nvCxnSpPr>
              <p:spPr>
                <a:xfrm flipV="1">
                  <a:off x="2171700" y="1905295"/>
                  <a:ext cx="0" cy="1056786"/>
                </a:xfrm>
                <a:prstGeom prst="straightConnector1">
                  <a:avLst/>
                </a:prstGeom>
                <a:ln w="76200">
                  <a:solidFill>
                    <a:srgbClr val="FF0000"/>
                  </a:solidFill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194" name="51 CuadroTexto"/>
                <p:cNvSpPr txBox="1">
                  <a:spLocks noChangeArrowheads="1"/>
                </p:cNvSpPr>
                <p:nvPr/>
              </p:nvSpPr>
              <p:spPr bwMode="auto">
                <a:xfrm>
                  <a:off x="1733550" y="2724150"/>
                  <a:ext cx="457200" cy="4616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s-ES_tradnl" b="1">
                      <a:solidFill>
                        <a:srgbClr val="FF0000"/>
                      </a:solidFill>
                      <a:cs typeface="Times New Roman" pitchFamily="18" charset="0"/>
                    </a:rPr>
                    <a:t>C</a:t>
                  </a:r>
                </a:p>
              </p:txBody>
            </p:sp>
            <p:grpSp>
              <p:nvGrpSpPr>
                <p:cNvPr id="22" name="52 Grupo"/>
                <p:cNvGrpSpPr>
                  <a:grpSpLocks/>
                </p:cNvGrpSpPr>
                <p:nvPr/>
              </p:nvGrpSpPr>
              <p:grpSpPr bwMode="auto">
                <a:xfrm>
                  <a:off x="1990725" y="1457827"/>
                  <a:ext cx="457200" cy="461665"/>
                  <a:chOff x="5486400" y="1495927"/>
                  <a:chExt cx="457200" cy="461665"/>
                </a:xfrm>
              </p:grpSpPr>
              <p:sp>
                <p:nvSpPr>
                  <p:cNvPr id="6196" name="53 CuadroTexto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486400" y="1495927"/>
                    <a:ext cx="457200" cy="46166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r>
                      <a:rPr lang="es-ES_tradnl" b="1">
                        <a:solidFill>
                          <a:srgbClr val="FF0000"/>
                        </a:solidFill>
                        <a:cs typeface="Times New Roman" pitchFamily="18" charset="0"/>
                      </a:rPr>
                      <a:t>E</a:t>
                    </a:r>
                  </a:p>
                </p:txBody>
              </p:sp>
              <p:cxnSp>
                <p:nvCxnSpPr>
                  <p:cNvPr id="55" name="54 Conector recto de flecha"/>
                  <p:cNvCxnSpPr/>
                  <p:nvPr/>
                </p:nvCxnSpPr>
                <p:spPr>
                  <a:xfrm>
                    <a:off x="5591175" y="1553051"/>
                    <a:ext cx="209550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62" name="61 Elipse"/>
              <p:cNvSpPr/>
              <p:nvPr/>
            </p:nvSpPr>
            <p:spPr>
              <a:xfrm>
                <a:off x="6331034" y="3379618"/>
                <a:ext cx="100013" cy="99966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s-ES_tradnl" sz="1800">
                  <a:solidFill>
                    <a:prstClr val="white"/>
                  </a:solidFill>
                </a:endParaRPr>
              </a:p>
            </p:txBody>
          </p:sp>
        </p:grpSp>
      </p:grpSp>
      <p:grpSp>
        <p:nvGrpSpPr>
          <p:cNvPr id="27" name="66 Grupo"/>
          <p:cNvGrpSpPr>
            <a:grpSpLocks/>
          </p:cNvGrpSpPr>
          <p:nvPr/>
        </p:nvGrpSpPr>
        <p:grpSpPr bwMode="auto">
          <a:xfrm>
            <a:off x="6865938" y="1995551"/>
            <a:ext cx="687387" cy="1757363"/>
            <a:chOff x="2027069" y="2686049"/>
            <a:chExt cx="687557" cy="1757568"/>
          </a:xfrm>
        </p:grpSpPr>
        <p:sp>
          <p:nvSpPr>
            <p:cNvPr id="6182" name="67 CuadroTexto"/>
            <p:cNvSpPr txBox="1">
              <a:spLocks noChangeArrowheads="1"/>
            </p:cNvSpPr>
            <p:nvPr/>
          </p:nvSpPr>
          <p:spPr bwMode="auto">
            <a:xfrm>
              <a:off x="2257426" y="2686049"/>
              <a:ext cx="4572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_tradnl" b="1">
                  <a:solidFill>
                    <a:srgbClr val="000000"/>
                  </a:solidFill>
                  <a:cs typeface="Times New Roman" pitchFamily="18" charset="0"/>
                </a:rPr>
                <a:t>G</a:t>
              </a:r>
            </a:p>
          </p:txBody>
        </p:sp>
        <p:grpSp>
          <p:nvGrpSpPr>
            <p:cNvPr id="28" name="37 Grupo"/>
            <p:cNvGrpSpPr>
              <a:grpSpLocks/>
            </p:cNvGrpSpPr>
            <p:nvPr/>
          </p:nvGrpSpPr>
          <p:grpSpPr bwMode="auto">
            <a:xfrm>
              <a:off x="2027069" y="2899611"/>
              <a:ext cx="457200" cy="1544006"/>
              <a:chOff x="1990725" y="4223084"/>
              <a:chExt cx="457200" cy="1544006"/>
            </a:xfrm>
          </p:grpSpPr>
          <p:sp>
            <p:nvSpPr>
              <p:cNvPr id="70" name="69 Elipse"/>
              <p:cNvSpPr/>
              <p:nvPr/>
            </p:nvSpPr>
            <p:spPr>
              <a:xfrm>
                <a:off x="2136811" y="4223860"/>
                <a:ext cx="100037" cy="10002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s-ES_tradnl" sz="18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34 Grupo"/>
              <p:cNvGrpSpPr>
                <a:grpSpLocks/>
              </p:cNvGrpSpPr>
              <p:nvPr/>
            </p:nvGrpSpPr>
            <p:grpSpPr bwMode="auto">
              <a:xfrm>
                <a:off x="1990725" y="5305425"/>
                <a:ext cx="457200" cy="461665"/>
                <a:chOff x="6496050" y="2914650"/>
                <a:chExt cx="457200" cy="461665"/>
              </a:xfrm>
            </p:grpSpPr>
            <p:sp>
              <p:nvSpPr>
                <p:cNvPr id="6187" name="72 CuadroTexto"/>
                <p:cNvSpPr txBox="1">
                  <a:spLocks noChangeArrowheads="1"/>
                </p:cNvSpPr>
                <p:nvPr/>
              </p:nvSpPr>
              <p:spPr bwMode="auto">
                <a:xfrm>
                  <a:off x="6496050" y="2914650"/>
                  <a:ext cx="457200" cy="4616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s-ES_tradnl" b="1">
                      <a:solidFill>
                        <a:srgbClr val="000000"/>
                      </a:solidFill>
                      <a:cs typeface="Times New Roman" pitchFamily="18" charset="0"/>
                    </a:rPr>
                    <a:t>P</a:t>
                  </a:r>
                </a:p>
              </p:txBody>
            </p:sp>
            <p:cxnSp>
              <p:nvCxnSpPr>
                <p:cNvPr id="74" name="73 Conector recto de flecha"/>
                <p:cNvCxnSpPr/>
                <p:nvPr/>
              </p:nvCxnSpPr>
              <p:spPr>
                <a:xfrm>
                  <a:off x="6572269" y="2980981"/>
                  <a:ext cx="209602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72" name="71 Conector recto de flecha"/>
              <p:cNvCxnSpPr/>
              <p:nvPr/>
            </p:nvCxnSpPr>
            <p:spPr>
              <a:xfrm>
                <a:off x="2181272" y="4258789"/>
                <a:ext cx="0" cy="1055810"/>
              </a:xfrm>
              <a:prstGeom prst="straightConnector1">
                <a:avLst/>
              </a:prstGeom>
              <a:ln w="76200"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0" name="85 Grupo"/>
          <p:cNvGrpSpPr>
            <a:grpSpLocks/>
          </p:cNvGrpSpPr>
          <p:nvPr/>
        </p:nvGrpSpPr>
        <p:grpSpPr bwMode="auto">
          <a:xfrm>
            <a:off x="4076700" y="1094105"/>
            <a:ext cx="685800" cy="1085850"/>
            <a:chOff x="4076700" y="1200150"/>
            <a:chExt cx="685800" cy="1085850"/>
          </a:xfrm>
        </p:grpSpPr>
        <p:cxnSp>
          <p:nvCxnSpPr>
            <p:cNvPr id="87" name="86 Conector recto de flecha"/>
            <p:cNvCxnSpPr/>
            <p:nvPr/>
          </p:nvCxnSpPr>
          <p:spPr>
            <a:xfrm>
              <a:off x="4076700" y="1200150"/>
              <a:ext cx="685800" cy="9525"/>
            </a:xfrm>
            <a:prstGeom prst="straightConnector1">
              <a:avLst/>
            </a:prstGeom>
            <a:ln w="19050">
              <a:solidFill>
                <a:srgbClr val="00B05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87 Conector recto de flecha"/>
            <p:cNvCxnSpPr/>
            <p:nvPr/>
          </p:nvCxnSpPr>
          <p:spPr>
            <a:xfrm>
              <a:off x="4076700" y="1304925"/>
              <a:ext cx="685800" cy="9525"/>
            </a:xfrm>
            <a:prstGeom prst="straightConnector1">
              <a:avLst/>
            </a:prstGeom>
            <a:ln w="19050">
              <a:solidFill>
                <a:srgbClr val="00B05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88 Conector recto de flecha"/>
            <p:cNvCxnSpPr/>
            <p:nvPr/>
          </p:nvCxnSpPr>
          <p:spPr>
            <a:xfrm>
              <a:off x="4076700" y="1409700"/>
              <a:ext cx="685800" cy="9525"/>
            </a:xfrm>
            <a:prstGeom prst="straightConnector1">
              <a:avLst/>
            </a:prstGeom>
            <a:ln w="19050">
              <a:solidFill>
                <a:srgbClr val="00B05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89 Conector recto de flecha"/>
            <p:cNvCxnSpPr/>
            <p:nvPr/>
          </p:nvCxnSpPr>
          <p:spPr>
            <a:xfrm>
              <a:off x="4076700" y="1504950"/>
              <a:ext cx="685800" cy="9525"/>
            </a:xfrm>
            <a:prstGeom prst="straightConnector1">
              <a:avLst/>
            </a:prstGeom>
            <a:ln w="19050">
              <a:solidFill>
                <a:srgbClr val="00B05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90 Conector recto de flecha"/>
            <p:cNvCxnSpPr/>
            <p:nvPr/>
          </p:nvCxnSpPr>
          <p:spPr>
            <a:xfrm>
              <a:off x="4076700" y="1600200"/>
              <a:ext cx="685800" cy="9525"/>
            </a:xfrm>
            <a:prstGeom prst="straightConnector1">
              <a:avLst/>
            </a:prstGeom>
            <a:ln w="19050">
              <a:solidFill>
                <a:srgbClr val="00B05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91 Conector recto de flecha"/>
            <p:cNvCxnSpPr/>
            <p:nvPr/>
          </p:nvCxnSpPr>
          <p:spPr>
            <a:xfrm>
              <a:off x="4076700" y="1695450"/>
              <a:ext cx="685800" cy="9525"/>
            </a:xfrm>
            <a:prstGeom prst="straightConnector1">
              <a:avLst/>
            </a:prstGeom>
            <a:ln w="19050">
              <a:solidFill>
                <a:srgbClr val="00B05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92 Conector recto de flecha"/>
            <p:cNvCxnSpPr/>
            <p:nvPr/>
          </p:nvCxnSpPr>
          <p:spPr>
            <a:xfrm>
              <a:off x="4076700" y="1790700"/>
              <a:ext cx="685800" cy="9525"/>
            </a:xfrm>
            <a:prstGeom prst="straightConnector1">
              <a:avLst/>
            </a:prstGeom>
            <a:ln w="19050">
              <a:solidFill>
                <a:srgbClr val="00B05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93 Conector recto de flecha"/>
            <p:cNvCxnSpPr/>
            <p:nvPr/>
          </p:nvCxnSpPr>
          <p:spPr>
            <a:xfrm>
              <a:off x="4076700" y="1885950"/>
              <a:ext cx="685800" cy="9525"/>
            </a:xfrm>
            <a:prstGeom prst="straightConnector1">
              <a:avLst/>
            </a:prstGeom>
            <a:ln w="19050">
              <a:solidFill>
                <a:srgbClr val="00B05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94 Conector recto de flecha"/>
            <p:cNvCxnSpPr/>
            <p:nvPr/>
          </p:nvCxnSpPr>
          <p:spPr>
            <a:xfrm>
              <a:off x="4076700" y="1981200"/>
              <a:ext cx="685800" cy="9525"/>
            </a:xfrm>
            <a:prstGeom prst="straightConnector1">
              <a:avLst/>
            </a:prstGeom>
            <a:ln w="19050">
              <a:solidFill>
                <a:srgbClr val="00B05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95 Conector recto de flecha"/>
            <p:cNvCxnSpPr/>
            <p:nvPr/>
          </p:nvCxnSpPr>
          <p:spPr>
            <a:xfrm>
              <a:off x="4076700" y="2066925"/>
              <a:ext cx="685800" cy="9525"/>
            </a:xfrm>
            <a:prstGeom prst="straightConnector1">
              <a:avLst/>
            </a:prstGeom>
            <a:ln w="19050">
              <a:solidFill>
                <a:srgbClr val="00B05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96 Conector recto de flecha"/>
            <p:cNvCxnSpPr/>
            <p:nvPr/>
          </p:nvCxnSpPr>
          <p:spPr>
            <a:xfrm>
              <a:off x="4076700" y="2171700"/>
              <a:ext cx="685800" cy="9525"/>
            </a:xfrm>
            <a:prstGeom prst="straightConnector1">
              <a:avLst/>
            </a:prstGeom>
            <a:ln w="19050">
              <a:solidFill>
                <a:srgbClr val="00B05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97 Conector recto de flecha"/>
            <p:cNvCxnSpPr/>
            <p:nvPr/>
          </p:nvCxnSpPr>
          <p:spPr>
            <a:xfrm>
              <a:off x="4076700" y="2276475"/>
              <a:ext cx="685800" cy="9525"/>
            </a:xfrm>
            <a:prstGeom prst="straightConnector1">
              <a:avLst/>
            </a:prstGeom>
            <a:ln w="19050">
              <a:solidFill>
                <a:srgbClr val="00B05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25 CuadroTexto"/>
          <p:cNvSpPr txBox="1">
            <a:spLocks noChangeArrowheads="1"/>
          </p:cNvSpPr>
          <p:nvPr/>
        </p:nvSpPr>
        <p:spPr bwMode="auto">
          <a:xfrm>
            <a:off x="2228850" y="2019364"/>
            <a:ext cx="457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_tradnl" b="1" dirty="0">
                <a:solidFill>
                  <a:srgbClr val="000000"/>
                </a:solidFill>
                <a:cs typeface="Times New Roman" pitchFamily="18" charset="0"/>
              </a:rPr>
              <a:t>G</a:t>
            </a:r>
          </a:p>
        </p:txBody>
      </p:sp>
      <p:sp>
        <p:nvSpPr>
          <p:cNvPr id="15" name="14 Elipse"/>
          <p:cNvSpPr/>
          <p:nvPr/>
        </p:nvSpPr>
        <p:spPr>
          <a:xfrm>
            <a:off x="2144713" y="2224151"/>
            <a:ext cx="100012" cy="10001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prstClr val="white"/>
              </a:solidFill>
            </a:endParaRPr>
          </a:p>
        </p:txBody>
      </p:sp>
      <p:grpSp>
        <p:nvGrpSpPr>
          <p:cNvPr id="31" name="99 Grupo"/>
          <p:cNvGrpSpPr>
            <a:grpSpLocks/>
          </p:cNvGrpSpPr>
          <p:nvPr/>
        </p:nvGrpSpPr>
        <p:grpSpPr bwMode="auto">
          <a:xfrm>
            <a:off x="2198688" y="2257489"/>
            <a:ext cx="533400" cy="1176337"/>
            <a:chOff x="2198519" y="1916782"/>
            <a:chExt cx="533400" cy="1176040"/>
          </a:xfrm>
        </p:grpSpPr>
        <p:grpSp>
          <p:nvGrpSpPr>
            <p:cNvPr id="34" name="34 Grupo"/>
            <p:cNvGrpSpPr>
              <a:grpSpLocks/>
            </p:cNvGrpSpPr>
            <p:nvPr/>
          </p:nvGrpSpPr>
          <p:grpSpPr bwMode="auto">
            <a:xfrm>
              <a:off x="2274719" y="2631157"/>
              <a:ext cx="457200" cy="461665"/>
              <a:chOff x="6496050" y="2914650"/>
              <a:chExt cx="457200" cy="461665"/>
            </a:xfrm>
          </p:grpSpPr>
          <p:sp>
            <p:nvSpPr>
              <p:cNvPr id="6168" name="27 CuadroTexto"/>
              <p:cNvSpPr txBox="1">
                <a:spLocks noChangeArrowheads="1"/>
              </p:cNvSpPr>
              <p:nvPr/>
            </p:nvSpPr>
            <p:spPr bwMode="auto">
              <a:xfrm>
                <a:off x="6496050" y="2914650"/>
                <a:ext cx="457200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s-ES_tradnl" b="1">
                    <a:solidFill>
                      <a:srgbClr val="000000"/>
                    </a:solidFill>
                    <a:cs typeface="Times New Roman" pitchFamily="18" charset="0"/>
                  </a:rPr>
                  <a:t>P</a:t>
                </a:r>
              </a:p>
            </p:txBody>
          </p:sp>
          <p:cxnSp>
            <p:nvCxnSpPr>
              <p:cNvPr id="33" name="32 Conector recto de flecha"/>
              <p:cNvCxnSpPr/>
              <p:nvPr/>
            </p:nvCxnSpPr>
            <p:spPr>
              <a:xfrm>
                <a:off x="6572250" y="2981128"/>
                <a:ext cx="20955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3" name="22 Conector recto de flecha"/>
            <p:cNvCxnSpPr/>
            <p:nvPr/>
          </p:nvCxnSpPr>
          <p:spPr>
            <a:xfrm>
              <a:off x="2198519" y="1916782"/>
              <a:ext cx="0" cy="1057008"/>
            </a:xfrm>
            <a:prstGeom prst="straightConnector1">
              <a:avLst/>
            </a:prstGeom>
            <a:ln w="762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5" name="74 Arco"/>
          <p:cNvSpPr/>
          <p:nvPr/>
        </p:nvSpPr>
        <p:spPr>
          <a:xfrm rot="19181488">
            <a:off x="5462081" y="723036"/>
            <a:ext cx="2635250" cy="2527300"/>
          </a:xfrm>
          <a:prstGeom prst="arc">
            <a:avLst/>
          </a:prstGeom>
          <a:ln w="57150">
            <a:solidFill>
              <a:srgbClr val="00B050"/>
            </a:solidFill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prstClr val="black"/>
              </a:solidFill>
            </a:endParaRPr>
          </a:p>
        </p:txBody>
      </p:sp>
      <p:sp>
        <p:nvSpPr>
          <p:cNvPr id="79" name="78 CuadroTexto"/>
          <p:cNvSpPr txBox="1">
            <a:spLocks noChangeArrowheads="1"/>
          </p:cNvSpPr>
          <p:nvPr/>
        </p:nvSpPr>
        <p:spPr bwMode="auto">
          <a:xfrm>
            <a:off x="0" y="5657850"/>
            <a:ext cx="9144000" cy="12001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s-ES_tradnl" sz="1800" b="1" dirty="0">
                <a:solidFill>
                  <a:srgbClr val="000000"/>
                </a:solidFill>
                <a:cs typeface="Times New Roman" pitchFamily="18" charset="0"/>
              </a:rPr>
              <a:t>G </a:t>
            </a:r>
            <a:r>
              <a:rPr lang="es-ES_tradnl" sz="1800" dirty="0">
                <a:solidFill>
                  <a:srgbClr val="000000"/>
                </a:solidFill>
                <a:cs typeface="Times New Roman" pitchFamily="18" charset="0"/>
              </a:rPr>
              <a:t>= Centro de gravedad del barco.</a:t>
            </a:r>
          </a:p>
          <a:p>
            <a:pPr algn="ctr"/>
            <a:r>
              <a:rPr lang="es-ES_tradnl" sz="1800" b="1" dirty="0">
                <a:solidFill>
                  <a:srgbClr val="000000"/>
                </a:solidFill>
                <a:cs typeface="Times New Roman" pitchFamily="18" charset="0"/>
              </a:rPr>
              <a:t>P</a:t>
            </a:r>
            <a:r>
              <a:rPr lang="es-ES_tradnl" sz="1800" dirty="0">
                <a:solidFill>
                  <a:srgbClr val="000000"/>
                </a:solidFill>
                <a:cs typeface="Times New Roman" pitchFamily="18" charset="0"/>
              </a:rPr>
              <a:t> = Peso del barco</a:t>
            </a:r>
          </a:p>
          <a:p>
            <a:pPr algn="ctr"/>
            <a:r>
              <a:rPr lang="es-ES_tradnl" sz="1800" b="1" dirty="0">
                <a:solidFill>
                  <a:srgbClr val="FF0000"/>
                </a:solidFill>
                <a:cs typeface="Times New Roman" pitchFamily="18" charset="0"/>
              </a:rPr>
              <a:t>C</a:t>
            </a:r>
            <a:r>
              <a:rPr lang="es-ES_tradnl" sz="1800" dirty="0">
                <a:solidFill>
                  <a:srgbClr val="FF0000"/>
                </a:solidFill>
                <a:cs typeface="Times New Roman" pitchFamily="18" charset="0"/>
              </a:rPr>
              <a:t> = Centro de empujes (centro de gravedad de la masa de agua desplazada).</a:t>
            </a:r>
          </a:p>
          <a:p>
            <a:pPr algn="ctr"/>
            <a:r>
              <a:rPr lang="es-ES_tradnl" sz="1800" b="1" dirty="0">
                <a:solidFill>
                  <a:srgbClr val="FF0000"/>
                </a:solidFill>
                <a:cs typeface="Times New Roman" pitchFamily="18" charset="0"/>
              </a:rPr>
              <a:t>E</a:t>
            </a:r>
            <a:r>
              <a:rPr lang="es-ES_tradnl" sz="1800" dirty="0">
                <a:solidFill>
                  <a:srgbClr val="FF0000"/>
                </a:solidFill>
                <a:cs typeface="Times New Roman" pitchFamily="18" charset="0"/>
              </a:rPr>
              <a:t> = Empuje.</a:t>
            </a:r>
          </a:p>
        </p:txBody>
      </p:sp>
      <p:sp>
        <p:nvSpPr>
          <p:cNvPr id="76" name="75 CuadroTexto"/>
          <p:cNvSpPr txBox="1"/>
          <p:nvPr/>
        </p:nvSpPr>
        <p:spPr>
          <a:xfrm>
            <a:off x="3922295" y="628048"/>
            <a:ext cx="10226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dirty="0" smtClean="0">
                <a:solidFill>
                  <a:srgbClr val="00B050"/>
                </a:solidFill>
                <a:latin typeface="Calibri"/>
                <a:cs typeface="Calibri" pitchFamily="34" charset="0"/>
              </a:rPr>
              <a:t>viento</a:t>
            </a:r>
            <a:endParaRPr lang="es-ES_tradnl" dirty="0">
              <a:solidFill>
                <a:srgbClr val="00B050"/>
              </a:solidFill>
              <a:latin typeface="Calibri"/>
              <a:cs typeface="Calibri" pitchFamily="34" charset="0"/>
            </a:endParaRPr>
          </a:p>
        </p:txBody>
      </p:sp>
      <p:sp>
        <p:nvSpPr>
          <p:cNvPr id="82" name="81 CuadroTexto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s-ES_tradnl" b="1" dirty="0" smtClean="0">
                <a:solidFill>
                  <a:srgbClr val="FFFF00"/>
                </a:solidFill>
                <a:latin typeface="Calibri"/>
                <a:cs typeface="Calibri" pitchFamily="34" charset="0"/>
              </a:rPr>
              <a:t>Si el centro de gravedad G está alto…</a:t>
            </a:r>
            <a:endParaRPr lang="es-ES_tradnl" b="1" dirty="0">
              <a:solidFill>
                <a:srgbClr val="FFFF00"/>
              </a:solidFill>
              <a:latin typeface="Calibri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0">
                                      <p:cBhvr>
                                        <p:cTn id="55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0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400000">
                                      <p:cBhvr>
                                        <p:cTn id="76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14" grpId="0" animBg="1"/>
      <p:bldP spid="26" grpId="0"/>
      <p:bldP spid="15" grpId="0" animBg="1"/>
      <p:bldP spid="7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46748"/>
            <a:ext cx="7772400" cy="2899610"/>
          </a:xfrm>
        </p:spPr>
        <p:txBody>
          <a:bodyPr/>
          <a:lstStyle/>
          <a:p>
            <a:pPr eaLnBrk="1" hangingPunct="1"/>
            <a:r>
              <a:rPr lang="es-ES" sz="8000" b="1" dirty="0" smtClean="0">
                <a:solidFill>
                  <a:srgbClr val="00B050"/>
                </a:solidFill>
              </a:rPr>
              <a:t>6</a:t>
            </a:r>
            <a:r>
              <a:rPr lang="es-ES" sz="5400" b="1" dirty="0" smtClean="0">
                <a:solidFill>
                  <a:schemeClr val="bg1"/>
                </a:solidFill>
              </a:rPr>
              <a:t/>
            </a:r>
            <a:br>
              <a:rPr lang="es-ES" sz="5400" b="1" dirty="0" smtClean="0">
                <a:solidFill>
                  <a:schemeClr val="bg1"/>
                </a:solidFill>
              </a:rPr>
            </a:br>
            <a:r>
              <a:rPr lang="es-ES" sz="5400" b="1" dirty="0" smtClean="0">
                <a:solidFill>
                  <a:schemeClr val="bg1"/>
                </a:solidFill>
              </a:rPr>
              <a:t>GLOBOS AEROSTÁTICO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Rectángulo"/>
          <p:cNvSpPr/>
          <p:nvPr/>
        </p:nvSpPr>
        <p:spPr>
          <a:xfrm>
            <a:off x="553453" y="1058779"/>
            <a:ext cx="8205536" cy="519764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  <p:sp>
        <p:nvSpPr>
          <p:cNvPr id="73731" name="2 CuadroTexto"/>
          <p:cNvSpPr txBox="1">
            <a:spLocks noChangeArrowheads="1"/>
          </p:cNvSpPr>
          <p:nvPr/>
        </p:nvSpPr>
        <p:spPr bwMode="auto">
          <a:xfrm>
            <a:off x="0" y="0"/>
            <a:ext cx="9144000" cy="584775"/>
          </a:xfrm>
          <a:prstGeom prst="rect">
            <a:avLst/>
          </a:prstGeom>
          <a:solidFill>
            <a:srgbClr val="002F8E"/>
          </a:solidFill>
          <a:ln w="9525">
            <a:solidFill>
              <a:srgbClr val="333399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s-ES" sz="3200" b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Condición de </a:t>
            </a:r>
            <a:r>
              <a:rPr lang="es-ES" sz="32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flotación</a:t>
            </a:r>
            <a:endParaRPr lang="es-ES" sz="320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2 CuadroTexto"/>
          <p:cNvSpPr txBox="1">
            <a:spLocks noChangeArrowheads="1"/>
          </p:cNvSpPr>
          <p:nvPr/>
        </p:nvSpPr>
        <p:spPr bwMode="auto">
          <a:xfrm>
            <a:off x="1232485" y="1515979"/>
            <a:ext cx="6804609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s-ES" dirty="0" smtClean="0">
                <a:latin typeface="Calibri" pitchFamily="34" charset="0"/>
                <a:cs typeface="Calibri" pitchFamily="34" charset="0"/>
              </a:rPr>
              <a:t>El </a:t>
            </a:r>
            <a:r>
              <a:rPr lang="es-ES" dirty="0">
                <a:latin typeface="Calibri" pitchFamily="34" charset="0"/>
                <a:cs typeface="Calibri" pitchFamily="34" charset="0"/>
              </a:rPr>
              <a:t>peso del </a:t>
            </a:r>
            <a:r>
              <a:rPr lang="es-ES" dirty="0" smtClean="0">
                <a:latin typeface="Calibri" pitchFamily="34" charset="0"/>
                <a:cs typeface="Calibri" pitchFamily="34" charset="0"/>
              </a:rPr>
              <a:t>globo, </a:t>
            </a:r>
            <a:r>
              <a:rPr lang="es-ES" dirty="0">
                <a:latin typeface="Calibri" pitchFamily="34" charset="0"/>
                <a:cs typeface="Calibri" pitchFamily="34" charset="0"/>
              </a:rPr>
              <a:t>más el peso del aire caliente contenido en </a:t>
            </a:r>
            <a:r>
              <a:rPr lang="es-ES" dirty="0" smtClean="0">
                <a:latin typeface="Calibri" pitchFamily="34" charset="0"/>
                <a:cs typeface="Calibri" pitchFamily="34" charset="0"/>
              </a:rPr>
              <a:t>él, </a:t>
            </a:r>
            <a:r>
              <a:rPr lang="es-ES" dirty="0">
                <a:latin typeface="Calibri" pitchFamily="34" charset="0"/>
                <a:cs typeface="Calibri" pitchFamily="34" charset="0"/>
              </a:rPr>
              <a:t>más el peso de los </a:t>
            </a:r>
            <a:r>
              <a:rPr lang="es-ES" dirty="0" smtClean="0">
                <a:latin typeface="Calibri" pitchFamily="34" charset="0"/>
                <a:cs typeface="Calibri" pitchFamily="34" charset="0"/>
              </a:rPr>
              <a:t>ocupantes, </a:t>
            </a:r>
            <a:r>
              <a:rPr lang="es-ES" dirty="0">
                <a:latin typeface="Calibri" pitchFamily="34" charset="0"/>
                <a:cs typeface="Calibri" pitchFamily="34" charset="0"/>
              </a:rPr>
              <a:t>ha de ser menor o igual que el peso del aire frío desplazado por el globo (empuje).</a:t>
            </a:r>
            <a:endParaRPr lang="es-ES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6" name="5 Objeto"/>
          <p:cNvGraphicFramePr>
            <a:graphicFrameLocks noChangeAspect="1"/>
          </p:cNvGraphicFramePr>
          <p:nvPr/>
        </p:nvGraphicFramePr>
        <p:xfrm>
          <a:off x="1227138" y="3508375"/>
          <a:ext cx="6854825" cy="1385888"/>
        </p:xfrm>
        <a:graphic>
          <a:graphicData uri="http://schemas.openxmlformats.org/presentationml/2006/ole">
            <p:oleObj spid="_x0000_s436226" name="Equation" r:id="rId3" imgW="1447560" imgH="317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CEC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5954" name="Group 2"/>
          <p:cNvGraphicFramePr>
            <a:graphicFrameLocks noGrp="1"/>
          </p:cNvGraphicFramePr>
          <p:nvPr/>
        </p:nvGraphicFramePr>
        <p:xfrm>
          <a:off x="312738" y="1365250"/>
          <a:ext cx="2238208" cy="4107625"/>
        </p:xfrm>
        <a:graphic>
          <a:graphicData uri="http://schemas.openxmlformats.org/drawingml/2006/table">
            <a:tbl>
              <a:tblPr/>
              <a:tblGrid>
                <a:gridCol w="962861"/>
                <a:gridCol w="1275347"/>
              </a:tblGrid>
              <a:tr h="663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 (ºC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d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(kg/m</a:t>
                      </a:r>
                      <a:r>
                        <a:rPr kumimoji="0" lang="es-E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3)</a:t>
                      </a:r>
                      <a:endParaRPr kumimoji="0" lang="es-E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6318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29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204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649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127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059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635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0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</a:tbl>
          </a:graphicData>
        </a:graphic>
      </p:graphicFrame>
      <p:sp>
        <p:nvSpPr>
          <p:cNvPr id="42009" name="Rectangle 25"/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chemeClr val="accent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s-ES" b="1">
                <a:solidFill>
                  <a:srgbClr val="FFFFFF"/>
                </a:solidFill>
              </a:rPr>
              <a:t>Variación de la densidad del aire con la temperatura.</a:t>
            </a:r>
            <a:r>
              <a:rPr lang="es-ES">
                <a:solidFill>
                  <a:srgbClr val="FFFFFF"/>
                </a:solidFill>
              </a:rPr>
              <a:t> (P = 1 atm)</a:t>
            </a:r>
          </a:p>
        </p:txBody>
      </p:sp>
      <p:sp>
        <p:nvSpPr>
          <p:cNvPr id="125978" name="Rectangle 26"/>
          <p:cNvSpPr>
            <a:spLocks noChangeArrowheads="1"/>
          </p:cNvSpPr>
          <p:nvPr/>
        </p:nvSpPr>
        <p:spPr bwMode="auto">
          <a:xfrm>
            <a:off x="577850" y="2384425"/>
            <a:ext cx="565150" cy="4318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pic>
        <p:nvPicPr>
          <p:cNvPr id="14" name="13 Imagen" descr="Grafica densidad aire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71775" y="1684338"/>
            <a:ext cx="6086475" cy="3536950"/>
          </a:xfrm>
          <a:prstGeom prst="rect">
            <a:avLst/>
          </a:prstGeom>
          <a:noFill/>
          <a:ln w="6350">
            <a:solidFill>
              <a:srgbClr val="333399"/>
            </a:solidFill>
            <a:miter lim="800000"/>
            <a:headEnd/>
            <a:tailEnd/>
          </a:ln>
        </p:spPr>
      </p:pic>
      <p:sp>
        <p:nvSpPr>
          <p:cNvPr id="18" name="Rectangle 26"/>
          <p:cNvSpPr>
            <a:spLocks noChangeArrowheads="1"/>
          </p:cNvSpPr>
          <p:nvPr/>
        </p:nvSpPr>
        <p:spPr bwMode="auto">
          <a:xfrm>
            <a:off x="444500" y="2962275"/>
            <a:ext cx="566738" cy="4318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19" name="Rectangle 26"/>
          <p:cNvSpPr>
            <a:spLocks noChangeArrowheads="1"/>
          </p:cNvSpPr>
          <p:nvPr/>
        </p:nvSpPr>
        <p:spPr bwMode="auto">
          <a:xfrm>
            <a:off x="552450" y="3636963"/>
            <a:ext cx="566738" cy="4318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565150" y="4273550"/>
            <a:ext cx="565150" cy="4318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22" name="Rectangle 26"/>
          <p:cNvSpPr>
            <a:spLocks noChangeArrowheads="1"/>
          </p:cNvSpPr>
          <p:nvPr/>
        </p:nvSpPr>
        <p:spPr bwMode="auto">
          <a:xfrm>
            <a:off x="444500" y="4959350"/>
            <a:ext cx="566738" cy="4318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23" name="Rectangle 26"/>
          <p:cNvSpPr>
            <a:spLocks noChangeArrowheads="1"/>
          </p:cNvSpPr>
          <p:nvPr/>
        </p:nvSpPr>
        <p:spPr bwMode="auto">
          <a:xfrm>
            <a:off x="1492250" y="2349500"/>
            <a:ext cx="950913" cy="4318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24" name="Rectangle 26"/>
          <p:cNvSpPr>
            <a:spLocks noChangeArrowheads="1"/>
          </p:cNvSpPr>
          <p:nvPr/>
        </p:nvSpPr>
        <p:spPr bwMode="auto">
          <a:xfrm>
            <a:off x="1492250" y="3022600"/>
            <a:ext cx="950913" cy="4318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25" name="Rectangle 26"/>
          <p:cNvSpPr>
            <a:spLocks noChangeArrowheads="1"/>
          </p:cNvSpPr>
          <p:nvPr/>
        </p:nvSpPr>
        <p:spPr bwMode="auto">
          <a:xfrm>
            <a:off x="1492250" y="3671888"/>
            <a:ext cx="950913" cy="4318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1479550" y="4297363"/>
            <a:ext cx="950913" cy="4318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1492250" y="4948238"/>
            <a:ext cx="950913" cy="4318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259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78" grpId="0" animBg="1"/>
      <p:bldP spid="18" grpId="0" animBg="1"/>
      <p:bldP spid="19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 descr="MCj04296770000[1]"/>
          <p:cNvPicPr>
            <a:picLocks noChangeAspect="1" noChangeArrowheads="1"/>
          </p:cNvPicPr>
          <p:nvPr/>
        </p:nvPicPr>
        <p:blipFill>
          <a:blip r:embed="rId2" cstate="print"/>
          <a:srcRect l="5737" t="1349" r="1135" b="1332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035300" y="2268538"/>
            <a:ext cx="3284538" cy="4260850"/>
            <a:chOff x="1895" y="1429"/>
            <a:chExt cx="2069" cy="2684"/>
          </a:xfrm>
        </p:grpSpPr>
        <p:pic>
          <p:nvPicPr>
            <p:cNvPr id="75797" name="Picture 4" descr="MCj04339020000[1]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95" y="1429"/>
              <a:ext cx="2069" cy="20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105" y="3375"/>
              <a:ext cx="1625" cy="738"/>
              <a:chOff x="2105" y="3072"/>
              <a:chExt cx="1625" cy="738"/>
            </a:xfrm>
          </p:grpSpPr>
          <p:sp>
            <p:nvSpPr>
              <p:cNvPr id="75799" name="Line 6"/>
              <p:cNvSpPr>
                <a:spLocks noChangeShapeType="1"/>
              </p:cNvSpPr>
              <p:nvPr/>
            </p:nvSpPr>
            <p:spPr bwMode="auto">
              <a:xfrm flipH="1">
                <a:off x="2105" y="3072"/>
                <a:ext cx="584" cy="73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75800" name="Line 7"/>
              <p:cNvSpPr>
                <a:spLocks noChangeShapeType="1"/>
              </p:cNvSpPr>
              <p:nvPr/>
            </p:nvSpPr>
            <p:spPr bwMode="auto">
              <a:xfrm>
                <a:off x="3157" y="3086"/>
                <a:ext cx="573" cy="7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209928" name="Line 8"/>
          <p:cNvSpPr>
            <a:spLocks noChangeShapeType="1"/>
          </p:cNvSpPr>
          <p:nvPr/>
        </p:nvSpPr>
        <p:spPr bwMode="auto">
          <a:xfrm>
            <a:off x="3059113" y="3328988"/>
            <a:ext cx="11033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209934" name="Text Box 14"/>
          <p:cNvSpPr txBox="1">
            <a:spLocks noChangeArrowheads="1"/>
          </p:cNvSpPr>
          <p:nvPr/>
        </p:nvSpPr>
        <p:spPr bwMode="auto">
          <a:xfrm>
            <a:off x="1839913" y="3130550"/>
            <a:ext cx="1231900" cy="366713"/>
          </a:xfrm>
          <a:prstGeom prst="rect">
            <a:avLst/>
          </a:prstGeom>
          <a:solidFill>
            <a:srgbClr val="DFF0F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1800">
                <a:solidFill>
                  <a:srgbClr val="000000"/>
                </a:solidFill>
                <a:latin typeface="Arial"/>
              </a:rPr>
              <a:t>t = 20 ºC</a:t>
            </a:r>
          </a:p>
        </p:txBody>
      </p:sp>
      <p:sp>
        <p:nvSpPr>
          <p:cNvPr id="209935" name="Text Box 15"/>
          <p:cNvSpPr txBox="1">
            <a:spLocks noChangeArrowheads="1"/>
          </p:cNvSpPr>
          <p:nvPr/>
        </p:nvSpPr>
        <p:spPr bwMode="auto">
          <a:xfrm>
            <a:off x="1835150" y="3138488"/>
            <a:ext cx="1231900" cy="366712"/>
          </a:xfrm>
          <a:prstGeom prst="rect">
            <a:avLst/>
          </a:prstGeom>
          <a:solidFill>
            <a:srgbClr val="DFF0F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1800">
                <a:solidFill>
                  <a:srgbClr val="000000"/>
                </a:solidFill>
                <a:latin typeface="Arial"/>
              </a:rPr>
              <a:t>t = 40 ºC</a:t>
            </a:r>
          </a:p>
        </p:txBody>
      </p:sp>
      <p:sp>
        <p:nvSpPr>
          <p:cNvPr id="209936" name="Text Box 16"/>
          <p:cNvSpPr txBox="1">
            <a:spLocks noChangeArrowheads="1"/>
          </p:cNvSpPr>
          <p:nvPr/>
        </p:nvSpPr>
        <p:spPr bwMode="auto">
          <a:xfrm>
            <a:off x="1839913" y="3136900"/>
            <a:ext cx="1231900" cy="366713"/>
          </a:xfrm>
          <a:prstGeom prst="rect">
            <a:avLst/>
          </a:prstGeom>
          <a:solidFill>
            <a:srgbClr val="DFF0F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1800">
                <a:solidFill>
                  <a:srgbClr val="000000"/>
                </a:solidFill>
                <a:latin typeface="Arial"/>
              </a:rPr>
              <a:t>t = 60 ºC</a:t>
            </a:r>
          </a:p>
        </p:txBody>
      </p:sp>
      <p:sp>
        <p:nvSpPr>
          <p:cNvPr id="209937" name="Text Box 17"/>
          <p:cNvSpPr txBox="1">
            <a:spLocks noChangeArrowheads="1"/>
          </p:cNvSpPr>
          <p:nvPr/>
        </p:nvSpPr>
        <p:spPr bwMode="auto">
          <a:xfrm>
            <a:off x="1839913" y="3136900"/>
            <a:ext cx="1231900" cy="366713"/>
          </a:xfrm>
          <a:prstGeom prst="rect">
            <a:avLst/>
          </a:prstGeom>
          <a:solidFill>
            <a:srgbClr val="DFF0F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1800">
                <a:solidFill>
                  <a:srgbClr val="000000"/>
                </a:solidFill>
                <a:latin typeface="Arial"/>
              </a:rPr>
              <a:t>t = 80 ºC</a:t>
            </a:r>
          </a:p>
        </p:txBody>
      </p:sp>
      <p:sp>
        <p:nvSpPr>
          <p:cNvPr id="75791" name="Text Box 19"/>
          <p:cNvSpPr txBox="1">
            <a:spLocks noChangeArrowheads="1"/>
          </p:cNvSpPr>
          <p:nvPr/>
        </p:nvSpPr>
        <p:spPr bwMode="auto">
          <a:xfrm>
            <a:off x="4462463" y="1411288"/>
            <a:ext cx="5762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b="1" dirty="0">
                <a:solidFill>
                  <a:srgbClr val="009900"/>
                </a:solidFill>
                <a:latin typeface="Arial"/>
              </a:rPr>
              <a:t>E</a:t>
            </a:r>
          </a:p>
        </p:txBody>
      </p:sp>
      <p:sp>
        <p:nvSpPr>
          <p:cNvPr id="75792" name="Line 20"/>
          <p:cNvSpPr>
            <a:spLocks noChangeShapeType="1"/>
          </p:cNvSpPr>
          <p:nvPr/>
        </p:nvSpPr>
        <p:spPr bwMode="auto">
          <a:xfrm flipV="1">
            <a:off x="4665663" y="1881188"/>
            <a:ext cx="0" cy="2655093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pic>
        <p:nvPicPr>
          <p:cNvPr id="75787" name="Picture 21" descr="MCj04296770000[1]"/>
          <p:cNvPicPr>
            <a:picLocks noChangeAspect="1" noChangeArrowheads="1"/>
          </p:cNvPicPr>
          <p:nvPr/>
        </p:nvPicPr>
        <p:blipFill>
          <a:blip r:embed="rId2" cstate="print"/>
          <a:srcRect l="37604" t="79543" r="30917" b="1332"/>
          <a:stretch>
            <a:fillRect/>
          </a:stretch>
        </p:blipFill>
        <p:spPr bwMode="auto">
          <a:xfrm>
            <a:off x="3128963" y="5545138"/>
            <a:ext cx="3090862" cy="1312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9942" name="Line 22"/>
          <p:cNvSpPr>
            <a:spLocks noChangeShapeType="1"/>
          </p:cNvSpPr>
          <p:nvPr/>
        </p:nvSpPr>
        <p:spPr bwMode="auto">
          <a:xfrm>
            <a:off x="4665663" y="3383756"/>
            <a:ext cx="0" cy="1627156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209943" name="Text Box 23"/>
          <p:cNvSpPr txBox="1">
            <a:spLocks noChangeArrowheads="1"/>
          </p:cNvSpPr>
          <p:nvPr/>
        </p:nvSpPr>
        <p:spPr bwMode="auto">
          <a:xfrm>
            <a:off x="4487862" y="5126038"/>
            <a:ext cx="5762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b="1" dirty="0" smtClean="0">
                <a:solidFill>
                  <a:srgbClr val="333399"/>
                </a:solidFill>
                <a:latin typeface="Arial"/>
              </a:rPr>
              <a:t>F</a:t>
            </a:r>
            <a:endParaRPr lang="es-ES" b="1" dirty="0">
              <a:solidFill>
                <a:srgbClr val="333399"/>
              </a:solidFill>
              <a:latin typeface="Arial"/>
            </a:endParaRPr>
          </a:p>
        </p:txBody>
      </p:sp>
      <p:pic>
        <p:nvPicPr>
          <p:cNvPr id="209944" name="Picture 24" descr="MCj04296770000[1]"/>
          <p:cNvPicPr>
            <a:picLocks noChangeAspect="1" noChangeArrowheads="1"/>
          </p:cNvPicPr>
          <p:nvPr/>
        </p:nvPicPr>
        <p:blipFill>
          <a:blip r:embed="rId2" cstate="print"/>
          <a:srcRect l="22923" t="43184" r="60698" b="46228"/>
          <a:stretch>
            <a:fillRect/>
          </a:stretch>
        </p:blipFill>
        <p:spPr bwMode="auto">
          <a:xfrm>
            <a:off x="1687513" y="2947988"/>
            <a:ext cx="1608137" cy="74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25 CuadroTexto"/>
          <p:cNvSpPr txBox="1"/>
          <p:nvPr/>
        </p:nvSpPr>
        <p:spPr>
          <a:xfrm>
            <a:off x="4496086" y="676275"/>
            <a:ext cx="552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s-ES_tradnl" b="1" dirty="0" smtClean="0">
                <a:solidFill>
                  <a:srgbClr val="00A249"/>
                </a:solidFill>
                <a:latin typeface="Arial"/>
              </a:rPr>
              <a:t>E</a:t>
            </a:r>
          </a:p>
        </p:txBody>
      </p:sp>
      <p:sp>
        <p:nvSpPr>
          <p:cNvPr id="20" name="19 CuadroTexto"/>
          <p:cNvSpPr txBox="1"/>
          <p:nvPr/>
        </p:nvSpPr>
        <p:spPr>
          <a:xfrm>
            <a:off x="4206240" y="5739384"/>
            <a:ext cx="975360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s-ES_tradnl" b="1" dirty="0" smtClean="0">
                <a:solidFill>
                  <a:srgbClr val="000000"/>
                </a:solidFill>
                <a:latin typeface="Arial"/>
                <a:cs typeface="Calibri" pitchFamily="34" charset="0"/>
              </a:rPr>
              <a:t>E &gt; 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0" presetClass="pat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7 0.00024 L 0.0007 -0.14097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757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1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3.7037E-7 L 5E-6 -0.12917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757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0" presetClass="pat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8 0.02291 L 0.00018 -0.06806 " pathEditMode="relative" rAng="0" ptsTypes="AA">
                                      <p:cBhvr>
                                        <p:cTn id="44" dur="3000" fill="hold"/>
                                        <p:tgtEl>
                                          <p:spTgt spid="2099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6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43 -0.02222 L -0.00243 -0.08657 " pathEditMode="relative" rAng="0" ptsTypes="AA">
                                      <p:cBhvr>
                                        <p:cTn id="50" dur="3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2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09583 " pathEditMode="relative" ptsTypes="AA">
                                      <p:cBhvr>
                                        <p:cTn id="52" dur="3000" fill="hold"/>
                                        <p:tgtEl>
                                          <p:spTgt spid="2099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3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39 -0.00047 L -0.00139 -0.09167 " pathEditMode="relative" rAng="0" ptsTypes="AA">
                                      <p:cBhvr>
                                        <p:cTn id="54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6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9 -0.14097 L 0.00069 -0.20903 " pathEditMode="relative" rAng="0" ptsTypes="AA">
                                      <p:cBhvr>
                                        <p:cTn id="56" dur="3000" fill="hold"/>
                                        <p:tgtEl>
                                          <p:spTgt spid="757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000"/>
                            </p:stCondLst>
                            <p:childTnLst>
                              <p:par>
                                <p:cTn id="6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8" grpId="0" animBg="1"/>
      <p:bldP spid="209928" grpId="1" animBg="1"/>
      <p:bldP spid="209934" grpId="0" animBg="1"/>
      <p:bldP spid="209935" grpId="0" animBg="1"/>
      <p:bldP spid="209936" grpId="0" animBg="1"/>
      <p:bldP spid="209937" grpId="0" animBg="1"/>
      <p:bldP spid="75791" grpId="0"/>
      <p:bldP spid="75792" grpId="0" animBg="1"/>
      <p:bldP spid="75792" grpId="1" animBg="1"/>
      <p:bldP spid="209942" grpId="0" animBg="1"/>
      <p:bldP spid="209942" grpId="1" animBg="1"/>
      <p:bldP spid="209943" grpId="0"/>
      <p:bldP spid="2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2" descr="MCj04296770000[1]"/>
          <p:cNvPicPr>
            <a:picLocks noChangeAspect="1" noChangeArrowheads="1"/>
          </p:cNvPicPr>
          <p:nvPr/>
        </p:nvPicPr>
        <p:blipFill>
          <a:blip r:embed="rId2" cstate="print"/>
          <a:srcRect l="5737" t="1349" r="1135" b="1332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0947" name="Picture 3" descr="MCj04339020000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35300" y="1654175"/>
            <a:ext cx="3284538" cy="328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368675" y="4743450"/>
            <a:ext cx="2579688" cy="1171575"/>
            <a:chOff x="2105" y="3072"/>
            <a:chExt cx="1625" cy="738"/>
          </a:xfrm>
        </p:grpSpPr>
        <p:sp>
          <p:nvSpPr>
            <p:cNvPr id="76806" name="Line 5"/>
            <p:cNvSpPr>
              <a:spLocks noChangeShapeType="1"/>
            </p:cNvSpPr>
            <p:nvPr/>
          </p:nvSpPr>
          <p:spPr bwMode="auto">
            <a:xfrm flipH="1">
              <a:off x="2105" y="3072"/>
              <a:ext cx="584" cy="7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76807" name="Line 6"/>
            <p:cNvSpPr>
              <a:spLocks noChangeShapeType="1"/>
            </p:cNvSpPr>
            <p:nvPr/>
          </p:nvSpPr>
          <p:spPr bwMode="auto">
            <a:xfrm>
              <a:off x="3157" y="3086"/>
              <a:ext cx="573" cy="7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</p:grpSp>
      <p:pic>
        <p:nvPicPr>
          <p:cNvPr id="76805" name="Picture 7" descr="MCj04296770000[1]"/>
          <p:cNvPicPr>
            <a:picLocks noChangeAspect="1" noChangeArrowheads="1"/>
          </p:cNvPicPr>
          <p:nvPr/>
        </p:nvPicPr>
        <p:blipFill>
          <a:blip r:embed="rId2" cstate="print"/>
          <a:srcRect l="37604" t="79543" r="30917" b="1332"/>
          <a:stretch>
            <a:fillRect/>
          </a:stretch>
        </p:blipFill>
        <p:spPr bwMode="auto">
          <a:xfrm>
            <a:off x="3128963" y="5545138"/>
            <a:ext cx="3090862" cy="1312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85185E-6 L -3.05556E-6 -0.2 " pathEditMode="relative" ptsTypes="AA">
                                      <p:cBhvr>
                                        <p:cTn id="11" dur="5000" fill="hold"/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0"/>
                            </p:stCondLst>
                            <p:childTnLst>
                              <p:par>
                                <p:cTn id="13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0.2 L 0.21841 -0.2 " pathEditMode="relative" rAng="0" ptsTypes="AA">
                                      <p:cBhvr>
                                        <p:cTn id="14" dur="5000" fill="hold"/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17 CuadroTexto"/>
          <p:cNvSpPr txBox="1">
            <a:spLocks noChangeArrowheads="1"/>
          </p:cNvSpPr>
          <p:nvPr/>
        </p:nvSpPr>
        <p:spPr bwMode="auto">
          <a:xfrm>
            <a:off x="517525" y="5711825"/>
            <a:ext cx="5751513" cy="373063"/>
          </a:xfrm>
          <a:prstGeom prst="rect">
            <a:avLst/>
          </a:prstGeom>
          <a:solidFill>
            <a:srgbClr val="00206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_tradnl" sz="1800" b="1">
                <a:solidFill>
                  <a:srgbClr val="FFFFFF"/>
                </a:solidFill>
                <a:latin typeface="Calibri" pitchFamily="34" charset="0"/>
              </a:rPr>
              <a:t>Conclusión: el peso del globo con sus ocupantes ha de ser:</a:t>
            </a:r>
          </a:p>
        </p:txBody>
      </p:sp>
      <p:sp>
        <p:nvSpPr>
          <p:cNvPr id="205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2249488" cy="360362"/>
          </a:xfrm>
        </p:spPr>
        <p:txBody>
          <a:bodyPr/>
          <a:lstStyle/>
          <a:p>
            <a:pPr algn="l" eaLnBrk="1" hangingPunct="1"/>
            <a:r>
              <a:rPr lang="es-ES" sz="2800" b="1" smtClean="0">
                <a:solidFill>
                  <a:srgbClr val="FF3300"/>
                </a:solidFill>
                <a:latin typeface="Calibri" pitchFamily="34" charset="0"/>
              </a:rPr>
              <a:t>Un </a:t>
            </a:r>
            <a:r>
              <a:rPr lang="es-ES" sz="2400" b="1" smtClean="0">
                <a:solidFill>
                  <a:srgbClr val="FF3300"/>
                </a:solidFill>
                <a:latin typeface="Calibri" pitchFamily="34" charset="0"/>
              </a:rPr>
              <a:t>supuesto</a:t>
            </a:r>
            <a:r>
              <a:rPr lang="es-ES" sz="2800" b="1" smtClean="0">
                <a:solidFill>
                  <a:srgbClr val="FF3300"/>
                </a:solidFill>
                <a:latin typeface="Calibri" pitchFamily="34" charset="0"/>
              </a:rPr>
              <a:t>:</a:t>
            </a:r>
            <a:endParaRPr lang="es-ES" sz="2800" smtClean="0">
              <a:solidFill>
                <a:srgbClr val="FF3300"/>
              </a:solidFill>
              <a:latin typeface="Calibri" pitchFamily="34" charset="0"/>
            </a:endParaRPr>
          </a:p>
        </p:txBody>
      </p:sp>
      <p:sp>
        <p:nvSpPr>
          <p:cNvPr id="126979" name="Rectangle 3"/>
          <p:cNvSpPr>
            <a:spLocks noChangeArrowheads="1"/>
          </p:cNvSpPr>
          <p:nvPr/>
        </p:nvSpPr>
        <p:spPr bwMode="auto">
          <a:xfrm>
            <a:off x="347663" y="598488"/>
            <a:ext cx="4211637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s-ES" sz="1600" b="1">
                <a:solidFill>
                  <a:srgbClr val="259325"/>
                </a:solidFill>
                <a:latin typeface="Calibri" pitchFamily="34" charset="0"/>
              </a:rPr>
              <a:t>Radio del globo = 10 m</a:t>
            </a:r>
          </a:p>
        </p:txBody>
      </p:sp>
      <p:graphicFrame>
        <p:nvGraphicFramePr>
          <p:cNvPr id="126980" name="Object 4"/>
          <p:cNvGraphicFramePr>
            <a:graphicFrameLocks noChangeAspect="1"/>
          </p:cNvGraphicFramePr>
          <p:nvPr>
            <p:ph idx="1"/>
          </p:nvPr>
        </p:nvGraphicFramePr>
        <p:xfrm>
          <a:off x="3233738" y="1692275"/>
          <a:ext cx="3132137" cy="660400"/>
        </p:xfrm>
        <a:graphic>
          <a:graphicData uri="http://schemas.openxmlformats.org/presentationml/2006/ole">
            <p:oleObj spid="_x0000_s435202" name="Ecuación" r:id="rId3" imgW="1688760" imgH="355320" progId="Equation.3">
              <p:embed/>
            </p:oleObj>
          </a:graphicData>
        </a:graphic>
      </p:graphicFrame>
      <p:sp>
        <p:nvSpPr>
          <p:cNvPr id="126981" name="Rectangle 5"/>
          <p:cNvSpPr>
            <a:spLocks noChangeArrowheads="1"/>
          </p:cNvSpPr>
          <p:nvPr/>
        </p:nvSpPr>
        <p:spPr bwMode="auto">
          <a:xfrm>
            <a:off x="365125" y="1800225"/>
            <a:ext cx="273526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" sz="1600">
                <a:solidFill>
                  <a:srgbClr val="000000"/>
                </a:solidFill>
                <a:latin typeface="Calibri" pitchFamily="34" charset="0"/>
              </a:rPr>
              <a:t>Cálculo del volumen del globo:</a:t>
            </a:r>
          </a:p>
        </p:txBody>
      </p:sp>
      <p:sp>
        <p:nvSpPr>
          <p:cNvPr id="126982" name="Rectangle 6"/>
          <p:cNvSpPr>
            <a:spLocks noChangeArrowheads="1"/>
          </p:cNvSpPr>
          <p:nvPr/>
        </p:nvSpPr>
        <p:spPr bwMode="auto">
          <a:xfrm>
            <a:off x="365125" y="2268538"/>
            <a:ext cx="5468938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" sz="1600">
                <a:solidFill>
                  <a:srgbClr val="000000"/>
                </a:solidFill>
                <a:latin typeface="Calibri" pitchFamily="34" charset="0"/>
              </a:rPr>
              <a:t>Cálculo del peso del aire frío (a 20 ºC) desplazado (Empuje):</a:t>
            </a:r>
          </a:p>
        </p:txBody>
      </p:sp>
      <p:graphicFrame>
        <p:nvGraphicFramePr>
          <p:cNvPr id="126984" name="Object 8"/>
          <p:cNvGraphicFramePr>
            <a:graphicFrameLocks noChangeAspect="1"/>
          </p:cNvGraphicFramePr>
          <p:nvPr/>
        </p:nvGraphicFramePr>
        <p:xfrm>
          <a:off x="1390650" y="2627313"/>
          <a:ext cx="6169025" cy="850900"/>
        </p:xfrm>
        <a:graphic>
          <a:graphicData uri="http://schemas.openxmlformats.org/presentationml/2006/ole">
            <p:oleObj spid="_x0000_s435203" name="Ecuación" r:id="rId4" imgW="3327120" imgH="457200" progId="Equation.3">
              <p:embed/>
            </p:oleObj>
          </a:graphicData>
        </a:graphic>
      </p:graphicFrame>
      <p:graphicFrame>
        <p:nvGraphicFramePr>
          <p:cNvPr id="126986" name="Object 10"/>
          <p:cNvGraphicFramePr>
            <a:graphicFrameLocks noChangeAspect="1"/>
          </p:cNvGraphicFramePr>
          <p:nvPr/>
        </p:nvGraphicFramePr>
        <p:xfrm>
          <a:off x="176213" y="3927475"/>
          <a:ext cx="8572500" cy="449263"/>
        </p:xfrm>
        <a:graphic>
          <a:graphicData uri="http://schemas.openxmlformats.org/presentationml/2006/ole">
            <p:oleObj spid="_x0000_s435204" name="Ecuación" r:id="rId5" imgW="4622760" imgH="241200" progId="Equation.3">
              <p:embed/>
            </p:oleObj>
          </a:graphicData>
        </a:graphic>
      </p:graphicFrame>
      <p:sp>
        <p:nvSpPr>
          <p:cNvPr id="126987" name="Line 11"/>
          <p:cNvSpPr>
            <a:spLocks noChangeShapeType="1"/>
          </p:cNvSpPr>
          <p:nvPr/>
        </p:nvSpPr>
        <p:spPr bwMode="auto">
          <a:xfrm>
            <a:off x="420688" y="1573213"/>
            <a:ext cx="8418512" cy="95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126988" name="Rectangle 12"/>
          <p:cNvSpPr>
            <a:spLocks noChangeArrowheads="1"/>
          </p:cNvSpPr>
          <p:nvPr/>
        </p:nvSpPr>
        <p:spPr bwMode="auto">
          <a:xfrm>
            <a:off x="347663" y="1173163"/>
            <a:ext cx="7857874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s-ES" sz="1600" b="1" dirty="0">
                <a:solidFill>
                  <a:srgbClr val="259325"/>
                </a:solidFill>
                <a:latin typeface="Calibri" pitchFamily="34" charset="0"/>
              </a:rPr>
              <a:t>Temperatura del aire caliente = 80 ºC                                                            </a:t>
            </a:r>
            <a:r>
              <a:rPr lang="es-ES" sz="1600" b="1" dirty="0" err="1" smtClean="0">
                <a:solidFill>
                  <a:srgbClr val="259325"/>
                </a:solidFill>
                <a:latin typeface="Calibri" pitchFamily="34" charset="0"/>
              </a:rPr>
              <a:t>d</a:t>
            </a:r>
            <a:r>
              <a:rPr lang="es-ES" sz="1600" b="1" baseline="-25000" dirty="0" err="1" smtClean="0">
                <a:solidFill>
                  <a:srgbClr val="259325"/>
                </a:solidFill>
                <a:latin typeface="Calibri" pitchFamily="34" charset="0"/>
              </a:rPr>
              <a:t>aire</a:t>
            </a:r>
            <a:r>
              <a:rPr lang="es-ES" sz="1600" b="1" dirty="0" smtClean="0">
                <a:solidFill>
                  <a:srgbClr val="259325"/>
                </a:solidFill>
                <a:latin typeface="Calibri" pitchFamily="34" charset="0"/>
              </a:rPr>
              <a:t> </a:t>
            </a:r>
            <a:r>
              <a:rPr lang="es-ES" sz="1600" b="1" dirty="0">
                <a:solidFill>
                  <a:srgbClr val="259325"/>
                </a:solidFill>
                <a:latin typeface="Calibri" pitchFamily="34" charset="0"/>
              </a:rPr>
              <a:t>= 1,0000 </a:t>
            </a:r>
            <a:r>
              <a:rPr lang="es-ES" sz="1600" b="1" i="1" dirty="0">
                <a:solidFill>
                  <a:srgbClr val="259325"/>
                </a:solidFill>
                <a:latin typeface="Calibri" pitchFamily="34" charset="0"/>
              </a:rPr>
              <a:t>kg/m</a:t>
            </a:r>
            <a:r>
              <a:rPr lang="es-ES" sz="1600" b="1" baseline="30000" dirty="0">
                <a:solidFill>
                  <a:srgbClr val="259325"/>
                </a:solidFill>
                <a:latin typeface="Calibri" pitchFamily="34" charset="0"/>
              </a:rPr>
              <a:t>3</a:t>
            </a:r>
            <a:endParaRPr lang="es-ES" sz="1600" b="1" dirty="0">
              <a:solidFill>
                <a:srgbClr val="259325"/>
              </a:solidFill>
              <a:latin typeface="Calibri" pitchFamily="34" charset="0"/>
            </a:endParaRPr>
          </a:p>
        </p:txBody>
      </p:sp>
      <p:sp>
        <p:nvSpPr>
          <p:cNvPr id="126989" name="Rectangle 13"/>
          <p:cNvSpPr>
            <a:spLocks noChangeArrowheads="1"/>
          </p:cNvSpPr>
          <p:nvPr/>
        </p:nvSpPr>
        <p:spPr bwMode="auto">
          <a:xfrm>
            <a:off x="347663" y="887413"/>
            <a:ext cx="7699375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s-ES" sz="1600" b="1" dirty="0">
                <a:solidFill>
                  <a:srgbClr val="259325"/>
                </a:solidFill>
                <a:latin typeface="Calibri" pitchFamily="34" charset="0"/>
              </a:rPr>
              <a:t>Temperatura ambiente = 20 ºC                                                                       </a:t>
            </a:r>
            <a:r>
              <a:rPr lang="es-ES" sz="1600" b="1" dirty="0" err="1" smtClean="0">
                <a:solidFill>
                  <a:srgbClr val="259325"/>
                </a:solidFill>
                <a:latin typeface="Calibri" pitchFamily="34" charset="0"/>
              </a:rPr>
              <a:t>d</a:t>
            </a:r>
            <a:r>
              <a:rPr lang="es-ES" sz="1600" b="1" baseline="-25000" dirty="0" err="1" smtClean="0">
                <a:solidFill>
                  <a:srgbClr val="259325"/>
                </a:solidFill>
                <a:latin typeface="Calibri" pitchFamily="34" charset="0"/>
              </a:rPr>
              <a:t>aire</a:t>
            </a:r>
            <a:r>
              <a:rPr lang="es-ES" sz="1600" b="1" dirty="0" smtClean="0">
                <a:solidFill>
                  <a:srgbClr val="259325"/>
                </a:solidFill>
                <a:latin typeface="Calibri" pitchFamily="34" charset="0"/>
              </a:rPr>
              <a:t> </a:t>
            </a:r>
            <a:r>
              <a:rPr lang="es-ES" sz="1600" b="1" dirty="0">
                <a:solidFill>
                  <a:srgbClr val="259325"/>
                </a:solidFill>
                <a:latin typeface="Calibri" pitchFamily="34" charset="0"/>
              </a:rPr>
              <a:t>= 1,2045 </a:t>
            </a:r>
            <a:r>
              <a:rPr lang="es-ES" sz="1600" b="1" i="1" dirty="0">
                <a:solidFill>
                  <a:srgbClr val="259325"/>
                </a:solidFill>
                <a:latin typeface="Calibri" pitchFamily="34" charset="0"/>
              </a:rPr>
              <a:t>kg/m</a:t>
            </a:r>
            <a:r>
              <a:rPr lang="es-ES" sz="1600" b="1" baseline="30000" dirty="0">
                <a:solidFill>
                  <a:srgbClr val="259325"/>
                </a:solidFill>
                <a:latin typeface="Calibri" pitchFamily="34" charset="0"/>
              </a:rPr>
              <a:t>3</a:t>
            </a:r>
            <a:endParaRPr lang="es-ES" sz="1600" b="1" dirty="0">
              <a:solidFill>
                <a:srgbClr val="259325"/>
              </a:solidFill>
              <a:latin typeface="Calibri" pitchFamily="34" charset="0"/>
            </a:endParaRPr>
          </a:p>
        </p:txBody>
      </p:sp>
      <p:sp>
        <p:nvSpPr>
          <p:cNvPr id="2065" name="Line 14"/>
          <p:cNvSpPr>
            <a:spLocks noChangeShapeType="1"/>
          </p:cNvSpPr>
          <p:nvPr/>
        </p:nvSpPr>
        <p:spPr bwMode="auto">
          <a:xfrm>
            <a:off x="455613" y="623888"/>
            <a:ext cx="844232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graphicFrame>
        <p:nvGraphicFramePr>
          <p:cNvPr id="126991" name="Object 15"/>
          <p:cNvGraphicFramePr>
            <a:graphicFrameLocks noChangeAspect="1"/>
          </p:cNvGraphicFramePr>
          <p:nvPr/>
        </p:nvGraphicFramePr>
        <p:xfrm>
          <a:off x="987425" y="4543425"/>
          <a:ext cx="6948488" cy="403225"/>
        </p:xfrm>
        <a:graphic>
          <a:graphicData uri="http://schemas.openxmlformats.org/presentationml/2006/ole">
            <p:oleObj spid="_x0000_s435205" name="Ecuación" r:id="rId6" imgW="3746160" imgH="215640" progId="Equation.3">
              <p:embed/>
            </p:oleObj>
          </a:graphicData>
        </a:graphic>
      </p:graphicFrame>
      <p:graphicFrame>
        <p:nvGraphicFramePr>
          <p:cNvPr id="126992" name="Object 16"/>
          <p:cNvGraphicFramePr>
            <a:graphicFrameLocks noChangeAspect="1"/>
          </p:cNvGraphicFramePr>
          <p:nvPr/>
        </p:nvGraphicFramePr>
        <p:xfrm>
          <a:off x="1316038" y="6211888"/>
          <a:ext cx="6073775" cy="427037"/>
        </p:xfrm>
        <a:graphic>
          <a:graphicData uri="http://schemas.openxmlformats.org/presentationml/2006/ole">
            <p:oleObj spid="_x0000_s435206" name="Ecuación" r:id="rId7" imgW="3276360" imgH="228600" progId="Equation.3">
              <p:embed/>
            </p:oleObj>
          </a:graphicData>
        </a:graphic>
      </p:graphicFrame>
      <p:graphicFrame>
        <p:nvGraphicFramePr>
          <p:cNvPr id="126993" name="Object 17"/>
          <p:cNvGraphicFramePr>
            <a:graphicFrameLocks noChangeAspect="1"/>
          </p:cNvGraphicFramePr>
          <p:nvPr/>
        </p:nvGraphicFramePr>
        <p:xfrm>
          <a:off x="196850" y="5056188"/>
          <a:ext cx="8335963" cy="427037"/>
        </p:xfrm>
        <a:graphic>
          <a:graphicData uri="http://schemas.openxmlformats.org/presentationml/2006/ole">
            <p:oleObj spid="_x0000_s435207" name="Ecuación" r:id="rId8" imgW="4495680" imgH="228600" progId="Equation.3">
              <p:embed/>
            </p:oleObj>
          </a:graphicData>
        </a:graphic>
      </p:graphicFrame>
      <p:sp>
        <p:nvSpPr>
          <p:cNvPr id="126994" name="Rectangle 18"/>
          <p:cNvSpPr>
            <a:spLocks noChangeArrowheads="1"/>
          </p:cNvSpPr>
          <p:nvPr/>
        </p:nvSpPr>
        <p:spPr bwMode="auto">
          <a:xfrm>
            <a:off x="423863" y="3529013"/>
            <a:ext cx="68516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" sz="1600">
                <a:solidFill>
                  <a:srgbClr val="000000"/>
                </a:solidFill>
                <a:latin typeface="Calibri" pitchFamily="34" charset="0"/>
              </a:rPr>
              <a:t>Cálculo del peso del aire caliente (a 80 ºC) contenido en el globo:</a:t>
            </a:r>
          </a:p>
        </p:txBody>
      </p:sp>
      <p:sp>
        <p:nvSpPr>
          <p:cNvPr id="22" name="21 Rectángulo"/>
          <p:cNvSpPr/>
          <p:nvPr/>
        </p:nvSpPr>
        <p:spPr>
          <a:xfrm>
            <a:off x="3224213" y="1816100"/>
            <a:ext cx="254000" cy="360363"/>
          </a:xfrm>
          <a:prstGeom prst="rect">
            <a:avLst/>
          </a:prstGeom>
          <a:solidFill>
            <a:srgbClr val="92D050">
              <a:alpha val="35000"/>
            </a:srgb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23" name="22 Rectángulo"/>
          <p:cNvSpPr/>
          <p:nvPr/>
        </p:nvSpPr>
        <p:spPr>
          <a:xfrm>
            <a:off x="5426075" y="1827213"/>
            <a:ext cx="987425" cy="361950"/>
          </a:xfrm>
          <a:prstGeom prst="rect">
            <a:avLst/>
          </a:prstGeom>
          <a:solidFill>
            <a:srgbClr val="92D050">
              <a:alpha val="35000"/>
            </a:srgb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24" name="23 Rectángulo"/>
          <p:cNvSpPr/>
          <p:nvPr/>
        </p:nvSpPr>
        <p:spPr>
          <a:xfrm>
            <a:off x="2141538" y="3114675"/>
            <a:ext cx="541337" cy="360363"/>
          </a:xfrm>
          <a:prstGeom prst="rect">
            <a:avLst/>
          </a:prstGeom>
          <a:solidFill>
            <a:srgbClr val="92D050">
              <a:alpha val="35000"/>
            </a:srgb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25" name="24 Rectángulo"/>
          <p:cNvSpPr/>
          <p:nvPr/>
        </p:nvSpPr>
        <p:spPr>
          <a:xfrm>
            <a:off x="4235450" y="3087688"/>
            <a:ext cx="2571750" cy="360362"/>
          </a:xfrm>
          <a:prstGeom prst="rect">
            <a:avLst/>
          </a:prstGeom>
          <a:solidFill>
            <a:srgbClr val="92D050">
              <a:alpha val="35000"/>
            </a:srgb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26" name="25 Rectángulo"/>
          <p:cNvSpPr/>
          <p:nvPr/>
        </p:nvSpPr>
        <p:spPr>
          <a:xfrm>
            <a:off x="228600" y="4000500"/>
            <a:ext cx="541338" cy="360363"/>
          </a:xfrm>
          <a:prstGeom prst="rect">
            <a:avLst/>
          </a:prstGeom>
          <a:solidFill>
            <a:srgbClr val="92D050">
              <a:alpha val="35000"/>
            </a:srgb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27" name="26 Rectángulo"/>
          <p:cNvSpPr/>
          <p:nvPr/>
        </p:nvSpPr>
        <p:spPr>
          <a:xfrm>
            <a:off x="7697788" y="3964405"/>
            <a:ext cx="1127125" cy="360363"/>
          </a:xfrm>
          <a:prstGeom prst="rect">
            <a:avLst/>
          </a:prstGeom>
          <a:solidFill>
            <a:srgbClr val="92D050">
              <a:alpha val="35000"/>
            </a:srgb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28" name="27 Rectángulo"/>
          <p:cNvSpPr/>
          <p:nvPr/>
        </p:nvSpPr>
        <p:spPr>
          <a:xfrm>
            <a:off x="204788" y="5073650"/>
            <a:ext cx="1011237" cy="360363"/>
          </a:xfrm>
          <a:prstGeom prst="rect">
            <a:avLst/>
          </a:prstGeom>
          <a:solidFill>
            <a:srgbClr val="92D050">
              <a:alpha val="35000"/>
            </a:srgb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_tradnl">
              <a:solidFill>
                <a:srgbClr val="FFFFFF"/>
              </a:solidFill>
            </a:endParaRPr>
          </a:p>
        </p:txBody>
      </p:sp>
      <p:sp>
        <p:nvSpPr>
          <p:cNvPr id="29" name="28 Rectángulo"/>
          <p:cNvSpPr/>
          <p:nvPr/>
        </p:nvSpPr>
        <p:spPr>
          <a:xfrm>
            <a:off x="6813550" y="5073650"/>
            <a:ext cx="1625600" cy="360363"/>
          </a:xfrm>
          <a:prstGeom prst="rect">
            <a:avLst/>
          </a:prstGeom>
          <a:solidFill>
            <a:srgbClr val="92D050">
              <a:alpha val="35000"/>
            </a:srgb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_tradnl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26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26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12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126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12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126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2000"/>
                                        <p:tgtEl>
                                          <p:spTgt spid="126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26981" grpId="0"/>
      <p:bldP spid="126982" grpId="0"/>
      <p:bldP spid="126987" grpId="0" animBg="1"/>
      <p:bldP spid="126994" grpId="0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92163" y="926431"/>
            <a:ext cx="7772400" cy="3162300"/>
          </a:xfrm>
        </p:spPr>
        <p:txBody>
          <a:bodyPr/>
          <a:lstStyle/>
          <a:p>
            <a:pPr eaLnBrk="1" hangingPunct="1"/>
            <a:r>
              <a:rPr lang="es-ES" sz="80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7</a:t>
            </a:r>
            <a:r>
              <a:rPr lang="es-ES" sz="4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s-ES" sz="4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</a:br>
            <a:r>
              <a:rPr lang="es-ES" sz="4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ERMÓMETRO DE GALILEO</a:t>
            </a:r>
            <a:r>
              <a:rPr lang="es-ES" sz="6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s-ES" sz="6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</a:br>
            <a:r>
              <a:rPr lang="es-ES" sz="24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(1564 - 1642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fol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 cstate="print"/>
          <a:srcRect l="35547" t="1907"/>
          <a:stretch>
            <a:fillRect/>
          </a:stretch>
        </p:blipFill>
        <p:spPr bwMode="auto">
          <a:xfrm>
            <a:off x="2649538" y="0"/>
            <a:ext cx="41275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5539" name="Group 3"/>
          <p:cNvGrpSpPr>
            <a:grpSpLocks/>
          </p:cNvGrpSpPr>
          <p:nvPr/>
        </p:nvGrpSpPr>
        <p:grpSpPr bwMode="auto">
          <a:xfrm>
            <a:off x="6858000" y="0"/>
            <a:ext cx="2286000" cy="2381250"/>
            <a:chOff x="4320" y="0"/>
            <a:chExt cx="1440" cy="1500"/>
          </a:xfrm>
        </p:grpSpPr>
        <p:sp>
          <p:nvSpPr>
            <p:cNvPr id="65582" name="Rectangle 4"/>
            <p:cNvSpPr>
              <a:spLocks noChangeArrowheads="1"/>
            </p:cNvSpPr>
            <p:nvPr/>
          </p:nvSpPr>
          <p:spPr bwMode="auto">
            <a:xfrm>
              <a:off x="4320" y="0"/>
              <a:ext cx="1440" cy="1500"/>
            </a:xfrm>
            <a:prstGeom prst="rect">
              <a:avLst/>
            </a:prstGeom>
            <a:solidFill>
              <a:srgbClr val="FFEFFF"/>
            </a:solidFill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65583" name="Rectangle 5"/>
            <p:cNvSpPr>
              <a:spLocks noChangeArrowheads="1"/>
            </p:cNvSpPr>
            <p:nvPr/>
          </p:nvSpPr>
          <p:spPr bwMode="auto">
            <a:xfrm>
              <a:off x="4847" y="1173"/>
              <a:ext cx="318" cy="319"/>
            </a:xfrm>
            <a:prstGeom prst="rect">
              <a:avLst/>
            </a:prstGeom>
            <a:solidFill>
              <a:srgbClr val="CC33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65584" name="Rectangle 6"/>
            <p:cNvSpPr>
              <a:spLocks noChangeArrowheads="1"/>
            </p:cNvSpPr>
            <p:nvPr/>
          </p:nvSpPr>
          <p:spPr bwMode="auto">
            <a:xfrm>
              <a:off x="4847" y="839"/>
              <a:ext cx="320" cy="33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65585" name="Line 7"/>
            <p:cNvSpPr>
              <a:spLocks noChangeShapeType="1"/>
            </p:cNvSpPr>
            <p:nvPr/>
          </p:nvSpPr>
          <p:spPr bwMode="auto">
            <a:xfrm>
              <a:off x="4902" y="877"/>
              <a:ext cx="1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5586" name="Line 8"/>
            <p:cNvSpPr>
              <a:spLocks noChangeShapeType="1"/>
            </p:cNvSpPr>
            <p:nvPr/>
          </p:nvSpPr>
          <p:spPr bwMode="auto">
            <a:xfrm>
              <a:off x="4902" y="908"/>
              <a:ext cx="1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5587" name="Line 9"/>
            <p:cNvSpPr>
              <a:spLocks noChangeShapeType="1"/>
            </p:cNvSpPr>
            <p:nvPr/>
          </p:nvSpPr>
          <p:spPr bwMode="auto">
            <a:xfrm>
              <a:off x="4902" y="938"/>
              <a:ext cx="1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5588" name="Line 10"/>
            <p:cNvSpPr>
              <a:spLocks noChangeShapeType="1"/>
            </p:cNvSpPr>
            <p:nvPr/>
          </p:nvSpPr>
          <p:spPr bwMode="auto">
            <a:xfrm>
              <a:off x="4902" y="969"/>
              <a:ext cx="1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5589" name="Line 11"/>
            <p:cNvSpPr>
              <a:spLocks noChangeShapeType="1"/>
            </p:cNvSpPr>
            <p:nvPr/>
          </p:nvSpPr>
          <p:spPr bwMode="auto">
            <a:xfrm>
              <a:off x="4902" y="1000"/>
              <a:ext cx="2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5590" name="Line 12"/>
            <p:cNvSpPr>
              <a:spLocks noChangeShapeType="1"/>
            </p:cNvSpPr>
            <p:nvPr/>
          </p:nvSpPr>
          <p:spPr bwMode="auto">
            <a:xfrm>
              <a:off x="4902" y="1030"/>
              <a:ext cx="1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5591" name="Line 13"/>
            <p:cNvSpPr>
              <a:spLocks noChangeShapeType="1"/>
            </p:cNvSpPr>
            <p:nvPr/>
          </p:nvSpPr>
          <p:spPr bwMode="auto">
            <a:xfrm>
              <a:off x="4902" y="1061"/>
              <a:ext cx="1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5592" name="Line 14"/>
            <p:cNvSpPr>
              <a:spLocks noChangeShapeType="1"/>
            </p:cNvSpPr>
            <p:nvPr/>
          </p:nvSpPr>
          <p:spPr bwMode="auto">
            <a:xfrm>
              <a:off x="4902" y="1092"/>
              <a:ext cx="1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5593" name="Line 15"/>
            <p:cNvSpPr>
              <a:spLocks noChangeShapeType="1"/>
            </p:cNvSpPr>
            <p:nvPr/>
          </p:nvSpPr>
          <p:spPr bwMode="auto">
            <a:xfrm>
              <a:off x="4902" y="1122"/>
              <a:ext cx="1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5594" name="Line 16"/>
            <p:cNvSpPr>
              <a:spLocks noChangeShapeType="1"/>
            </p:cNvSpPr>
            <p:nvPr/>
          </p:nvSpPr>
          <p:spPr bwMode="auto">
            <a:xfrm>
              <a:off x="4902" y="1215"/>
              <a:ext cx="1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5595" name="Line 17"/>
            <p:cNvSpPr>
              <a:spLocks noChangeShapeType="1"/>
            </p:cNvSpPr>
            <p:nvPr/>
          </p:nvSpPr>
          <p:spPr bwMode="auto">
            <a:xfrm>
              <a:off x="4902" y="1246"/>
              <a:ext cx="1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5596" name="Line 18"/>
            <p:cNvSpPr>
              <a:spLocks noChangeShapeType="1"/>
            </p:cNvSpPr>
            <p:nvPr/>
          </p:nvSpPr>
          <p:spPr bwMode="auto">
            <a:xfrm>
              <a:off x="4902" y="1276"/>
              <a:ext cx="1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5597" name="Line 19"/>
            <p:cNvSpPr>
              <a:spLocks noChangeShapeType="1"/>
            </p:cNvSpPr>
            <p:nvPr/>
          </p:nvSpPr>
          <p:spPr bwMode="auto">
            <a:xfrm>
              <a:off x="4902" y="1306"/>
              <a:ext cx="1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5598" name="Line 20"/>
            <p:cNvSpPr>
              <a:spLocks noChangeShapeType="1"/>
            </p:cNvSpPr>
            <p:nvPr/>
          </p:nvSpPr>
          <p:spPr bwMode="auto">
            <a:xfrm>
              <a:off x="4902" y="1337"/>
              <a:ext cx="2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5599" name="Line 21"/>
            <p:cNvSpPr>
              <a:spLocks noChangeShapeType="1"/>
            </p:cNvSpPr>
            <p:nvPr/>
          </p:nvSpPr>
          <p:spPr bwMode="auto">
            <a:xfrm>
              <a:off x="4902" y="1368"/>
              <a:ext cx="1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5600" name="Line 22"/>
            <p:cNvSpPr>
              <a:spLocks noChangeShapeType="1"/>
            </p:cNvSpPr>
            <p:nvPr/>
          </p:nvSpPr>
          <p:spPr bwMode="auto">
            <a:xfrm>
              <a:off x="4902" y="1398"/>
              <a:ext cx="1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5601" name="Line 23"/>
            <p:cNvSpPr>
              <a:spLocks noChangeShapeType="1"/>
            </p:cNvSpPr>
            <p:nvPr/>
          </p:nvSpPr>
          <p:spPr bwMode="auto">
            <a:xfrm>
              <a:off x="4902" y="1429"/>
              <a:ext cx="1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5602" name="Line 24"/>
            <p:cNvSpPr>
              <a:spLocks noChangeShapeType="1"/>
            </p:cNvSpPr>
            <p:nvPr/>
          </p:nvSpPr>
          <p:spPr bwMode="auto">
            <a:xfrm>
              <a:off x="4902" y="1459"/>
              <a:ext cx="1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5603" name="Line 25"/>
            <p:cNvSpPr>
              <a:spLocks noChangeShapeType="1"/>
            </p:cNvSpPr>
            <p:nvPr/>
          </p:nvSpPr>
          <p:spPr bwMode="auto">
            <a:xfrm>
              <a:off x="4848" y="839"/>
              <a:ext cx="3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5604" name="Line 26"/>
            <p:cNvSpPr>
              <a:spLocks noChangeShapeType="1"/>
            </p:cNvSpPr>
            <p:nvPr/>
          </p:nvSpPr>
          <p:spPr bwMode="auto">
            <a:xfrm>
              <a:off x="4848" y="1169"/>
              <a:ext cx="3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5605" name="Line 27"/>
            <p:cNvSpPr>
              <a:spLocks noChangeShapeType="1"/>
            </p:cNvSpPr>
            <p:nvPr/>
          </p:nvSpPr>
          <p:spPr bwMode="auto">
            <a:xfrm>
              <a:off x="4848" y="530"/>
              <a:ext cx="3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5606" name="Text Box 28"/>
            <p:cNvSpPr txBox="1">
              <a:spLocks noChangeArrowheads="1"/>
            </p:cNvSpPr>
            <p:nvPr/>
          </p:nvSpPr>
          <p:spPr bwMode="auto">
            <a:xfrm>
              <a:off x="5176" y="719"/>
              <a:ext cx="4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>
                  <a:latin typeface="Arial" charset="0"/>
                </a:rPr>
                <a:t>140</a:t>
              </a:r>
            </a:p>
          </p:txBody>
        </p:sp>
        <p:sp>
          <p:nvSpPr>
            <p:cNvPr id="65607" name="Rectangle 29"/>
            <p:cNvSpPr>
              <a:spLocks noChangeArrowheads="1"/>
            </p:cNvSpPr>
            <p:nvPr/>
          </p:nvSpPr>
          <p:spPr bwMode="auto">
            <a:xfrm>
              <a:off x="4848" y="519"/>
              <a:ext cx="318" cy="316"/>
            </a:xfrm>
            <a:prstGeom prst="rect">
              <a:avLst/>
            </a:prstGeom>
            <a:solidFill>
              <a:srgbClr val="CC33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65608" name="Line 30"/>
            <p:cNvSpPr>
              <a:spLocks noChangeShapeType="1"/>
            </p:cNvSpPr>
            <p:nvPr/>
          </p:nvSpPr>
          <p:spPr bwMode="auto">
            <a:xfrm>
              <a:off x="4902" y="563"/>
              <a:ext cx="1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5609" name="Line 31"/>
            <p:cNvSpPr>
              <a:spLocks noChangeShapeType="1"/>
            </p:cNvSpPr>
            <p:nvPr/>
          </p:nvSpPr>
          <p:spPr bwMode="auto">
            <a:xfrm>
              <a:off x="4902" y="594"/>
              <a:ext cx="1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5610" name="Line 32"/>
            <p:cNvSpPr>
              <a:spLocks noChangeShapeType="1"/>
            </p:cNvSpPr>
            <p:nvPr/>
          </p:nvSpPr>
          <p:spPr bwMode="auto">
            <a:xfrm>
              <a:off x="4902" y="624"/>
              <a:ext cx="1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5611" name="Line 33"/>
            <p:cNvSpPr>
              <a:spLocks noChangeShapeType="1"/>
            </p:cNvSpPr>
            <p:nvPr/>
          </p:nvSpPr>
          <p:spPr bwMode="auto">
            <a:xfrm>
              <a:off x="4902" y="654"/>
              <a:ext cx="1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5612" name="Line 34"/>
            <p:cNvSpPr>
              <a:spLocks noChangeShapeType="1"/>
            </p:cNvSpPr>
            <p:nvPr/>
          </p:nvSpPr>
          <p:spPr bwMode="auto">
            <a:xfrm>
              <a:off x="4902" y="685"/>
              <a:ext cx="2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5613" name="Line 35"/>
            <p:cNvSpPr>
              <a:spLocks noChangeShapeType="1"/>
            </p:cNvSpPr>
            <p:nvPr/>
          </p:nvSpPr>
          <p:spPr bwMode="auto">
            <a:xfrm>
              <a:off x="4902" y="716"/>
              <a:ext cx="1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5614" name="Line 36"/>
            <p:cNvSpPr>
              <a:spLocks noChangeShapeType="1"/>
            </p:cNvSpPr>
            <p:nvPr/>
          </p:nvSpPr>
          <p:spPr bwMode="auto">
            <a:xfrm>
              <a:off x="4902" y="746"/>
              <a:ext cx="1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5615" name="Line 37"/>
            <p:cNvSpPr>
              <a:spLocks noChangeShapeType="1"/>
            </p:cNvSpPr>
            <p:nvPr/>
          </p:nvSpPr>
          <p:spPr bwMode="auto">
            <a:xfrm>
              <a:off x="4902" y="777"/>
              <a:ext cx="1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5616" name="Line 38"/>
            <p:cNvSpPr>
              <a:spLocks noChangeShapeType="1"/>
            </p:cNvSpPr>
            <p:nvPr/>
          </p:nvSpPr>
          <p:spPr bwMode="auto">
            <a:xfrm>
              <a:off x="4902" y="807"/>
              <a:ext cx="1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5617" name="Rectangle 39"/>
            <p:cNvSpPr>
              <a:spLocks noChangeArrowheads="1"/>
            </p:cNvSpPr>
            <p:nvPr/>
          </p:nvSpPr>
          <p:spPr bwMode="auto">
            <a:xfrm>
              <a:off x="4845" y="533"/>
              <a:ext cx="324" cy="96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65618" name="Rectangle 40"/>
            <p:cNvSpPr>
              <a:spLocks noChangeArrowheads="1"/>
            </p:cNvSpPr>
            <p:nvPr/>
          </p:nvSpPr>
          <p:spPr bwMode="auto">
            <a:xfrm>
              <a:off x="4820" y="0"/>
              <a:ext cx="374" cy="744"/>
            </a:xfrm>
            <a:prstGeom prst="rect">
              <a:avLst/>
            </a:prstGeom>
            <a:solidFill>
              <a:srgbClr val="96969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65619" name="Text Box 41"/>
            <p:cNvSpPr txBox="1">
              <a:spLocks noChangeArrowheads="1"/>
            </p:cNvSpPr>
            <p:nvPr/>
          </p:nvSpPr>
          <p:spPr bwMode="auto">
            <a:xfrm>
              <a:off x="5176" y="1044"/>
              <a:ext cx="4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>
                  <a:latin typeface="Arial" charset="0"/>
                </a:rPr>
                <a:t>120</a:t>
              </a:r>
            </a:p>
          </p:txBody>
        </p:sp>
      </p:grpSp>
      <p:grpSp>
        <p:nvGrpSpPr>
          <p:cNvPr id="65540" name="Group 42"/>
          <p:cNvGrpSpPr>
            <a:grpSpLocks/>
          </p:cNvGrpSpPr>
          <p:nvPr/>
        </p:nvGrpSpPr>
        <p:grpSpPr bwMode="auto">
          <a:xfrm>
            <a:off x="0" y="0"/>
            <a:ext cx="2286000" cy="2381250"/>
            <a:chOff x="0" y="0"/>
            <a:chExt cx="1440" cy="1500"/>
          </a:xfrm>
        </p:grpSpPr>
        <p:sp>
          <p:nvSpPr>
            <p:cNvPr id="65541" name="Rectangle 43"/>
            <p:cNvSpPr>
              <a:spLocks noChangeArrowheads="1"/>
            </p:cNvSpPr>
            <p:nvPr/>
          </p:nvSpPr>
          <p:spPr bwMode="auto">
            <a:xfrm>
              <a:off x="0" y="0"/>
              <a:ext cx="1440" cy="1500"/>
            </a:xfrm>
            <a:prstGeom prst="rect">
              <a:avLst/>
            </a:prstGeom>
            <a:solidFill>
              <a:srgbClr val="FFEFFF"/>
            </a:solidFill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65542" name="Rectangle 44"/>
            <p:cNvSpPr>
              <a:spLocks noChangeArrowheads="1"/>
            </p:cNvSpPr>
            <p:nvPr/>
          </p:nvSpPr>
          <p:spPr bwMode="auto">
            <a:xfrm>
              <a:off x="527" y="1173"/>
              <a:ext cx="318" cy="31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65543" name="Rectangle 45"/>
            <p:cNvSpPr>
              <a:spLocks noChangeArrowheads="1"/>
            </p:cNvSpPr>
            <p:nvPr/>
          </p:nvSpPr>
          <p:spPr bwMode="auto">
            <a:xfrm>
              <a:off x="527" y="839"/>
              <a:ext cx="320" cy="330"/>
            </a:xfrm>
            <a:prstGeom prst="rect">
              <a:avLst/>
            </a:prstGeom>
            <a:solidFill>
              <a:srgbClr val="CC33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grpSp>
          <p:nvGrpSpPr>
            <p:cNvPr id="65544" name="Group 46"/>
            <p:cNvGrpSpPr>
              <a:grpSpLocks/>
            </p:cNvGrpSpPr>
            <p:nvPr/>
          </p:nvGrpSpPr>
          <p:grpSpPr bwMode="auto">
            <a:xfrm>
              <a:off x="582" y="877"/>
              <a:ext cx="230" cy="245"/>
              <a:chOff x="2562" y="1298"/>
              <a:chExt cx="273" cy="363"/>
            </a:xfrm>
          </p:grpSpPr>
          <p:sp>
            <p:nvSpPr>
              <p:cNvPr id="65573" name="Line 47"/>
              <p:cNvSpPr>
                <a:spLocks noChangeShapeType="1"/>
              </p:cNvSpPr>
              <p:nvPr/>
            </p:nvSpPr>
            <p:spPr bwMode="auto">
              <a:xfrm>
                <a:off x="2562" y="1298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65574" name="Line 48"/>
              <p:cNvSpPr>
                <a:spLocks noChangeShapeType="1"/>
              </p:cNvSpPr>
              <p:nvPr/>
            </p:nvSpPr>
            <p:spPr bwMode="auto">
              <a:xfrm>
                <a:off x="2562" y="1344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65575" name="Line 49"/>
              <p:cNvSpPr>
                <a:spLocks noChangeShapeType="1"/>
              </p:cNvSpPr>
              <p:nvPr/>
            </p:nvSpPr>
            <p:spPr bwMode="auto">
              <a:xfrm>
                <a:off x="2562" y="1389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65576" name="Line 50"/>
              <p:cNvSpPr>
                <a:spLocks noChangeShapeType="1"/>
              </p:cNvSpPr>
              <p:nvPr/>
            </p:nvSpPr>
            <p:spPr bwMode="auto">
              <a:xfrm>
                <a:off x="2562" y="1434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65577" name="Line 51"/>
              <p:cNvSpPr>
                <a:spLocks noChangeShapeType="1"/>
              </p:cNvSpPr>
              <p:nvPr/>
            </p:nvSpPr>
            <p:spPr bwMode="auto">
              <a:xfrm>
                <a:off x="2562" y="148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65578" name="Line 52"/>
              <p:cNvSpPr>
                <a:spLocks noChangeShapeType="1"/>
              </p:cNvSpPr>
              <p:nvPr/>
            </p:nvSpPr>
            <p:spPr bwMode="auto">
              <a:xfrm>
                <a:off x="2562" y="1525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65579" name="Line 53"/>
              <p:cNvSpPr>
                <a:spLocks noChangeShapeType="1"/>
              </p:cNvSpPr>
              <p:nvPr/>
            </p:nvSpPr>
            <p:spPr bwMode="auto">
              <a:xfrm>
                <a:off x="2562" y="1570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65580" name="Line 54"/>
              <p:cNvSpPr>
                <a:spLocks noChangeShapeType="1"/>
              </p:cNvSpPr>
              <p:nvPr/>
            </p:nvSpPr>
            <p:spPr bwMode="auto">
              <a:xfrm>
                <a:off x="2562" y="1616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65581" name="Line 55"/>
              <p:cNvSpPr>
                <a:spLocks noChangeShapeType="1"/>
              </p:cNvSpPr>
              <p:nvPr/>
            </p:nvSpPr>
            <p:spPr bwMode="auto">
              <a:xfrm>
                <a:off x="2562" y="1661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grpSp>
          <p:nvGrpSpPr>
            <p:cNvPr id="65545" name="Group 56"/>
            <p:cNvGrpSpPr>
              <a:grpSpLocks/>
            </p:cNvGrpSpPr>
            <p:nvPr/>
          </p:nvGrpSpPr>
          <p:grpSpPr bwMode="auto">
            <a:xfrm>
              <a:off x="582" y="1215"/>
              <a:ext cx="230" cy="244"/>
              <a:chOff x="2562" y="1298"/>
              <a:chExt cx="273" cy="363"/>
            </a:xfrm>
          </p:grpSpPr>
          <p:sp>
            <p:nvSpPr>
              <p:cNvPr id="65564" name="Line 57"/>
              <p:cNvSpPr>
                <a:spLocks noChangeShapeType="1"/>
              </p:cNvSpPr>
              <p:nvPr/>
            </p:nvSpPr>
            <p:spPr bwMode="auto">
              <a:xfrm>
                <a:off x="2562" y="1298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65565" name="Line 58"/>
              <p:cNvSpPr>
                <a:spLocks noChangeShapeType="1"/>
              </p:cNvSpPr>
              <p:nvPr/>
            </p:nvSpPr>
            <p:spPr bwMode="auto">
              <a:xfrm>
                <a:off x="2562" y="1344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65566" name="Line 59"/>
              <p:cNvSpPr>
                <a:spLocks noChangeShapeType="1"/>
              </p:cNvSpPr>
              <p:nvPr/>
            </p:nvSpPr>
            <p:spPr bwMode="auto">
              <a:xfrm>
                <a:off x="2562" y="1389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65567" name="Line 60"/>
              <p:cNvSpPr>
                <a:spLocks noChangeShapeType="1"/>
              </p:cNvSpPr>
              <p:nvPr/>
            </p:nvSpPr>
            <p:spPr bwMode="auto">
              <a:xfrm>
                <a:off x="2562" y="1434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65568" name="Line 61"/>
              <p:cNvSpPr>
                <a:spLocks noChangeShapeType="1"/>
              </p:cNvSpPr>
              <p:nvPr/>
            </p:nvSpPr>
            <p:spPr bwMode="auto">
              <a:xfrm>
                <a:off x="2562" y="148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65569" name="Line 62"/>
              <p:cNvSpPr>
                <a:spLocks noChangeShapeType="1"/>
              </p:cNvSpPr>
              <p:nvPr/>
            </p:nvSpPr>
            <p:spPr bwMode="auto">
              <a:xfrm>
                <a:off x="2562" y="1525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65570" name="Line 63"/>
              <p:cNvSpPr>
                <a:spLocks noChangeShapeType="1"/>
              </p:cNvSpPr>
              <p:nvPr/>
            </p:nvSpPr>
            <p:spPr bwMode="auto">
              <a:xfrm>
                <a:off x="2562" y="1570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65571" name="Line 64"/>
              <p:cNvSpPr>
                <a:spLocks noChangeShapeType="1"/>
              </p:cNvSpPr>
              <p:nvPr/>
            </p:nvSpPr>
            <p:spPr bwMode="auto">
              <a:xfrm>
                <a:off x="2562" y="1616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65572" name="Line 65"/>
              <p:cNvSpPr>
                <a:spLocks noChangeShapeType="1"/>
              </p:cNvSpPr>
              <p:nvPr/>
            </p:nvSpPr>
            <p:spPr bwMode="auto">
              <a:xfrm>
                <a:off x="2562" y="1661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sp>
          <p:nvSpPr>
            <p:cNvPr id="65546" name="Line 66"/>
            <p:cNvSpPr>
              <a:spLocks noChangeShapeType="1"/>
            </p:cNvSpPr>
            <p:nvPr/>
          </p:nvSpPr>
          <p:spPr bwMode="auto">
            <a:xfrm>
              <a:off x="528" y="839"/>
              <a:ext cx="3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5547" name="Line 67"/>
            <p:cNvSpPr>
              <a:spLocks noChangeShapeType="1"/>
            </p:cNvSpPr>
            <p:nvPr/>
          </p:nvSpPr>
          <p:spPr bwMode="auto">
            <a:xfrm>
              <a:off x="528" y="1169"/>
              <a:ext cx="3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5548" name="Line 68"/>
            <p:cNvSpPr>
              <a:spLocks noChangeShapeType="1"/>
            </p:cNvSpPr>
            <p:nvPr/>
          </p:nvSpPr>
          <p:spPr bwMode="auto">
            <a:xfrm>
              <a:off x="528" y="530"/>
              <a:ext cx="31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5549" name="Text Box 69"/>
            <p:cNvSpPr txBox="1">
              <a:spLocks noChangeArrowheads="1"/>
            </p:cNvSpPr>
            <p:nvPr/>
          </p:nvSpPr>
          <p:spPr bwMode="auto">
            <a:xfrm>
              <a:off x="856" y="707"/>
              <a:ext cx="4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>
                  <a:latin typeface="Arial" charset="0"/>
                </a:rPr>
                <a:t>200</a:t>
              </a:r>
            </a:p>
          </p:txBody>
        </p:sp>
        <p:sp>
          <p:nvSpPr>
            <p:cNvPr id="65550" name="Text Box 70"/>
            <p:cNvSpPr txBox="1">
              <a:spLocks noChangeArrowheads="1"/>
            </p:cNvSpPr>
            <p:nvPr/>
          </p:nvSpPr>
          <p:spPr bwMode="auto">
            <a:xfrm>
              <a:off x="856" y="1039"/>
              <a:ext cx="4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>
                  <a:latin typeface="Arial" charset="0"/>
                </a:rPr>
                <a:t>180</a:t>
              </a:r>
            </a:p>
          </p:txBody>
        </p:sp>
        <p:sp>
          <p:nvSpPr>
            <p:cNvPr id="65551" name="Rectangle 71"/>
            <p:cNvSpPr>
              <a:spLocks noChangeArrowheads="1"/>
            </p:cNvSpPr>
            <p:nvPr/>
          </p:nvSpPr>
          <p:spPr bwMode="auto">
            <a:xfrm>
              <a:off x="528" y="519"/>
              <a:ext cx="318" cy="31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grpSp>
          <p:nvGrpSpPr>
            <p:cNvPr id="65552" name="Group 72"/>
            <p:cNvGrpSpPr>
              <a:grpSpLocks/>
            </p:cNvGrpSpPr>
            <p:nvPr/>
          </p:nvGrpSpPr>
          <p:grpSpPr bwMode="auto">
            <a:xfrm>
              <a:off x="582" y="563"/>
              <a:ext cx="230" cy="244"/>
              <a:chOff x="2562" y="1298"/>
              <a:chExt cx="273" cy="363"/>
            </a:xfrm>
          </p:grpSpPr>
          <p:sp>
            <p:nvSpPr>
              <p:cNvPr id="65555" name="Line 73"/>
              <p:cNvSpPr>
                <a:spLocks noChangeShapeType="1"/>
              </p:cNvSpPr>
              <p:nvPr/>
            </p:nvSpPr>
            <p:spPr bwMode="auto">
              <a:xfrm>
                <a:off x="2562" y="1298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65556" name="Line 74"/>
              <p:cNvSpPr>
                <a:spLocks noChangeShapeType="1"/>
              </p:cNvSpPr>
              <p:nvPr/>
            </p:nvSpPr>
            <p:spPr bwMode="auto">
              <a:xfrm>
                <a:off x="2562" y="1344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65557" name="Line 75"/>
              <p:cNvSpPr>
                <a:spLocks noChangeShapeType="1"/>
              </p:cNvSpPr>
              <p:nvPr/>
            </p:nvSpPr>
            <p:spPr bwMode="auto">
              <a:xfrm>
                <a:off x="2562" y="1389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65558" name="Line 76"/>
              <p:cNvSpPr>
                <a:spLocks noChangeShapeType="1"/>
              </p:cNvSpPr>
              <p:nvPr/>
            </p:nvSpPr>
            <p:spPr bwMode="auto">
              <a:xfrm>
                <a:off x="2562" y="1434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65559" name="Line 77"/>
              <p:cNvSpPr>
                <a:spLocks noChangeShapeType="1"/>
              </p:cNvSpPr>
              <p:nvPr/>
            </p:nvSpPr>
            <p:spPr bwMode="auto">
              <a:xfrm>
                <a:off x="2562" y="1480"/>
                <a:ext cx="27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65560" name="Line 78"/>
              <p:cNvSpPr>
                <a:spLocks noChangeShapeType="1"/>
              </p:cNvSpPr>
              <p:nvPr/>
            </p:nvSpPr>
            <p:spPr bwMode="auto">
              <a:xfrm>
                <a:off x="2562" y="1525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65561" name="Line 79"/>
              <p:cNvSpPr>
                <a:spLocks noChangeShapeType="1"/>
              </p:cNvSpPr>
              <p:nvPr/>
            </p:nvSpPr>
            <p:spPr bwMode="auto">
              <a:xfrm>
                <a:off x="2562" y="1570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65562" name="Line 80"/>
              <p:cNvSpPr>
                <a:spLocks noChangeShapeType="1"/>
              </p:cNvSpPr>
              <p:nvPr/>
            </p:nvSpPr>
            <p:spPr bwMode="auto">
              <a:xfrm>
                <a:off x="2562" y="1616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65563" name="Line 81"/>
              <p:cNvSpPr>
                <a:spLocks noChangeShapeType="1"/>
              </p:cNvSpPr>
              <p:nvPr/>
            </p:nvSpPr>
            <p:spPr bwMode="auto">
              <a:xfrm>
                <a:off x="2562" y="1661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sp>
          <p:nvSpPr>
            <p:cNvPr id="65553" name="Rectangle 82"/>
            <p:cNvSpPr>
              <a:spLocks noChangeArrowheads="1"/>
            </p:cNvSpPr>
            <p:nvPr/>
          </p:nvSpPr>
          <p:spPr bwMode="auto">
            <a:xfrm>
              <a:off x="525" y="533"/>
              <a:ext cx="324" cy="96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65554" name="Rectangle 83"/>
            <p:cNvSpPr>
              <a:spLocks noChangeArrowheads="1"/>
            </p:cNvSpPr>
            <p:nvPr/>
          </p:nvSpPr>
          <p:spPr bwMode="auto">
            <a:xfrm>
              <a:off x="500" y="0"/>
              <a:ext cx="374" cy="741"/>
            </a:xfrm>
            <a:prstGeom prst="rect">
              <a:avLst/>
            </a:prstGeom>
            <a:solidFill>
              <a:srgbClr val="96969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</p:grpSp>
      <p:cxnSp>
        <p:nvCxnSpPr>
          <p:cNvPr id="84" name="83 Conector recto de flecha"/>
          <p:cNvCxnSpPr/>
          <p:nvPr/>
        </p:nvCxnSpPr>
        <p:spPr>
          <a:xfrm flipV="1">
            <a:off x="6388768" y="1203158"/>
            <a:ext cx="1239253" cy="770022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84 Conector recto de flecha"/>
          <p:cNvCxnSpPr/>
          <p:nvPr/>
        </p:nvCxnSpPr>
        <p:spPr>
          <a:xfrm flipV="1">
            <a:off x="1407695" y="216568"/>
            <a:ext cx="2550694" cy="950496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85 CuadroTexto"/>
          <p:cNvSpPr txBox="1"/>
          <p:nvPr/>
        </p:nvSpPr>
        <p:spPr>
          <a:xfrm>
            <a:off x="625642" y="4704347"/>
            <a:ext cx="17445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Agua desplazada</a:t>
            </a:r>
            <a:endParaRPr lang="es-ES_tradnl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cxnSp>
        <p:nvCxnSpPr>
          <p:cNvPr id="88" name="87 Conector recto de flecha"/>
          <p:cNvCxnSpPr/>
          <p:nvPr/>
        </p:nvCxnSpPr>
        <p:spPr>
          <a:xfrm>
            <a:off x="2117558" y="5137484"/>
            <a:ext cx="1876926" cy="75799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2" descr="Termometro de Galileo2"/>
          <p:cNvPicPr>
            <a:picLocks noChangeAspect="1" noChangeArrowheads="1"/>
          </p:cNvPicPr>
          <p:nvPr/>
        </p:nvPicPr>
        <p:blipFill>
          <a:blip r:embed="rId2" cstate="print"/>
          <a:srcRect l="15340" t="2744" r="19121" b="4173"/>
          <a:stretch>
            <a:fillRect/>
          </a:stretch>
        </p:blipFill>
        <p:spPr bwMode="auto">
          <a:xfrm>
            <a:off x="0" y="0"/>
            <a:ext cx="3621088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5347" name="Picture 3" descr="Termometro de Galileo2"/>
          <p:cNvPicPr>
            <a:picLocks noChangeAspect="1" noChangeArrowheads="1"/>
          </p:cNvPicPr>
          <p:nvPr/>
        </p:nvPicPr>
        <p:blipFill>
          <a:blip r:embed="rId2" cstate="print"/>
          <a:srcRect l="37503" t="34293" r="42622" b="48334"/>
          <a:stretch>
            <a:fillRect/>
          </a:stretch>
        </p:blipFill>
        <p:spPr bwMode="auto">
          <a:xfrm>
            <a:off x="5185611" y="1829468"/>
            <a:ext cx="2526631" cy="357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5348" name="Text Box 4"/>
          <p:cNvSpPr txBox="1">
            <a:spLocks noChangeArrowheads="1"/>
          </p:cNvSpPr>
          <p:nvPr/>
        </p:nvSpPr>
        <p:spPr bwMode="auto">
          <a:xfrm>
            <a:off x="3924300" y="312905"/>
            <a:ext cx="4929188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2000" b="1" dirty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La temperatura ambiente viene dada por el valor que indica la chapita suspendida del flotador más bajo de los que no se hunden. En este caso t = 22 ºC</a:t>
            </a:r>
          </a:p>
        </p:txBody>
      </p:sp>
      <p:sp>
        <p:nvSpPr>
          <p:cNvPr id="185349" name="Line 5"/>
          <p:cNvSpPr>
            <a:spLocks noChangeShapeType="1"/>
          </p:cNvSpPr>
          <p:nvPr/>
        </p:nvSpPr>
        <p:spPr bwMode="auto">
          <a:xfrm>
            <a:off x="1928813" y="3332163"/>
            <a:ext cx="4038850" cy="1287963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/>
          </a:p>
        </p:txBody>
      </p:sp>
      <p:sp>
        <p:nvSpPr>
          <p:cNvPr id="95238" name="Text Box 7"/>
          <p:cNvSpPr txBox="1">
            <a:spLocks noChangeArrowheads="1"/>
          </p:cNvSpPr>
          <p:nvPr/>
        </p:nvSpPr>
        <p:spPr bwMode="auto">
          <a:xfrm>
            <a:off x="5011070" y="5500521"/>
            <a:ext cx="29019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4000" b="1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¿Por qué?... 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17525" y="1525588"/>
            <a:ext cx="1365250" cy="4806950"/>
            <a:chOff x="326" y="961"/>
            <a:chExt cx="860" cy="3028"/>
          </a:xfrm>
        </p:grpSpPr>
        <p:sp>
          <p:nvSpPr>
            <p:cNvPr id="95240" name="Text Box 10"/>
            <p:cNvSpPr txBox="1">
              <a:spLocks noChangeArrowheads="1"/>
            </p:cNvSpPr>
            <p:nvPr/>
          </p:nvSpPr>
          <p:spPr bwMode="auto">
            <a:xfrm>
              <a:off x="326" y="1963"/>
              <a:ext cx="60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 b="1">
                  <a:solidFill>
                    <a:srgbClr val="000000"/>
                  </a:solidFill>
                  <a:latin typeface="Arial" charset="0"/>
                </a:rPr>
                <a:t>22 ºC</a:t>
              </a:r>
            </a:p>
          </p:txBody>
        </p:sp>
        <p:sp>
          <p:nvSpPr>
            <p:cNvPr id="95241" name="Text Box 11"/>
            <p:cNvSpPr txBox="1">
              <a:spLocks noChangeArrowheads="1"/>
            </p:cNvSpPr>
            <p:nvPr/>
          </p:nvSpPr>
          <p:spPr bwMode="auto">
            <a:xfrm>
              <a:off x="326" y="3758"/>
              <a:ext cx="60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 b="1">
                  <a:solidFill>
                    <a:srgbClr val="000000"/>
                  </a:solidFill>
                  <a:latin typeface="Arial" charset="0"/>
                </a:rPr>
                <a:t>18 ºC</a:t>
              </a:r>
            </a:p>
          </p:txBody>
        </p:sp>
        <p:sp>
          <p:nvSpPr>
            <p:cNvPr id="95242" name="Text Box 12"/>
            <p:cNvSpPr txBox="1">
              <a:spLocks noChangeArrowheads="1"/>
            </p:cNvSpPr>
            <p:nvPr/>
          </p:nvSpPr>
          <p:spPr bwMode="auto">
            <a:xfrm>
              <a:off x="326" y="3257"/>
              <a:ext cx="60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 b="1">
                  <a:solidFill>
                    <a:srgbClr val="000000"/>
                  </a:solidFill>
                  <a:latin typeface="Arial" charset="0"/>
                </a:rPr>
                <a:t>20 ºC</a:t>
              </a:r>
            </a:p>
          </p:txBody>
        </p:sp>
        <p:sp>
          <p:nvSpPr>
            <p:cNvPr id="95243" name="Text Box 13"/>
            <p:cNvSpPr txBox="1">
              <a:spLocks noChangeArrowheads="1"/>
            </p:cNvSpPr>
            <p:nvPr/>
          </p:nvSpPr>
          <p:spPr bwMode="auto">
            <a:xfrm>
              <a:off x="326" y="1345"/>
              <a:ext cx="60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 b="1">
                  <a:solidFill>
                    <a:srgbClr val="000000"/>
                  </a:solidFill>
                  <a:latin typeface="Arial" charset="0"/>
                </a:rPr>
                <a:t>24 ºC</a:t>
              </a:r>
            </a:p>
          </p:txBody>
        </p:sp>
        <p:sp>
          <p:nvSpPr>
            <p:cNvPr id="95244" name="Text Box 14"/>
            <p:cNvSpPr txBox="1">
              <a:spLocks noChangeArrowheads="1"/>
            </p:cNvSpPr>
            <p:nvPr/>
          </p:nvSpPr>
          <p:spPr bwMode="auto">
            <a:xfrm>
              <a:off x="326" y="961"/>
              <a:ext cx="60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 b="1">
                  <a:solidFill>
                    <a:srgbClr val="000000"/>
                  </a:solidFill>
                  <a:latin typeface="Arial" charset="0"/>
                </a:rPr>
                <a:t>26 ºC</a:t>
              </a:r>
            </a:p>
          </p:txBody>
        </p:sp>
        <p:sp>
          <p:nvSpPr>
            <p:cNvPr id="95245" name="Line 15"/>
            <p:cNvSpPr>
              <a:spLocks noChangeShapeType="1"/>
            </p:cNvSpPr>
            <p:nvPr/>
          </p:nvSpPr>
          <p:spPr bwMode="auto">
            <a:xfrm>
              <a:off x="785" y="3873"/>
              <a:ext cx="2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95246" name="Line 16"/>
            <p:cNvSpPr>
              <a:spLocks noChangeShapeType="1"/>
            </p:cNvSpPr>
            <p:nvPr/>
          </p:nvSpPr>
          <p:spPr bwMode="auto">
            <a:xfrm>
              <a:off x="785" y="3381"/>
              <a:ext cx="40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95247" name="Line 17"/>
            <p:cNvSpPr>
              <a:spLocks noChangeShapeType="1"/>
            </p:cNvSpPr>
            <p:nvPr/>
          </p:nvSpPr>
          <p:spPr bwMode="auto">
            <a:xfrm>
              <a:off x="785" y="2095"/>
              <a:ext cx="2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95248" name="Line 18"/>
            <p:cNvSpPr>
              <a:spLocks noChangeShapeType="1"/>
            </p:cNvSpPr>
            <p:nvPr/>
          </p:nvSpPr>
          <p:spPr bwMode="auto">
            <a:xfrm>
              <a:off x="785" y="1461"/>
              <a:ext cx="40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95249" name="Line 19"/>
            <p:cNvSpPr>
              <a:spLocks noChangeShapeType="1"/>
            </p:cNvSpPr>
            <p:nvPr/>
          </p:nvSpPr>
          <p:spPr bwMode="auto">
            <a:xfrm>
              <a:off x="785" y="1085"/>
              <a:ext cx="16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9001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9001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8" grpId="0" build="p"/>
      <p:bldP spid="18534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ChangeArrowheads="1"/>
          </p:cNvSpPr>
          <p:nvPr/>
        </p:nvSpPr>
        <p:spPr bwMode="auto">
          <a:xfrm>
            <a:off x="263275" y="741780"/>
            <a:ext cx="8651875" cy="563231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265113" indent="-265113" algn="just"/>
            <a:r>
              <a:rPr lang="es-ES" sz="1800" b="1" dirty="0">
                <a:latin typeface="Calibri" pitchFamily="34" charset="0"/>
                <a:cs typeface="Calibri" pitchFamily="34" charset="0"/>
              </a:rPr>
              <a:t>1.</a:t>
            </a:r>
            <a:r>
              <a:rPr lang="es-ES" sz="1800" dirty="0">
                <a:latin typeface="Calibri" pitchFamily="34" charset="0"/>
                <a:cs typeface="Calibri" pitchFamily="34" charset="0"/>
              </a:rPr>
              <a:t>	Los líquidos, como todos los cuerpos, se dilatan al aumentar su temperatura y al aumentar su volumen disminuye su densidad:</a:t>
            </a:r>
          </a:p>
          <a:p>
            <a:pPr marL="265113" indent="-265113" algn="just"/>
            <a:endParaRPr lang="es-ES" sz="1800" dirty="0">
              <a:latin typeface="Calibri" pitchFamily="34" charset="0"/>
              <a:cs typeface="Calibri" pitchFamily="34" charset="0"/>
            </a:endParaRPr>
          </a:p>
          <a:p>
            <a:pPr marL="265113" indent="-265113" algn="just"/>
            <a:endParaRPr lang="es-ES" sz="1800" dirty="0">
              <a:latin typeface="Calibri" pitchFamily="34" charset="0"/>
              <a:cs typeface="Calibri" pitchFamily="34" charset="0"/>
            </a:endParaRPr>
          </a:p>
          <a:p>
            <a:pPr marL="265113" indent="-265113" algn="just"/>
            <a:endParaRPr lang="es-ES" sz="1800" dirty="0">
              <a:latin typeface="Calibri" pitchFamily="34" charset="0"/>
              <a:cs typeface="Calibri" pitchFamily="34" charset="0"/>
            </a:endParaRPr>
          </a:p>
          <a:p>
            <a:pPr marL="265113" indent="-265113" algn="just"/>
            <a:r>
              <a:rPr lang="es-ES" sz="1800" b="1" dirty="0">
                <a:latin typeface="Calibri" pitchFamily="34" charset="0"/>
                <a:cs typeface="Calibri" pitchFamily="34" charset="0"/>
              </a:rPr>
              <a:t>2.</a:t>
            </a:r>
            <a:r>
              <a:rPr lang="es-ES" sz="1800" dirty="0">
                <a:latin typeface="Calibri" pitchFamily="34" charset="0"/>
                <a:cs typeface="Calibri" pitchFamily="34" charset="0"/>
              </a:rPr>
              <a:t> El empuje (</a:t>
            </a:r>
            <a:r>
              <a:rPr lang="es-ES" sz="1800" b="1" dirty="0">
                <a:latin typeface="Calibri" pitchFamily="34" charset="0"/>
                <a:cs typeface="Calibri" pitchFamily="34" charset="0"/>
              </a:rPr>
              <a:t>E</a:t>
            </a:r>
            <a:r>
              <a:rPr lang="es-ES" sz="1800" dirty="0">
                <a:latin typeface="Calibri" pitchFamily="34" charset="0"/>
                <a:cs typeface="Calibri" pitchFamily="34" charset="0"/>
              </a:rPr>
              <a:t>) que ejerce un fluido sobre los cuerpos sumergidos en él es proporcional a la densidad del fluido (</a:t>
            </a:r>
            <a:r>
              <a:rPr lang="es-ES" sz="1800" b="1" dirty="0">
                <a:latin typeface="Calibri" pitchFamily="34" charset="0"/>
                <a:cs typeface="Calibri" pitchFamily="34" charset="0"/>
              </a:rPr>
              <a:t>d</a:t>
            </a:r>
            <a:r>
              <a:rPr lang="es-ES" sz="1800" dirty="0">
                <a:latin typeface="Calibri" pitchFamily="34" charset="0"/>
                <a:cs typeface="Calibri" pitchFamily="34" charset="0"/>
              </a:rPr>
              <a:t>) y al volumen del cuerpo (</a:t>
            </a:r>
            <a:r>
              <a:rPr lang="es-ES" sz="1800" b="1" dirty="0">
                <a:latin typeface="Calibri" pitchFamily="34" charset="0"/>
                <a:cs typeface="Calibri" pitchFamily="34" charset="0"/>
              </a:rPr>
              <a:t>V</a:t>
            </a:r>
            <a:r>
              <a:rPr lang="es-ES" sz="1800" dirty="0">
                <a:latin typeface="Calibri" pitchFamily="34" charset="0"/>
                <a:cs typeface="Calibri" pitchFamily="34" charset="0"/>
              </a:rPr>
              <a:t>):</a:t>
            </a:r>
          </a:p>
          <a:p>
            <a:pPr marL="265113" indent="-265113" algn="just"/>
            <a:endParaRPr lang="es-ES" sz="1800" dirty="0">
              <a:latin typeface="Calibri" pitchFamily="34" charset="0"/>
              <a:cs typeface="Calibri" pitchFamily="34" charset="0"/>
            </a:endParaRPr>
          </a:p>
          <a:p>
            <a:pPr marL="265113" indent="-265113" algn="just"/>
            <a:endParaRPr lang="es-ES" sz="1800" dirty="0">
              <a:latin typeface="Calibri" pitchFamily="34" charset="0"/>
              <a:cs typeface="Calibri" pitchFamily="34" charset="0"/>
            </a:endParaRPr>
          </a:p>
          <a:p>
            <a:pPr marL="265113" indent="-265113" algn="just"/>
            <a:endParaRPr lang="es-ES" sz="1800" dirty="0">
              <a:latin typeface="Calibri" pitchFamily="34" charset="0"/>
              <a:cs typeface="Calibri" pitchFamily="34" charset="0"/>
            </a:endParaRPr>
          </a:p>
          <a:p>
            <a:pPr marL="265113" indent="-265113" algn="just"/>
            <a:r>
              <a:rPr lang="es-ES" sz="1800" b="1" dirty="0">
                <a:latin typeface="Calibri" pitchFamily="34" charset="0"/>
                <a:cs typeface="Calibri" pitchFamily="34" charset="0"/>
              </a:rPr>
              <a:t>3.</a:t>
            </a:r>
            <a:r>
              <a:rPr lang="es-ES" sz="1800" dirty="0">
                <a:latin typeface="Calibri" pitchFamily="34" charset="0"/>
                <a:cs typeface="Calibri" pitchFamily="34" charset="0"/>
              </a:rPr>
              <a:t> La flotación de un cuerpo depende de su peso (</a:t>
            </a:r>
            <a:r>
              <a:rPr lang="es-ES" sz="1800" b="1" dirty="0">
                <a:latin typeface="Calibri" pitchFamily="34" charset="0"/>
                <a:cs typeface="Calibri" pitchFamily="34" charset="0"/>
              </a:rPr>
              <a:t>P</a:t>
            </a:r>
            <a:r>
              <a:rPr lang="es-ES" sz="1800" dirty="0">
                <a:latin typeface="Calibri" pitchFamily="34" charset="0"/>
                <a:cs typeface="Calibri" pitchFamily="34" charset="0"/>
              </a:rPr>
              <a:t>) y del empuje (</a:t>
            </a:r>
            <a:r>
              <a:rPr lang="es-ES" sz="1800" b="1" dirty="0">
                <a:latin typeface="Calibri" pitchFamily="34" charset="0"/>
                <a:cs typeface="Calibri" pitchFamily="34" charset="0"/>
              </a:rPr>
              <a:t>E</a:t>
            </a:r>
            <a:r>
              <a:rPr lang="es-ES" sz="1800" dirty="0">
                <a:latin typeface="Calibri" pitchFamily="34" charset="0"/>
                <a:cs typeface="Calibri" pitchFamily="34" charset="0"/>
              </a:rPr>
              <a:t>) ejercido por el fluido:</a:t>
            </a:r>
          </a:p>
          <a:p>
            <a:pPr marL="265113" indent="-265113" algn="just"/>
            <a:endParaRPr lang="es-ES" sz="1800" dirty="0">
              <a:latin typeface="Calibri" pitchFamily="34" charset="0"/>
              <a:cs typeface="Calibri" pitchFamily="34" charset="0"/>
            </a:endParaRPr>
          </a:p>
          <a:p>
            <a:pPr marL="265113" indent="-265113" algn="just"/>
            <a:r>
              <a:rPr lang="es-ES" sz="1800" dirty="0">
                <a:latin typeface="Calibri" pitchFamily="34" charset="0"/>
                <a:cs typeface="Calibri" pitchFamily="34" charset="0"/>
              </a:rPr>
              <a:t>	Si </a:t>
            </a:r>
            <a:r>
              <a:rPr lang="es-ES" sz="1800" b="1" dirty="0">
                <a:latin typeface="Calibri" pitchFamily="34" charset="0"/>
                <a:cs typeface="Calibri" pitchFamily="34" charset="0"/>
              </a:rPr>
              <a:t>E </a:t>
            </a:r>
            <a:r>
              <a:rPr lang="es-ES" sz="1800" dirty="0">
                <a:latin typeface="Calibri" pitchFamily="34" charset="0"/>
                <a:cs typeface="Calibri" pitchFamily="34" charset="0"/>
              </a:rPr>
              <a:t>&gt; </a:t>
            </a:r>
            <a:r>
              <a:rPr lang="es-ES" sz="1800" b="1" dirty="0">
                <a:latin typeface="Calibri" pitchFamily="34" charset="0"/>
                <a:cs typeface="Calibri" pitchFamily="34" charset="0"/>
              </a:rPr>
              <a:t>P</a:t>
            </a:r>
            <a:r>
              <a:rPr lang="es-ES" sz="1800" dirty="0">
                <a:latin typeface="Calibri" pitchFamily="34" charset="0"/>
                <a:cs typeface="Calibri" pitchFamily="34" charset="0"/>
              </a:rPr>
              <a:t>  el cuerpo flota.</a:t>
            </a:r>
          </a:p>
          <a:p>
            <a:pPr marL="265113" indent="-265113" algn="just"/>
            <a:r>
              <a:rPr lang="es-ES" sz="1800" dirty="0">
                <a:latin typeface="Calibri" pitchFamily="34" charset="0"/>
                <a:cs typeface="Calibri" pitchFamily="34" charset="0"/>
              </a:rPr>
              <a:t>	Si </a:t>
            </a:r>
            <a:r>
              <a:rPr lang="es-ES" sz="1800" b="1" dirty="0">
                <a:latin typeface="Calibri" pitchFamily="34" charset="0"/>
                <a:cs typeface="Calibri" pitchFamily="34" charset="0"/>
              </a:rPr>
              <a:t>E </a:t>
            </a:r>
            <a:r>
              <a:rPr lang="es-ES" sz="1800" dirty="0">
                <a:latin typeface="Calibri" pitchFamily="34" charset="0"/>
                <a:cs typeface="Calibri" pitchFamily="34" charset="0"/>
              </a:rPr>
              <a:t>&lt;</a:t>
            </a:r>
            <a:r>
              <a:rPr lang="es-ES" sz="1800" b="1" dirty="0">
                <a:latin typeface="Calibri" pitchFamily="34" charset="0"/>
                <a:cs typeface="Calibri" pitchFamily="34" charset="0"/>
              </a:rPr>
              <a:t> P</a:t>
            </a:r>
            <a:r>
              <a:rPr lang="es-ES" sz="1800" dirty="0">
                <a:latin typeface="Calibri" pitchFamily="34" charset="0"/>
                <a:cs typeface="Calibri" pitchFamily="34" charset="0"/>
              </a:rPr>
              <a:t>  el cuerpo se hunde.</a:t>
            </a:r>
          </a:p>
          <a:p>
            <a:pPr marL="265113" indent="-265113" algn="just"/>
            <a:r>
              <a:rPr lang="es-ES" sz="1800" dirty="0">
                <a:latin typeface="Calibri" pitchFamily="34" charset="0"/>
                <a:cs typeface="Calibri" pitchFamily="34" charset="0"/>
              </a:rPr>
              <a:t>	Si </a:t>
            </a:r>
            <a:r>
              <a:rPr lang="es-ES" sz="1800" b="1" dirty="0">
                <a:latin typeface="Calibri" pitchFamily="34" charset="0"/>
                <a:cs typeface="Calibri" pitchFamily="34" charset="0"/>
              </a:rPr>
              <a:t>E </a:t>
            </a:r>
            <a:r>
              <a:rPr lang="es-ES" sz="1800" dirty="0">
                <a:latin typeface="Calibri" pitchFamily="34" charset="0"/>
                <a:cs typeface="Calibri" pitchFamily="34" charset="0"/>
              </a:rPr>
              <a:t>=</a:t>
            </a:r>
            <a:r>
              <a:rPr lang="es-ES" sz="1800" b="1" dirty="0">
                <a:latin typeface="Calibri" pitchFamily="34" charset="0"/>
                <a:cs typeface="Calibri" pitchFamily="34" charset="0"/>
              </a:rPr>
              <a:t> P</a:t>
            </a:r>
            <a:r>
              <a:rPr lang="es-ES" sz="1800" dirty="0">
                <a:latin typeface="Calibri" pitchFamily="34" charset="0"/>
                <a:cs typeface="Calibri" pitchFamily="34" charset="0"/>
              </a:rPr>
              <a:t>  el cuerpo queda en equilibrio en cualquier posición en la que se le abandone.</a:t>
            </a:r>
          </a:p>
          <a:p>
            <a:pPr marL="265113" indent="-265113" algn="just"/>
            <a:endParaRPr lang="es-ES" sz="1800" dirty="0">
              <a:latin typeface="Calibri" pitchFamily="34" charset="0"/>
              <a:cs typeface="Calibri" pitchFamily="34" charset="0"/>
            </a:endParaRPr>
          </a:p>
          <a:p>
            <a:pPr marL="265113" indent="-265113" algn="just"/>
            <a:r>
              <a:rPr lang="es-ES" sz="1800" b="1" dirty="0">
                <a:latin typeface="Calibri" pitchFamily="34" charset="0"/>
                <a:cs typeface="Calibri" pitchFamily="34" charset="0"/>
              </a:rPr>
              <a:t>4.</a:t>
            </a:r>
            <a:r>
              <a:rPr lang="es-ES" sz="1800" dirty="0">
                <a:latin typeface="Calibri" pitchFamily="34" charset="0"/>
                <a:cs typeface="Calibri" pitchFamily="34" charset="0"/>
              </a:rPr>
              <a:t> Los flotadores contenidos en el termómetro de Galileo </a:t>
            </a:r>
            <a:r>
              <a:rPr lang="es-ES" sz="1800" b="1" dirty="0">
                <a:latin typeface="Calibri" pitchFamily="34" charset="0"/>
                <a:cs typeface="Calibri" pitchFamily="34" charset="0"/>
              </a:rPr>
              <a:t>tienen igual volumen</a:t>
            </a:r>
            <a:r>
              <a:rPr lang="es-ES" sz="1800" dirty="0">
                <a:latin typeface="Calibri" pitchFamily="34" charset="0"/>
                <a:cs typeface="Calibri" pitchFamily="34" charset="0"/>
              </a:rPr>
              <a:t> por lo que, en todo momento, </a:t>
            </a:r>
            <a:r>
              <a:rPr lang="es-ES" sz="1800" b="1" dirty="0">
                <a:latin typeface="Calibri" pitchFamily="34" charset="0"/>
                <a:cs typeface="Calibri" pitchFamily="34" charset="0"/>
              </a:rPr>
              <a:t>están sometidos a un mismo empuje</a:t>
            </a:r>
            <a:r>
              <a:rPr lang="es-ES" sz="1800" dirty="0">
                <a:latin typeface="Calibri" pitchFamily="34" charset="0"/>
                <a:cs typeface="Calibri" pitchFamily="34" charset="0"/>
              </a:rPr>
              <a:t>, </a:t>
            </a:r>
            <a:r>
              <a:rPr lang="es-ES" sz="1800" dirty="0" smtClean="0">
                <a:latin typeface="Calibri" pitchFamily="34" charset="0"/>
                <a:cs typeface="Calibri" pitchFamily="34" charset="0"/>
              </a:rPr>
              <a:t>pero </a:t>
            </a:r>
            <a:r>
              <a:rPr lang="es-ES" sz="1800" b="1" dirty="0" smtClean="0">
                <a:latin typeface="Calibri" pitchFamily="34" charset="0"/>
                <a:cs typeface="Calibri" pitchFamily="34" charset="0"/>
              </a:rPr>
              <a:t>tienen </a:t>
            </a:r>
            <a:r>
              <a:rPr lang="es-ES" sz="1800" b="1" dirty="0" smtClean="0">
                <a:latin typeface="Calibri" pitchFamily="34" charset="0"/>
                <a:cs typeface="Calibri" pitchFamily="34" charset="0"/>
              </a:rPr>
              <a:t>distinto </a:t>
            </a:r>
            <a:r>
              <a:rPr lang="es-ES" sz="1800" b="1" dirty="0" smtClean="0">
                <a:latin typeface="Calibri" pitchFamily="34" charset="0"/>
                <a:cs typeface="Calibri" pitchFamily="34" charset="0"/>
              </a:rPr>
              <a:t>peso</a:t>
            </a:r>
            <a:r>
              <a:rPr lang="es-ES" sz="1800" dirty="0" smtClean="0">
                <a:latin typeface="Calibri" pitchFamily="34" charset="0"/>
                <a:cs typeface="Calibri" pitchFamily="34" charset="0"/>
              </a:rPr>
              <a:t> por contener </a:t>
            </a:r>
            <a:r>
              <a:rPr lang="es-ES" sz="1800" dirty="0">
                <a:latin typeface="Calibri" pitchFamily="34" charset="0"/>
                <a:cs typeface="Calibri" pitchFamily="34" charset="0"/>
              </a:rPr>
              <a:t>en su interior distintas cantidades de un mismo líquido o iguales cantidades de líquidos </a:t>
            </a:r>
            <a:r>
              <a:rPr lang="es-ES" sz="1800" dirty="0" smtClean="0">
                <a:latin typeface="Calibri" pitchFamily="34" charset="0"/>
                <a:cs typeface="Calibri" pitchFamily="34" charset="0"/>
              </a:rPr>
              <a:t>distintos</a:t>
            </a:r>
            <a:r>
              <a:rPr lang="es-ES" sz="1800" b="1" dirty="0" smtClean="0">
                <a:latin typeface="Calibri" pitchFamily="34" charset="0"/>
                <a:cs typeface="Calibri" pitchFamily="34" charset="0"/>
              </a:rPr>
              <a:t>.</a:t>
            </a:r>
            <a:endParaRPr lang="es-ES" sz="18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173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solidFill>
            <a:srgbClr val="00206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b="1" dirty="0">
                <a:solidFill>
                  <a:srgbClr val="00FF00"/>
                </a:solidFill>
                <a:latin typeface="Arial" charset="0"/>
              </a:rPr>
              <a:t>INTERPRETACIÓN: Consideraciones previas.</a:t>
            </a:r>
          </a:p>
        </p:txBody>
      </p:sp>
      <p:graphicFrame>
        <p:nvGraphicFramePr>
          <p:cNvPr id="186372" name="Object 2"/>
          <p:cNvGraphicFramePr>
            <a:graphicFrameLocks noChangeAspect="1"/>
          </p:cNvGraphicFramePr>
          <p:nvPr/>
        </p:nvGraphicFramePr>
        <p:xfrm>
          <a:off x="3966995" y="2938211"/>
          <a:ext cx="1153784" cy="454693"/>
        </p:xfrm>
        <a:graphic>
          <a:graphicData uri="http://schemas.openxmlformats.org/presentationml/2006/ole">
            <p:oleObj spid="_x0000_s7170" name="Equation" r:id="rId3" imgW="355320" imgH="139680" progId="Equation.DSMT4">
              <p:embed/>
            </p:oleObj>
          </a:graphicData>
        </a:graphic>
      </p:graphicFrame>
      <p:graphicFrame>
        <p:nvGraphicFramePr>
          <p:cNvPr id="186373" name="Object 3"/>
          <p:cNvGraphicFramePr>
            <a:graphicFrameLocks noChangeAspect="1"/>
          </p:cNvGraphicFramePr>
          <p:nvPr/>
        </p:nvGraphicFramePr>
        <p:xfrm>
          <a:off x="3908843" y="1457075"/>
          <a:ext cx="1271587" cy="492125"/>
        </p:xfrm>
        <a:graphic>
          <a:graphicData uri="http://schemas.openxmlformats.org/presentationml/2006/ole">
            <p:oleObj spid="_x0000_s7171" name="Equation" r:id="rId4" imgW="393480" imgH="1522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ChangeArrowheads="1"/>
          </p:cNvSpPr>
          <p:nvPr/>
        </p:nvSpPr>
        <p:spPr bwMode="auto">
          <a:xfrm>
            <a:off x="0" y="268224"/>
            <a:ext cx="9144000" cy="6589776"/>
          </a:xfrm>
          <a:prstGeom prst="rect">
            <a:avLst/>
          </a:prstGeom>
          <a:solidFill>
            <a:schemeClr val="accent1"/>
          </a:solidFill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96900" y="2334896"/>
            <a:ext cx="1406525" cy="3540127"/>
            <a:chOff x="376" y="1970"/>
            <a:chExt cx="886" cy="2230"/>
          </a:xfrm>
        </p:grpSpPr>
        <p:sp>
          <p:nvSpPr>
            <p:cNvPr id="96336" name="Freeform 5"/>
            <p:cNvSpPr>
              <a:spLocks/>
            </p:cNvSpPr>
            <p:nvPr/>
          </p:nvSpPr>
          <p:spPr bwMode="auto">
            <a:xfrm>
              <a:off x="376" y="1983"/>
              <a:ext cx="884" cy="634"/>
            </a:xfrm>
            <a:custGeom>
              <a:avLst/>
              <a:gdLst>
                <a:gd name="T0" fmla="*/ 442 w 884"/>
                <a:gd name="T1" fmla="*/ 0 h 634"/>
                <a:gd name="T2" fmla="*/ 430 w 884"/>
                <a:gd name="T3" fmla="*/ 22 h 634"/>
                <a:gd name="T4" fmla="*/ 416 w 884"/>
                <a:gd name="T5" fmla="*/ 88 h 634"/>
                <a:gd name="T6" fmla="*/ 402 w 884"/>
                <a:gd name="T7" fmla="*/ 188 h 634"/>
                <a:gd name="T8" fmla="*/ 378 w 884"/>
                <a:gd name="T9" fmla="*/ 288 h 634"/>
                <a:gd name="T10" fmla="*/ 328 w 884"/>
                <a:gd name="T11" fmla="*/ 352 h 634"/>
                <a:gd name="T12" fmla="*/ 258 w 884"/>
                <a:gd name="T13" fmla="*/ 390 h 634"/>
                <a:gd name="T14" fmla="*/ 170 w 884"/>
                <a:gd name="T15" fmla="*/ 426 h 634"/>
                <a:gd name="T16" fmla="*/ 82 w 884"/>
                <a:gd name="T17" fmla="*/ 472 h 634"/>
                <a:gd name="T18" fmla="*/ 24 w 884"/>
                <a:gd name="T19" fmla="*/ 538 h 634"/>
                <a:gd name="T20" fmla="*/ 4 w 884"/>
                <a:gd name="T21" fmla="*/ 600 h 634"/>
                <a:gd name="T22" fmla="*/ 0 w 884"/>
                <a:gd name="T23" fmla="*/ 634 h 634"/>
                <a:gd name="T24" fmla="*/ 884 w 884"/>
                <a:gd name="T25" fmla="*/ 634 h 634"/>
                <a:gd name="T26" fmla="*/ 864 w 884"/>
                <a:gd name="T27" fmla="*/ 546 h 634"/>
                <a:gd name="T28" fmla="*/ 838 w 884"/>
                <a:gd name="T29" fmla="*/ 500 h 634"/>
                <a:gd name="T30" fmla="*/ 766 w 884"/>
                <a:gd name="T31" fmla="*/ 450 h 634"/>
                <a:gd name="T32" fmla="*/ 690 w 884"/>
                <a:gd name="T33" fmla="*/ 414 h 634"/>
                <a:gd name="T34" fmla="*/ 606 w 884"/>
                <a:gd name="T35" fmla="*/ 382 h 634"/>
                <a:gd name="T36" fmla="*/ 558 w 884"/>
                <a:gd name="T37" fmla="*/ 354 h 634"/>
                <a:gd name="T38" fmla="*/ 526 w 884"/>
                <a:gd name="T39" fmla="*/ 302 h 634"/>
                <a:gd name="T40" fmla="*/ 500 w 884"/>
                <a:gd name="T41" fmla="*/ 222 h 634"/>
                <a:gd name="T42" fmla="*/ 482 w 884"/>
                <a:gd name="T43" fmla="*/ 138 h 634"/>
                <a:gd name="T44" fmla="*/ 474 w 884"/>
                <a:gd name="T45" fmla="*/ 80 h 634"/>
                <a:gd name="T46" fmla="*/ 466 w 884"/>
                <a:gd name="T47" fmla="*/ 26 h 634"/>
                <a:gd name="T48" fmla="*/ 458 w 884"/>
                <a:gd name="T49" fmla="*/ 2 h 634"/>
                <a:gd name="T50" fmla="*/ 442 w 884"/>
                <a:gd name="T51" fmla="*/ 0 h 63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884"/>
                <a:gd name="T79" fmla="*/ 0 h 634"/>
                <a:gd name="T80" fmla="*/ 884 w 884"/>
                <a:gd name="T81" fmla="*/ 634 h 63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884" h="634">
                  <a:moveTo>
                    <a:pt x="442" y="0"/>
                  </a:moveTo>
                  <a:lnTo>
                    <a:pt x="430" y="22"/>
                  </a:lnTo>
                  <a:lnTo>
                    <a:pt x="416" y="88"/>
                  </a:lnTo>
                  <a:lnTo>
                    <a:pt x="402" y="188"/>
                  </a:lnTo>
                  <a:lnTo>
                    <a:pt x="378" y="288"/>
                  </a:lnTo>
                  <a:lnTo>
                    <a:pt x="328" y="352"/>
                  </a:lnTo>
                  <a:lnTo>
                    <a:pt x="258" y="390"/>
                  </a:lnTo>
                  <a:lnTo>
                    <a:pt x="170" y="426"/>
                  </a:lnTo>
                  <a:lnTo>
                    <a:pt x="82" y="472"/>
                  </a:lnTo>
                  <a:lnTo>
                    <a:pt x="24" y="538"/>
                  </a:lnTo>
                  <a:lnTo>
                    <a:pt x="4" y="600"/>
                  </a:lnTo>
                  <a:lnTo>
                    <a:pt x="0" y="634"/>
                  </a:lnTo>
                  <a:lnTo>
                    <a:pt x="884" y="634"/>
                  </a:lnTo>
                  <a:lnTo>
                    <a:pt x="864" y="546"/>
                  </a:lnTo>
                  <a:lnTo>
                    <a:pt x="838" y="500"/>
                  </a:lnTo>
                  <a:lnTo>
                    <a:pt x="766" y="450"/>
                  </a:lnTo>
                  <a:lnTo>
                    <a:pt x="690" y="414"/>
                  </a:lnTo>
                  <a:lnTo>
                    <a:pt x="606" y="382"/>
                  </a:lnTo>
                  <a:lnTo>
                    <a:pt x="558" y="354"/>
                  </a:lnTo>
                  <a:lnTo>
                    <a:pt x="526" y="302"/>
                  </a:lnTo>
                  <a:lnTo>
                    <a:pt x="500" y="222"/>
                  </a:lnTo>
                  <a:lnTo>
                    <a:pt x="482" y="138"/>
                  </a:lnTo>
                  <a:lnTo>
                    <a:pt x="474" y="80"/>
                  </a:lnTo>
                  <a:lnTo>
                    <a:pt x="466" y="26"/>
                  </a:lnTo>
                  <a:lnTo>
                    <a:pt x="458" y="2"/>
                  </a:lnTo>
                  <a:lnTo>
                    <a:pt x="442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378" y="1970"/>
              <a:ext cx="884" cy="2230"/>
              <a:chOff x="378" y="1553"/>
              <a:chExt cx="884" cy="2230"/>
            </a:xfrm>
          </p:grpSpPr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>
                <a:off x="378" y="1553"/>
                <a:ext cx="884" cy="1924"/>
                <a:chOff x="378" y="1553"/>
                <a:chExt cx="884" cy="1924"/>
              </a:xfrm>
            </p:grpSpPr>
            <p:grpSp>
              <p:nvGrpSpPr>
                <p:cNvPr id="5" name="Group 8"/>
                <p:cNvGrpSpPr>
                  <a:grpSpLocks/>
                </p:cNvGrpSpPr>
                <p:nvPr/>
              </p:nvGrpSpPr>
              <p:grpSpPr bwMode="auto">
                <a:xfrm>
                  <a:off x="378" y="1553"/>
                  <a:ext cx="884" cy="1066"/>
                  <a:chOff x="232" y="1705"/>
                  <a:chExt cx="1400" cy="1689"/>
                </a:xfrm>
              </p:grpSpPr>
              <p:sp>
                <p:nvSpPr>
                  <p:cNvPr id="96344" name="Freeform 9"/>
                  <p:cNvSpPr>
                    <a:spLocks/>
                  </p:cNvSpPr>
                  <p:nvPr/>
                </p:nvSpPr>
                <p:spPr bwMode="auto">
                  <a:xfrm>
                    <a:off x="233" y="2728"/>
                    <a:ext cx="1392" cy="632"/>
                  </a:xfrm>
                  <a:custGeom>
                    <a:avLst/>
                    <a:gdLst>
                      <a:gd name="T0" fmla="*/ 8 w 1392"/>
                      <a:gd name="T1" fmla="*/ 0 h 632"/>
                      <a:gd name="T2" fmla="*/ 1388 w 1392"/>
                      <a:gd name="T3" fmla="*/ 0 h 632"/>
                      <a:gd name="T4" fmla="*/ 1392 w 1392"/>
                      <a:gd name="T5" fmla="*/ 76 h 632"/>
                      <a:gd name="T6" fmla="*/ 1356 w 1392"/>
                      <a:gd name="T7" fmla="*/ 160 h 632"/>
                      <a:gd name="T8" fmla="*/ 1312 w 1392"/>
                      <a:gd name="T9" fmla="*/ 244 h 632"/>
                      <a:gd name="T10" fmla="*/ 1232 w 1392"/>
                      <a:gd name="T11" fmla="*/ 292 h 632"/>
                      <a:gd name="T12" fmla="*/ 1164 w 1392"/>
                      <a:gd name="T13" fmla="*/ 328 h 632"/>
                      <a:gd name="T14" fmla="*/ 1064 w 1392"/>
                      <a:gd name="T15" fmla="*/ 364 h 632"/>
                      <a:gd name="T16" fmla="*/ 960 w 1392"/>
                      <a:gd name="T17" fmla="*/ 424 h 632"/>
                      <a:gd name="T18" fmla="*/ 896 w 1392"/>
                      <a:gd name="T19" fmla="*/ 484 h 632"/>
                      <a:gd name="T20" fmla="*/ 872 w 1392"/>
                      <a:gd name="T21" fmla="*/ 564 h 632"/>
                      <a:gd name="T22" fmla="*/ 840 w 1392"/>
                      <a:gd name="T23" fmla="*/ 608 h 632"/>
                      <a:gd name="T24" fmla="*/ 752 w 1392"/>
                      <a:gd name="T25" fmla="*/ 632 h 632"/>
                      <a:gd name="T26" fmla="*/ 672 w 1392"/>
                      <a:gd name="T27" fmla="*/ 632 h 632"/>
                      <a:gd name="T28" fmla="*/ 584 w 1392"/>
                      <a:gd name="T29" fmla="*/ 620 h 632"/>
                      <a:gd name="T30" fmla="*/ 532 w 1392"/>
                      <a:gd name="T31" fmla="*/ 584 h 632"/>
                      <a:gd name="T32" fmla="*/ 504 w 1392"/>
                      <a:gd name="T33" fmla="*/ 500 h 632"/>
                      <a:gd name="T34" fmla="*/ 488 w 1392"/>
                      <a:gd name="T35" fmla="*/ 464 h 632"/>
                      <a:gd name="T36" fmla="*/ 412 w 1392"/>
                      <a:gd name="T37" fmla="*/ 416 h 632"/>
                      <a:gd name="T38" fmla="*/ 288 w 1392"/>
                      <a:gd name="T39" fmla="*/ 352 h 632"/>
                      <a:gd name="T40" fmla="*/ 172 w 1392"/>
                      <a:gd name="T41" fmla="*/ 304 h 632"/>
                      <a:gd name="T42" fmla="*/ 124 w 1392"/>
                      <a:gd name="T43" fmla="*/ 276 h 632"/>
                      <a:gd name="T44" fmla="*/ 72 w 1392"/>
                      <a:gd name="T45" fmla="*/ 232 h 632"/>
                      <a:gd name="T46" fmla="*/ 40 w 1392"/>
                      <a:gd name="T47" fmla="*/ 172 h 632"/>
                      <a:gd name="T48" fmla="*/ 16 w 1392"/>
                      <a:gd name="T49" fmla="*/ 100 h 632"/>
                      <a:gd name="T50" fmla="*/ 0 w 1392"/>
                      <a:gd name="T51" fmla="*/ 44 h 632"/>
                      <a:gd name="T52" fmla="*/ 8 w 1392"/>
                      <a:gd name="T53" fmla="*/ 0 h 632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1392"/>
                      <a:gd name="T82" fmla="*/ 0 h 632"/>
                      <a:gd name="T83" fmla="*/ 1392 w 1392"/>
                      <a:gd name="T84" fmla="*/ 632 h 632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1392" h="632">
                        <a:moveTo>
                          <a:pt x="8" y="0"/>
                        </a:moveTo>
                        <a:lnTo>
                          <a:pt x="1388" y="0"/>
                        </a:lnTo>
                        <a:lnTo>
                          <a:pt x="1392" y="76"/>
                        </a:lnTo>
                        <a:lnTo>
                          <a:pt x="1356" y="160"/>
                        </a:lnTo>
                        <a:lnTo>
                          <a:pt x="1312" y="244"/>
                        </a:lnTo>
                        <a:lnTo>
                          <a:pt x="1232" y="292"/>
                        </a:lnTo>
                        <a:lnTo>
                          <a:pt x="1164" y="328"/>
                        </a:lnTo>
                        <a:lnTo>
                          <a:pt x="1064" y="364"/>
                        </a:lnTo>
                        <a:lnTo>
                          <a:pt x="960" y="424"/>
                        </a:lnTo>
                        <a:lnTo>
                          <a:pt x="896" y="484"/>
                        </a:lnTo>
                        <a:lnTo>
                          <a:pt x="872" y="564"/>
                        </a:lnTo>
                        <a:lnTo>
                          <a:pt x="840" y="608"/>
                        </a:lnTo>
                        <a:lnTo>
                          <a:pt x="752" y="632"/>
                        </a:lnTo>
                        <a:lnTo>
                          <a:pt x="672" y="632"/>
                        </a:lnTo>
                        <a:lnTo>
                          <a:pt x="584" y="620"/>
                        </a:lnTo>
                        <a:lnTo>
                          <a:pt x="532" y="584"/>
                        </a:lnTo>
                        <a:lnTo>
                          <a:pt x="504" y="500"/>
                        </a:lnTo>
                        <a:lnTo>
                          <a:pt x="488" y="464"/>
                        </a:lnTo>
                        <a:lnTo>
                          <a:pt x="412" y="416"/>
                        </a:lnTo>
                        <a:lnTo>
                          <a:pt x="288" y="352"/>
                        </a:lnTo>
                        <a:lnTo>
                          <a:pt x="172" y="304"/>
                        </a:lnTo>
                        <a:lnTo>
                          <a:pt x="124" y="276"/>
                        </a:lnTo>
                        <a:lnTo>
                          <a:pt x="72" y="232"/>
                        </a:lnTo>
                        <a:lnTo>
                          <a:pt x="40" y="172"/>
                        </a:lnTo>
                        <a:lnTo>
                          <a:pt x="16" y="100"/>
                        </a:lnTo>
                        <a:lnTo>
                          <a:pt x="0" y="44"/>
                        </a:lnTo>
                        <a:lnTo>
                          <a:pt x="8" y="0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_tradnl">
                      <a:solidFill>
                        <a:srgbClr val="000000"/>
                      </a:solidFill>
                    </a:endParaRPr>
                  </a:p>
                </p:txBody>
              </p:sp>
              <p:grpSp>
                <p:nvGrpSpPr>
                  <p:cNvPr id="6" name="Group 10"/>
                  <p:cNvGrpSpPr>
                    <a:grpSpLocks/>
                  </p:cNvGrpSpPr>
                  <p:nvPr/>
                </p:nvGrpSpPr>
                <p:grpSpPr bwMode="auto">
                  <a:xfrm>
                    <a:off x="232" y="1705"/>
                    <a:ext cx="1400" cy="1689"/>
                    <a:chOff x="3659" y="1313"/>
                    <a:chExt cx="1400" cy="1689"/>
                  </a:xfrm>
                </p:grpSpPr>
                <p:sp>
                  <p:nvSpPr>
                    <p:cNvPr id="96346" name="Freeform 11"/>
                    <p:cNvSpPr>
                      <a:spLocks/>
                    </p:cNvSpPr>
                    <p:nvPr/>
                  </p:nvSpPr>
                  <p:spPr bwMode="auto">
                    <a:xfrm>
                      <a:off x="3659" y="1313"/>
                      <a:ext cx="720" cy="1659"/>
                    </a:xfrm>
                    <a:custGeom>
                      <a:avLst/>
                      <a:gdLst>
                        <a:gd name="T0" fmla="*/ 720 w 720"/>
                        <a:gd name="T1" fmla="*/ 19 h 1659"/>
                        <a:gd name="T2" fmla="*/ 676 w 720"/>
                        <a:gd name="T3" fmla="*/ 27 h 1659"/>
                        <a:gd name="T4" fmla="*/ 648 w 720"/>
                        <a:gd name="T5" fmla="*/ 179 h 1659"/>
                        <a:gd name="T6" fmla="*/ 588 w 720"/>
                        <a:gd name="T7" fmla="*/ 451 h 1659"/>
                        <a:gd name="T8" fmla="*/ 496 w 720"/>
                        <a:gd name="T9" fmla="*/ 595 h 1659"/>
                        <a:gd name="T10" fmla="*/ 256 w 720"/>
                        <a:gd name="T11" fmla="*/ 695 h 1659"/>
                        <a:gd name="T12" fmla="*/ 116 w 720"/>
                        <a:gd name="T13" fmla="*/ 775 h 1659"/>
                        <a:gd name="T14" fmla="*/ 32 w 720"/>
                        <a:gd name="T15" fmla="*/ 879 h 1659"/>
                        <a:gd name="T16" fmla="*/ 0 w 720"/>
                        <a:gd name="T17" fmla="*/ 1023 h 1659"/>
                        <a:gd name="T18" fmla="*/ 32 w 720"/>
                        <a:gd name="T19" fmla="*/ 1175 h 1659"/>
                        <a:gd name="T20" fmla="*/ 124 w 720"/>
                        <a:gd name="T21" fmla="*/ 1299 h 1659"/>
                        <a:gd name="T22" fmla="*/ 388 w 720"/>
                        <a:gd name="T23" fmla="*/ 1423 h 1659"/>
                        <a:gd name="T24" fmla="*/ 496 w 720"/>
                        <a:gd name="T25" fmla="*/ 1511 h 1659"/>
                        <a:gd name="T26" fmla="*/ 520 w 720"/>
                        <a:gd name="T27" fmla="*/ 1575 h 1659"/>
                        <a:gd name="T28" fmla="*/ 568 w 720"/>
                        <a:gd name="T29" fmla="*/ 1639 h 1659"/>
                        <a:gd name="T30" fmla="*/ 668 w 720"/>
                        <a:gd name="T31" fmla="*/ 1659 h 1659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720"/>
                        <a:gd name="T49" fmla="*/ 0 h 1659"/>
                        <a:gd name="T50" fmla="*/ 720 w 720"/>
                        <a:gd name="T51" fmla="*/ 1659 h 1659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720" h="1659">
                          <a:moveTo>
                            <a:pt x="720" y="19"/>
                          </a:moveTo>
                          <a:cubicBezTo>
                            <a:pt x="704" y="9"/>
                            <a:pt x="688" y="0"/>
                            <a:pt x="676" y="27"/>
                          </a:cubicBezTo>
                          <a:cubicBezTo>
                            <a:pt x="664" y="54"/>
                            <a:pt x="663" y="108"/>
                            <a:pt x="648" y="179"/>
                          </a:cubicBezTo>
                          <a:cubicBezTo>
                            <a:pt x="633" y="250"/>
                            <a:pt x="613" y="382"/>
                            <a:pt x="588" y="451"/>
                          </a:cubicBezTo>
                          <a:cubicBezTo>
                            <a:pt x="563" y="520"/>
                            <a:pt x="551" y="554"/>
                            <a:pt x="496" y="595"/>
                          </a:cubicBezTo>
                          <a:cubicBezTo>
                            <a:pt x="441" y="636"/>
                            <a:pt x="319" y="665"/>
                            <a:pt x="256" y="695"/>
                          </a:cubicBezTo>
                          <a:cubicBezTo>
                            <a:pt x="193" y="725"/>
                            <a:pt x="153" y="744"/>
                            <a:pt x="116" y="775"/>
                          </a:cubicBezTo>
                          <a:cubicBezTo>
                            <a:pt x="79" y="806"/>
                            <a:pt x="51" y="838"/>
                            <a:pt x="32" y="879"/>
                          </a:cubicBezTo>
                          <a:cubicBezTo>
                            <a:pt x="13" y="920"/>
                            <a:pt x="0" y="974"/>
                            <a:pt x="0" y="1023"/>
                          </a:cubicBezTo>
                          <a:cubicBezTo>
                            <a:pt x="0" y="1072"/>
                            <a:pt x="11" y="1129"/>
                            <a:pt x="32" y="1175"/>
                          </a:cubicBezTo>
                          <a:cubicBezTo>
                            <a:pt x="53" y="1221"/>
                            <a:pt x="65" y="1258"/>
                            <a:pt x="124" y="1299"/>
                          </a:cubicBezTo>
                          <a:cubicBezTo>
                            <a:pt x="183" y="1340"/>
                            <a:pt x="326" y="1388"/>
                            <a:pt x="388" y="1423"/>
                          </a:cubicBezTo>
                          <a:cubicBezTo>
                            <a:pt x="450" y="1458"/>
                            <a:pt x="474" y="1486"/>
                            <a:pt x="496" y="1511"/>
                          </a:cubicBezTo>
                          <a:cubicBezTo>
                            <a:pt x="518" y="1536"/>
                            <a:pt x="508" y="1554"/>
                            <a:pt x="520" y="1575"/>
                          </a:cubicBezTo>
                          <a:cubicBezTo>
                            <a:pt x="532" y="1596"/>
                            <a:pt x="543" y="1625"/>
                            <a:pt x="568" y="1639"/>
                          </a:cubicBezTo>
                          <a:cubicBezTo>
                            <a:pt x="593" y="1653"/>
                            <a:pt x="630" y="1656"/>
                            <a:pt x="668" y="1659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_tradnl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96347" name="Freeform 12"/>
                    <p:cNvSpPr>
                      <a:spLocks/>
                    </p:cNvSpPr>
                    <p:nvPr/>
                  </p:nvSpPr>
                  <p:spPr bwMode="auto">
                    <a:xfrm flipH="1">
                      <a:off x="4339" y="1313"/>
                      <a:ext cx="720" cy="1659"/>
                    </a:xfrm>
                    <a:custGeom>
                      <a:avLst/>
                      <a:gdLst>
                        <a:gd name="T0" fmla="*/ 720 w 720"/>
                        <a:gd name="T1" fmla="*/ 19 h 1659"/>
                        <a:gd name="T2" fmla="*/ 676 w 720"/>
                        <a:gd name="T3" fmla="*/ 27 h 1659"/>
                        <a:gd name="T4" fmla="*/ 648 w 720"/>
                        <a:gd name="T5" fmla="*/ 179 h 1659"/>
                        <a:gd name="T6" fmla="*/ 588 w 720"/>
                        <a:gd name="T7" fmla="*/ 451 h 1659"/>
                        <a:gd name="T8" fmla="*/ 496 w 720"/>
                        <a:gd name="T9" fmla="*/ 595 h 1659"/>
                        <a:gd name="T10" fmla="*/ 256 w 720"/>
                        <a:gd name="T11" fmla="*/ 695 h 1659"/>
                        <a:gd name="T12" fmla="*/ 116 w 720"/>
                        <a:gd name="T13" fmla="*/ 775 h 1659"/>
                        <a:gd name="T14" fmla="*/ 32 w 720"/>
                        <a:gd name="T15" fmla="*/ 879 h 1659"/>
                        <a:gd name="T16" fmla="*/ 0 w 720"/>
                        <a:gd name="T17" fmla="*/ 1023 h 1659"/>
                        <a:gd name="T18" fmla="*/ 32 w 720"/>
                        <a:gd name="T19" fmla="*/ 1175 h 1659"/>
                        <a:gd name="T20" fmla="*/ 124 w 720"/>
                        <a:gd name="T21" fmla="*/ 1299 h 1659"/>
                        <a:gd name="T22" fmla="*/ 388 w 720"/>
                        <a:gd name="T23" fmla="*/ 1423 h 1659"/>
                        <a:gd name="T24" fmla="*/ 496 w 720"/>
                        <a:gd name="T25" fmla="*/ 1511 h 1659"/>
                        <a:gd name="T26" fmla="*/ 520 w 720"/>
                        <a:gd name="T27" fmla="*/ 1575 h 1659"/>
                        <a:gd name="T28" fmla="*/ 568 w 720"/>
                        <a:gd name="T29" fmla="*/ 1639 h 1659"/>
                        <a:gd name="T30" fmla="*/ 668 w 720"/>
                        <a:gd name="T31" fmla="*/ 1659 h 1659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720"/>
                        <a:gd name="T49" fmla="*/ 0 h 1659"/>
                        <a:gd name="T50" fmla="*/ 720 w 720"/>
                        <a:gd name="T51" fmla="*/ 1659 h 1659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720" h="1659">
                          <a:moveTo>
                            <a:pt x="720" y="19"/>
                          </a:moveTo>
                          <a:cubicBezTo>
                            <a:pt x="704" y="9"/>
                            <a:pt x="688" y="0"/>
                            <a:pt x="676" y="27"/>
                          </a:cubicBezTo>
                          <a:cubicBezTo>
                            <a:pt x="664" y="54"/>
                            <a:pt x="663" y="108"/>
                            <a:pt x="648" y="179"/>
                          </a:cubicBezTo>
                          <a:cubicBezTo>
                            <a:pt x="633" y="250"/>
                            <a:pt x="613" y="382"/>
                            <a:pt x="588" y="451"/>
                          </a:cubicBezTo>
                          <a:cubicBezTo>
                            <a:pt x="563" y="520"/>
                            <a:pt x="551" y="554"/>
                            <a:pt x="496" y="595"/>
                          </a:cubicBezTo>
                          <a:cubicBezTo>
                            <a:pt x="441" y="636"/>
                            <a:pt x="319" y="665"/>
                            <a:pt x="256" y="695"/>
                          </a:cubicBezTo>
                          <a:cubicBezTo>
                            <a:pt x="193" y="725"/>
                            <a:pt x="153" y="744"/>
                            <a:pt x="116" y="775"/>
                          </a:cubicBezTo>
                          <a:cubicBezTo>
                            <a:pt x="79" y="806"/>
                            <a:pt x="51" y="838"/>
                            <a:pt x="32" y="879"/>
                          </a:cubicBezTo>
                          <a:cubicBezTo>
                            <a:pt x="13" y="920"/>
                            <a:pt x="0" y="974"/>
                            <a:pt x="0" y="1023"/>
                          </a:cubicBezTo>
                          <a:cubicBezTo>
                            <a:pt x="0" y="1072"/>
                            <a:pt x="11" y="1129"/>
                            <a:pt x="32" y="1175"/>
                          </a:cubicBezTo>
                          <a:cubicBezTo>
                            <a:pt x="53" y="1221"/>
                            <a:pt x="65" y="1258"/>
                            <a:pt x="124" y="1299"/>
                          </a:cubicBezTo>
                          <a:cubicBezTo>
                            <a:pt x="183" y="1340"/>
                            <a:pt x="326" y="1388"/>
                            <a:pt x="388" y="1423"/>
                          </a:cubicBezTo>
                          <a:cubicBezTo>
                            <a:pt x="450" y="1458"/>
                            <a:pt x="474" y="1486"/>
                            <a:pt x="496" y="1511"/>
                          </a:cubicBezTo>
                          <a:cubicBezTo>
                            <a:pt x="518" y="1536"/>
                            <a:pt x="508" y="1554"/>
                            <a:pt x="520" y="1575"/>
                          </a:cubicBezTo>
                          <a:cubicBezTo>
                            <a:pt x="532" y="1596"/>
                            <a:pt x="543" y="1625"/>
                            <a:pt x="568" y="1639"/>
                          </a:cubicBezTo>
                          <a:cubicBezTo>
                            <a:pt x="593" y="1653"/>
                            <a:pt x="630" y="1656"/>
                            <a:pt x="668" y="1659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_tradnl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96348" name="Freeform 13"/>
                    <p:cNvSpPr>
                      <a:spLocks/>
                    </p:cNvSpPr>
                    <p:nvPr/>
                  </p:nvSpPr>
                  <p:spPr bwMode="auto">
                    <a:xfrm>
                      <a:off x="4326" y="2973"/>
                      <a:ext cx="68" cy="29"/>
                    </a:xfrm>
                    <a:custGeom>
                      <a:avLst/>
                      <a:gdLst>
                        <a:gd name="T0" fmla="*/ 1709 w 54"/>
                        <a:gd name="T1" fmla="*/ 0 h 1"/>
                        <a:gd name="T2" fmla="*/ 0 w 54"/>
                        <a:gd name="T3" fmla="*/ 0 h 1"/>
                        <a:gd name="T4" fmla="*/ 0 60000 65536"/>
                        <a:gd name="T5" fmla="*/ 0 60000 65536"/>
                        <a:gd name="T6" fmla="*/ 0 w 54"/>
                        <a:gd name="T7" fmla="*/ 0 h 1"/>
                        <a:gd name="T8" fmla="*/ 54 w 54"/>
                        <a:gd name="T9" fmla="*/ 1 h 1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54" h="1">
                          <a:moveTo>
                            <a:pt x="54" y="0"/>
                          </a:moveTo>
                          <a:cubicBezTo>
                            <a:pt x="54" y="0"/>
                            <a:pt x="27" y="0"/>
                            <a:pt x="0" y="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_tradnl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  <p:sp>
              <p:nvSpPr>
                <p:cNvPr id="96343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822" y="2288"/>
                  <a:ext cx="0" cy="1189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s-ES_tradnl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96340" name="Text Box 17"/>
              <p:cNvSpPr txBox="1">
                <a:spLocks noChangeArrowheads="1"/>
              </p:cNvSpPr>
              <p:nvPr/>
            </p:nvSpPr>
            <p:spPr bwMode="auto">
              <a:xfrm>
                <a:off x="733" y="3552"/>
                <a:ext cx="38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800" b="1" dirty="0">
                    <a:solidFill>
                      <a:srgbClr val="000000"/>
                    </a:solidFill>
                    <a:latin typeface="Arial"/>
                  </a:rPr>
                  <a:t>P</a:t>
                </a:r>
                <a:r>
                  <a:rPr lang="es-ES" sz="1800" b="1" baseline="-25000" dirty="0">
                    <a:solidFill>
                      <a:srgbClr val="000000"/>
                    </a:solidFill>
                    <a:latin typeface="Arial"/>
                  </a:rPr>
                  <a:t>1</a:t>
                </a:r>
                <a:endParaRPr lang="es-ES" sz="1800" b="1" dirty="0">
                  <a:solidFill>
                    <a:srgbClr val="000000"/>
                  </a:solidFill>
                  <a:latin typeface="Arial"/>
                </a:endParaRPr>
              </a:p>
            </p:txBody>
          </p:sp>
        </p:grpSp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2732088" y="2334895"/>
            <a:ext cx="1416050" cy="3128963"/>
            <a:chOff x="1721" y="1970"/>
            <a:chExt cx="892" cy="1971"/>
          </a:xfrm>
        </p:grpSpPr>
        <p:sp>
          <p:nvSpPr>
            <p:cNvPr id="96313" name="Freeform 31"/>
            <p:cNvSpPr>
              <a:spLocks/>
            </p:cNvSpPr>
            <p:nvPr/>
          </p:nvSpPr>
          <p:spPr bwMode="auto">
            <a:xfrm>
              <a:off x="1721" y="1985"/>
              <a:ext cx="884" cy="634"/>
            </a:xfrm>
            <a:custGeom>
              <a:avLst/>
              <a:gdLst>
                <a:gd name="T0" fmla="*/ 442 w 884"/>
                <a:gd name="T1" fmla="*/ 0 h 634"/>
                <a:gd name="T2" fmla="*/ 430 w 884"/>
                <a:gd name="T3" fmla="*/ 22 h 634"/>
                <a:gd name="T4" fmla="*/ 416 w 884"/>
                <a:gd name="T5" fmla="*/ 88 h 634"/>
                <a:gd name="T6" fmla="*/ 402 w 884"/>
                <a:gd name="T7" fmla="*/ 188 h 634"/>
                <a:gd name="T8" fmla="*/ 378 w 884"/>
                <a:gd name="T9" fmla="*/ 288 h 634"/>
                <a:gd name="T10" fmla="*/ 328 w 884"/>
                <a:gd name="T11" fmla="*/ 352 h 634"/>
                <a:gd name="T12" fmla="*/ 258 w 884"/>
                <a:gd name="T13" fmla="*/ 390 h 634"/>
                <a:gd name="T14" fmla="*/ 170 w 884"/>
                <a:gd name="T15" fmla="*/ 426 h 634"/>
                <a:gd name="T16" fmla="*/ 82 w 884"/>
                <a:gd name="T17" fmla="*/ 472 h 634"/>
                <a:gd name="T18" fmla="*/ 24 w 884"/>
                <a:gd name="T19" fmla="*/ 538 h 634"/>
                <a:gd name="T20" fmla="*/ 4 w 884"/>
                <a:gd name="T21" fmla="*/ 600 h 634"/>
                <a:gd name="T22" fmla="*/ 0 w 884"/>
                <a:gd name="T23" fmla="*/ 634 h 634"/>
                <a:gd name="T24" fmla="*/ 884 w 884"/>
                <a:gd name="T25" fmla="*/ 634 h 634"/>
                <a:gd name="T26" fmla="*/ 864 w 884"/>
                <a:gd name="T27" fmla="*/ 546 h 634"/>
                <a:gd name="T28" fmla="*/ 838 w 884"/>
                <a:gd name="T29" fmla="*/ 500 h 634"/>
                <a:gd name="T30" fmla="*/ 766 w 884"/>
                <a:gd name="T31" fmla="*/ 450 h 634"/>
                <a:gd name="T32" fmla="*/ 690 w 884"/>
                <a:gd name="T33" fmla="*/ 414 h 634"/>
                <a:gd name="T34" fmla="*/ 606 w 884"/>
                <a:gd name="T35" fmla="*/ 382 h 634"/>
                <a:gd name="T36" fmla="*/ 558 w 884"/>
                <a:gd name="T37" fmla="*/ 354 h 634"/>
                <a:gd name="T38" fmla="*/ 526 w 884"/>
                <a:gd name="T39" fmla="*/ 302 h 634"/>
                <a:gd name="T40" fmla="*/ 500 w 884"/>
                <a:gd name="T41" fmla="*/ 222 h 634"/>
                <a:gd name="T42" fmla="*/ 482 w 884"/>
                <a:gd name="T43" fmla="*/ 138 h 634"/>
                <a:gd name="T44" fmla="*/ 474 w 884"/>
                <a:gd name="T45" fmla="*/ 80 h 634"/>
                <a:gd name="T46" fmla="*/ 466 w 884"/>
                <a:gd name="T47" fmla="*/ 26 h 634"/>
                <a:gd name="T48" fmla="*/ 458 w 884"/>
                <a:gd name="T49" fmla="*/ 2 h 634"/>
                <a:gd name="T50" fmla="*/ 442 w 884"/>
                <a:gd name="T51" fmla="*/ 0 h 63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884"/>
                <a:gd name="T79" fmla="*/ 0 h 634"/>
                <a:gd name="T80" fmla="*/ 884 w 884"/>
                <a:gd name="T81" fmla="*/ 634 h 63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884" h="634">
                  <a:moveTo>
                    <a:pt x="442" y="0"/>
                  </a:moveTo>
                  <a:lnTo>
                    <a:pt x="430" y="22"/>
                  </a:lnTo>
                  <a:lnTo>
                    <a:pt x="416" y="88"/>
                  </a:lnTo>
                  <a:lnTo>
                    <a:pt x="402" y="188"/>
                  </a:lnTo>
                  <a:lnTo>
                    <a:pt x="378" y="288"/>
                  </a:lnTo>
                  <a:lnTo>
                    <a:pt x="328" y="352"/>
                  </a:lnTo>
                  <a:lnTo>
                    <a:pt x="258" y="390"/>
                  </a:lnTo>
                  <a:lnTo>
                    <a:pt x="170" y="426"/>
                  </a:lnTo>
                  <a:lnTo>
                    <a:pt x="82" y="472"/>
                  </a:lnTo>
                  <a:lnTo>
                    <a:pt x="24" y="538"/>
                  </a:lnTo>
                  <a:lnTo>
                    <a:pt x="4" y="600"/>
                  </a:lnTo>
                  <a:lnTo>
                    <a:pt x="0" y="634"/>
                  </a:lnTo>
                  <a:lnTo>
                    <a:pt x="884" y="634"/>
                  </a:lnTo>
                  <a:lnTo>
                    <a:pt x="864" y="546"/>
                  </a:lnTo>
                  <a:lnTo>
                    <a:pt x="838" y="500"/>
                  </a:lnTo>
                  <a:lnTo>
                    <a:pt x="766" y="450"/>
                  </a:lnTo>
                  <a:lnTo>
                    <a:pt x="690" y="414"/>
                  </a:lnTo>
                  <a:lnTo>
                    <a:pt x="606" y="382"/>
                  </a:lnTo>
                  <a:lnTo>
                    <a:pt x="558" y="354"/>
                  </a:lnTo>
                  <a:lnTo>
                    <a:pt x="526" y="302"/>
                  </a:lnTo>
                  <a:lnTo>
                    <a:pt x="500" y="222"/>
                  </a:lnTo>
                  <a:lnTo>
                    <a:pt x="482" y="138"/>
                  </a:lnTo>
                  <a:lnTo>
                    <a:pt x="474" y="80"/>
                  </a:lnTo>
                  <a:lnTo>
                    <a:pt x="466" y="26"/>
                  </a:lnTo>
                  <a:lnTo>
                    <a:pt x="458" y="2"/>
                  </a:lnTo>
                  <a:lnTo>
                    <a:pt x="442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grpSp>
          <p:nvGrpSpPr>
            <p:cNvPr id="8" name="Group 32"/>
            <p:cNvGrpSpPr>
              <a:grpSpLocks/>
            </p:cNvGrpSpPr>
            <p:nvPr/>
          </p:nvGrpSpPr>
          <p:grpSpPr bwMode="auto">
            <a:xfrm>
              <a:off x="1729" y="1970"/>
              <a:ext cx="884" cy="1971"/>
              <a:chOff x="1729" y="1553"/>
              <a:chExt cx="884" cy="1971"/>
            </a:xfrm>
          </p:grpSpPr>
          <p:grpSp>
            <p:nvGrpSpPr>
              <p:cNvPr id="9" name="Group 33"/>
              <p:cNvGrpSpPr>
                <a:grpSpLocks/>
              </p:cNvGrpSpPr>
              <p:nvPr/>
            </p:nvGrpSpPr>
            <p:grpSpPr bwMode="auto">
              <a:xfrm>
                <a:off x="1729" y="1553"/>
                <a:ext cx="884" cy="1709"/>
                <a:chOff x="1729" y="1553"/>
                <a:chExt cx="884" cy="1709"/>
              </a:xfrm>
            </p:grpSpPr>
            <p:grpSp>
              <p:nvGrpSpPr>
                <p:cNvPr id="10" name="Group 34"/>
                <p:cNvGrpSpPr>
                  <a:grpSpLocks/>
                </p:cNvGrpSpPr>
                <p:nvPr/>
              </p:nvGrpSpPr>
              <p:grpSpPr bwMode="auto">
                <a:xfrm>
                  <a:off x="1729" y="1553"/>
                  <a:ext cx="884" cy="1066"/>
                  <a:chOff x="232" y="1705"/>
                  <a:chExt cx="1400" cy="1689"/>
                </a:xfrm>
              </p:grpSpPr>
              <p:sp>
                <p:nvSpPr>
                  <p:cNvPr id="96321" name="Freeform 35"/>
                  <p:cNvSpPr>
                    <a:spLocks/>
                  </p:cNvSpPr>
                  <p:nvPr/>
                </p:nvSpPr>
                <p:spPr bwMode="auto">
                  <a:xfrm>
                    <a:off x="233" y="2728"/>
                    <a:ext cx="1392" cy="632"/>
                  </a:xfrm>
                  <a:custGeom>
                    <a:avLst/>
                    <a:gdLst>
                      <a:gd name="T0" fmla="*/ 8 w 1392"/>
                      <a:gd name="T1" fmla="*/ 0 h 632"/>
                      <a:gd name="T2" fmla="*/ 1388 w 1392"/>
                      <a:gd name="T3" fmla="*/ 0 h 632"/>
                      <a:gd name="T4" fmla="*/ 1392 w 1392"/>
                      <a:gd name="T5" fmla="*/ 76 h 632"/>
                      <a:gd name="T6" fmla="*/ 1356 w 1392"/>
                      <a:gd name="T7" fmla="*/ 160 h 632"/>
                      <a:gd name="T8" fmla="*/ 1312 w 1392"/>
                      <a:gd name="T9" fmla="*/ 244 h 632"/>
                      <a:gd name="T10" fmla="*/ 1232 w 1392"/>
                      <a:gd name="T11" fmla="*/ 292 h 632"/>
                      <a:gd name="T12" fmla="*/ 1164 w 1392"/>
                      <a:gd name="T13" fmla="*/ 328 h 632"/>
                      <a:gd name="T14" fmla="*/ 1064 w 1392"/>
                      <a:gd name="T15" fmla="*/ 364 h 632"/>
                      <a:gd name="T16" fmla="*/ 960 w 1392"/>
                      <a:gd name="T17" fmla="*/ 424 h 632"/>
                      <a:gd name="T18" fmla="*/ 896 w 1392"/>
                      <a:gd name="T19" fmla="*/ 484 h 632"/>
                      <a:gd name="T20" fmla="*/ 872 w 1392"/>
                      <a:gd name="T21" fmla="*/ 564 h 632"/>
                      <a:gd name="T22" fmla="*/ 840 w 1392"/>
                      <a:gd name="T23" fmla="*/ 608 h 632"/>
                      <a:gd name="T24" fmla="*/ 752 w 1392"/>
                      <a:gd name="T25" fmla="*/ 632 h 632"/>
                      <a:gd name="T26" fmla="*/ 672 w 1392"/>
                      <a:gd name="T27" fmla="*/ 632 h 632"/>
                      <a:gd name="T28" fmla="*/ 584 w 1392"/>
                      <a:gd name="T29" fmla="*/ 620 h 632"/>
                      <a:gd name="T30" fmla="*/ 532 w 1392"/>
                      <a:gd name="T31" fmla="*/ 584 h 632"/>
                      <a:gd name="T32" fmla="*/ 504 w 1392"/>
                      <a:gd name="T33" fmla="*/ 500 h 632"/>
                      <a:gd name="T34" fmla="*/ 488 w 1392"/>
                      <a:gd name="T35" fmla="*/ 464 h 632"/>
                      <a:gd name="T36" fmla="*/ 412 w 1392"/>
                      <a:gd name="T37" fmla="*/ 416 h 632"/>
                      <a:gd name="T38" fmla="*/ 288 w 1392"/>
                      <a:gd name="T39" fmla="*/ 352 h 632"/>
                      <a:gd name="T40" fmla="*/ 172 w 1392"/>
                      <a:gd name="T41" fmla="*/ 304 h 632"/>
                      <a:gd name="T42" fmla="*/ 124 w 1392"/>
                      <a:gd name="T43" fmla="*/ 276 h 632"/>
                      <a:gd name="T44" fmla="*/ 72 w 1392"/>
                      <a:gd name="T45" fmla="*/ 232 h 632"/>
                      <a:gd name="T46" fmla="*/ 40 w 1392"/>
                      <a:gd name="T47" fmla="*/ 172 h 632"/>
                      <a:gd name="T48" fmla="*/ 16 w 1392"/>
                      <a:gd name="T49" fmla="*/ 100 h 632"/>
                      <a:gd name="T50" fmla="*/ 0 w 1392"/>
                      <a:gd name="T51" fmla="*/ 44 h 632"/>
                      <a:gd name="T52" fmla="*/ 8 w 1392"/>
                      <a:gd name="T53" fmla="*/ 0 h 632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1392"/>
                      <a:gd name="T82" fmla="*/ 0 h 632"/>
                      <a:gd name="T83" fmla="*/ 1392 w 1392"/>
                      <a:gd name="T84" fmla="*/ 632 h 632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1392" h="632">
                        <a:moveTo>
                          <a:pt x="8" y="0"/>
                        </a:moveTo>
                        <a:lnTo>
                          <a:pt x="1388" y="0"/>
                        </a:lnTo>
                        <a:lnTo>
                          <a:pt x="1392" y="76"/>
                        </a:lnTo>
                        <a:lnTo>
                          <a:pt x="1356" y="160"/>
                        </a:lnTo>
                        <a:lnTo>
                          <a:pt x="1312" y="244"/>
                        </a:lnTo>
                        <a:lnTo>
                          <a:pt x="1232" y="292"/>
                        </a:lnTo>
                        <a:lnTo>
                          <a:pt x="1164" y="328"/>
                        </a:lnTo>
                        <a:lnTo>
                          <a:pt x="1064" y="364"/>
                        </a:lnTo>
                        <a:lnTo>
                          <a:pt x="960" y="424"/>
                        </a:lnTo>
                        <a:lnTo>
                          <a:pt x="896" y="484"/>
                        </a:lnTo>
                        <a:lnTo>
                          <a:pt x="872" y="564"/>
                        </a:lnTo>
                        <a:lnTo>
                          <a:pt x="840" y="608"/>
                        </a:lnTo>
                        <a:lnTo>
                          <a:pt x="752" y="632"/>
                        </a:lnTo>
                        <a:lnTo>
                          <a:pt x="672" y="632"/>
                        </a:lnTo>
                        <a:lnTo>
                          <a:pt x="584" y="620"/>
                        </a:lnTo>
                        <a:lnTo>
                          <a:pt x="532" y="584"/>
                        </a:lnTo>
                        <a:lnTo>
                          <a:pt x="504" y="500"/>
                        </a:lnTo>
                        <a:lnTo>
                          <a:pt x="488" y="464"/>
                        </a:lnTo>
                        <a:lnTo>
                          <a:pt x="412" y="416"/>
                        </a:lnTo>
                        <a:lnTo>
                          <a:pt x="288" y="352"/>
                        </a:lnTo>
                        <a:lnTo>
                          <a:pt x="172" y="304"/>
                        </a:lnTo>
                        <a:lnTo>
                          <a:pt x="124" y="276"/>
                        </a:lnTo>
                        <a:lnTo>
                          <a:pt x="72" y="232"/>
                        </a:lnTo>
                        <a:lnTo>
                          <a:pt x="40" y="172"/>
                        </a:lnTo>
                        <a:lnTo>
                          <a:pt x="16" y="100"/>
                        </a:lnTo>
                        <a:lnTo>
                          <a:pt x="0" y="44"/>
                        </a:lnTo>
                        <a:lnTo>
                          <a:pt x="8" y="0"/>
                        </a:lnTo>
                        <a:close/>
                      </a:path>
                    </a:pathLst>
                  </a:custGeom>
                  <a:solidFill>
                    <a:srgbClr val="FF99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_tradnl">
                      <a:solidFill>
                        <a:srgbClr val="000000"/>
                      </a:solidFill>
                    </a:endParaRPr>
                  </a:p>
                </p:txBody>
              </p:sp>
              <p:grpSp>
                <p:nvGrpSpPr>
                  <p:cNvPr id="11" name="Group 36"/>
                  <p:cNvGrpSpPr>
                    <a:grpSpLocks/>
                  </p:cNvGrpSpPr>
                  <p:nvPr/>
                </p:nvGrpSpPr>
                <p:grpSpPr bwMode="auto">
                  <a:xfrm>
                    <a:off x="232" y="1705"/>
                    <a:ext cx="1400" cy="1689"/>
                    <a:chOff x="3659" y="1313"/>
                    <a:chExt cx="1400" cy="1689"/>
                  </a:xfrm>
                </p:grpSpPr>
                <p:sp>
                  <p:nvSpPr>
                    <p:cNvPr id="96323" name="Freeform 37"/>
                    <p:cNvSpPr>
                      <a:spLocks/>
                    </p:cNvSpPr>
                    <p:nvPr/>
                  </p:nvSpPr>
                  <p:spPr bwMode="auto">
                    <a:xfrm>
                      <a:off x="3659" y="1313"/>
                      <a:ext cx="720" cy="1659"/>
                    </a:xfrm>
                    <a:custGeom>
                      <a:avLst/>
                      <a:gdLst>
                        <a:gd name="T0" fmla="*/ 720 w 720"/>
                        <a:gd name="T1" fmla="*/ 19 h 1659"/>
                        <a:gd name="T2" fmla="*/ 676 w 720"/>
                        <a:gd name="T3" fmla="*/ 27 h 1659"/>
                        <a:gd name="T4" fmla="*/ 648 w 720"/>
                        <a:gd name="T5" fmla="*/ 179 h 1659"/>
                        <a:gd name="T6" fmla="*/ 588 w 720"/>
                        <a:gd name="T7" fmla="*/ 451 h 1659"/>
                        <a:gd name="T8" fmla="*/ 496 w 720"/>
                        <a:gd name="T9" fmla="*/ 595 h 1659"/>
                        <a:gd name="T10" fmla="*/ 256 w 720"/>
                        <a:gd name="T11" fmla="*/ 695 h 1659"/>
                        <a:gd name="T12" fmla="*/ 116 w 720"/>
                        <a:gd name="T13" fmla="*/ 775 h 1659"/>
                        <a:gd name="T14" fmla="*/ 32 w 720"/>
                        <a:gd name="T15" fmla="*/ 879 h 1659"/>
                        <a:gd name="T16" fmla="*/ 0 w 720"/>
                        <a:gd name="T17" fmla="*/ 1023 h 1659"/>
                        <a:gd name="T18" fmla="*/ 32 w 720"/>
                        <a:gd name="T19" fmla="*/ 1175 h 1659"/>
                        <a:gd name="T20" fmla="*/ 124 w 720"/>
                        <a:gd name="T21" fmla="*/ 1299 h 1659"/>
                        <a:gd name="T22" fmla="*/ 388 w 720"/>
                        <a:gd name="T23" fmla="*/ 1423 h 1659"/>
                        <a:gd name="T24" fmla="*/ 496 w 720"/>
                        <a:gd name="T25" fmla="*/ 1511 h 1659"/>
                        <a:gd name="T26" fmla="*/ 520 w 720"/>
                        <a:gd name="T27" fmla="*/ 1575 h 1659"/>
                        <a:gd name="T28" fmla="*/ 568 w 720"/>
                        <a:gd name="T29" fmla="*/ 1639 h 1659"/>
                        <a:gd name="T30" fmla="*/ 668 w 720"/>
                        <a:gd name="T31" fmla="*/ 1659 h 1659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720"/>
                        <a:gd name="T49" fmla="*/ 0 h 1659"/>
                        <a:gd name="T50" fmla="*/ 720 w 720"/>
                        <a:gd name="T51" fmla="*/ 1659 h 1659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720" h="1659">
                          <a:moveTo>
                            <a:pt x="720" y="19"/>
                          </a:moveTo>
                          <a:cubicBezTo>
                            <a:pt x="704" y="9"/>
                            <a:pt x="688" y="0"/>
                            <a:pt x="676" y="27"/>
                          </a:cubicBezTo>
                          <a:cubicBezTo>
                            <a:pt x="664" y="54"/>
                            <a:pt x="663" y="108"/>
                            <a:pt x="648" y="179"/>
                          </a:cubicBezTo>
                          <a:cubicBezTo>
                            <a:pt x="633" y="250"/>
                            <a:pt x="613" y="382"/>
                            <a:pt x="588" y="451"/>
                          </a:cubicBezTo>
                          <a:cubicBezTo>
                            <a:pt x="563" y="520"/>
                            <a:pt x="551" y="554"/>
                            <a:pt x="496" y="595"/>
                          </a:cubicBezTo>
                          <a:cubicBezTo>
                            <a:pt x="441" y="636"/>
                            <a:pt x="319" y="665"/>
                            <a:pt x="256" y="695"/>
                          </a:cubicBezTo>
                          <a:cubicBezTo>
                            <a:pt x="193" y="725"/>
                            <a:pt x="153" y="744"/>
                            <a:pt x="116" y="775"/>
                          </a:cubicBezTo>
                          <a:cubicBezTo>
                            <a:pt x="79" y="806"/>
                            <a:pt x="51" y="838"/>
                            <a:pt x="32" y="879"/>
                          </a:cubicBezTo>
                          <a:cubicBezTo>
                            <a:pt x="13" y="920"/>
                            <a:pt x="0" y="974"/>
                            <a:pt x="0" y="1023"/>
                          </a:cubicBezTo>
                          <a:cubicBezTo>
                            <a:pt x="0" y="1072"/>
                            <a:pt x="11" y="1129"/>
                            <a:pt x="32" y="1175"/>
                          </a:cubicBezTo>
                          <a:cubicBezTo>
                            <a:pt x="53" y="1221"/>
                            <a:pt x="65" y="1258"/>
                            <a:pt x="124" y="1299"/>
                          </a:cubicBezTo>
                          <a:cubicBezTo>
                            <a:pt x="183" y="1340"/>
                            <a:pt x="326" y="1388"/>
                            <a:pt x="388" y="1423"/>
                          </a:cubicBezTo>
                          <a:cubicBezTo>
                            <a:pt x="450" y="1458"/>
                            <a:pt x="474" y="1486"/>
                            <a:pt x="496" y="1511"/>
                          </a:cubicBezTo>
                          <a:cubicBezTo>
                            <a:pt x="518" y="1536"/>
                            <a:pt x="508" y="1554"/>
                            <a:pt x="520" y="1575"/>
                          </a:cubicBezTo>
                          <a:cubicBezTo>
                            <a:pt x="532" y="1596"/>
                            <a:pt x="543" y="1625"/>
                            <a:pt x="568" y="1639"/>
                          </a:cubicBezTo>
                          <a:cubicBezTo>
                            <a:pt x="593" y="1653"/>
                            <a:pt x="630" y="1656"/>
                            <a:pt x="668" y="1659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_tradnl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96324" name="Freeform 38"/>
                    <p:cNvSpPr>
                      <a:spLocks/>
                    </p:cNvSpPr>
                    <p:nvPr/>
                  </p:nvSpPr>
                  <p:spPr bwMode="auto">
                    <a:xfrm flipH="1">
                      <a:off x="4339" y="1313"/>
                      <a:ext cx="720" cy="1659"/>
                    </a:xfrm>
                    <a:custGeom>
                      <a:avLst/>
                      <a:gdLst>
                        <a:gd name="T0" fmla="*/ 720 w 720"/>
                        <a:gd name="T1" fmla="*/ 19 h 1659"/>
                        <a:gd name="T2" fmla="*/ 676 w 720"/>
                        <a:gd name="T3" fmla="*/ 27 h 1659"/>
                        <a:gd name="T4" fmla="*/ 648 w 720"/>
                        <a:gd name="T5" fmla="*/ 179 h 1659"/>
                        <a:gd name="T6" fmla="*/ 588 w 720"/>
                        <a:gd name="T7" fmla="*/ 451 h 1659"/>
                        <a:gd name="T8" fmla="*/ 496 w 720"/>
                        <a:gd name="T9" fmla="*/ 595 h 1659"/>
                        <a:gd name="T10" fmla="*/ 256 w 720"/>
                        <a:gd name="T11" fmla="*/ 695 h 1659"/>
                        <a:gd name="T12" fmla="*/ 116 w 720"/>
                        <a:gd name="T13" fmla="*/ 775 h 1659"/>
                        <a:gd name="T14" fmla="*/ 32 w 720"/>
                        <a:gd name="T15" fmla="*/ 879 h 1659"/>
                        <a:gd name="T16" fmla="*/ 0 w 720"/>
                        <a:gd name="T17" fmla="*/ 1023 h 1659"/>
                        <a:gd name="T18" fmla="*/ 32 w 720"/>
                        <a:gd name="T19" fmla="*/ 1175 h 1659"/>
                        <a:gd name="T20" fmla="*/ 124 w 720"/>
                        <a:gd name="T21" fmla="*/ 1299 h 1659"/>
                        <a:gd name="T22" fmla="*/ 388 w 720"/>
                        <a:gd name="T23" fmla="*/ 1423 h 1659"/>
                        <a:gd name="T24" fmla="*/ 496 w 720"/>
                        <a:gd name="T25" fmla="*/ 1511 h 1659"/>
                        <a:gd name="T26" fmla="*/ 520 w 720"/>
                        <a:gd name="T27" fmla="*/ 1575 h 1659"/>
                        <a:gd name="T28" fmla="*/ 568 w 720"/>
                        <a:gd name="T29" fmla="*/ 1639 h 1659"/>
                        <a:gd name="T30" fmla="*/ 668 w 720"/>
                        <a:gd name="T31" fmla="*/ 1659 h 1659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720"/>
                        <a:gd name="T49" fmla="*/ 0 h 1659"/>
                        <a:gd name="T50" fmla="*/ 720 w 720"/>
                        <a:gd name="T51" fmla="*/ 1659 h 1659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720" h="1659">
                          <a:moveTo>
                            <a:pt x="720" y="19"/>
                          </a:moveTo>
                          <a:cubicBezTo>
                            <a:pt x="704" y="9"/>
                            <a:pt x="688" y="0"/>
                            <a:pt x="676" y="27"/>
                          </a:cubicBezTo>
                          <a:cubicBezTo>
                            <a:pt x="664" y="54"/>
                            <a:pt x="663" y="108"/>
                            <a:pt x="648" y="179"/>
                          </a:cubicBezTo>
                          <a:cubicBezTo>
                            <a:pt x="633" y="250"/>
                            <a:pt x="613" y="382"/>
                            <a:pt x="588" y="451"/>
                          </a:cubicBezTo>
                          <a:cubicBezTo>
                            <a:pt x="563" y="520"/>
                            <a:pt x="551" y="554"/>
                            <a:pt x="496" y="595"/>
                          </a:cubicBezTo>
                          <a:cubicBezTo>
                            <a:pt x="441" y="636"/>
                            <a:pt x="319" y="665"/>
                            <a:pt x="256" y="695"/>
                          </a:cubicBezTo>
                          <a:cubicBezTo>
                            <a:pt x="193" y="725"/>
                            <a:pt x="153" y="744"/>
                            <a:pt x="116" y="775"/>
                          </a:cubicBezTo>
                          <a:cubicBezTo>
                            <a:pt x="79" y="806"/>
                            <a:pt x="51" y="838"/>
                            <a:pt x="32" y="879"/>
                          </a:cubicBezTo>
                          <a:cubicBezTo>
                            <a:pt x="13" y="920"/>
                            <a:pt x="0" y="974"/>
                            <a:pt x="0" y="1023"/>
                          </a:cubicBezTo>
                          <a:cubicBezTo>
                            <a:pt x="0" y="1072"/>
                            <a:pt x="11" y="1129"/>
                            <a:pt x="32" y="1175"/>
                          </a:cubicBezTo>
                          <a:cubicBezTo>
                            <a:pt x="53" y="1221"/>
                            <a:pt x="65" y="1258"/>
                            <a:pt x="124" y="1299"/>
                          </a:cubicBezTo>
                          <a:cubicBezTo>
                            <a:pt x="183" y="1340"/>
                            <a:pt x="326" y="1388"/>
                            <a:pt x="388" y="1423"/>
                          </a:cubicBezTo>
                          <a:cubicBezTo>
                            <a:pt x="450" y="1458"/>
                            <a:pt x="474" y="1486"/>
                            <a:pt x="496" y="1511"/>
                          </a:cubicBezTo>
                          <a:cubicBezTo>
                            <a:pt x="518" y="1536"/>
                            <a:pt x="508" y="1554"/>
                            <a:pt x="520" y="1575"/>
                          </a:cubicBezTo>
                          <a:cubicBezTo>
                            <a:pt x="532" y="1596"/>
                            <a:pt x="543" y="1625"/>
                            <a:pt x="568" y="1639"/>
                          </a:cubicBezTo>
                          <a:cubicBezTo>
                            <a:pt x="593" y="1653"/>
                            <a:pt x="630" y="1656"/>
                            <a:pt x="668" y="1659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_tradnl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96325" name="Freeform 39"/>
                    <p:cNvSpPr>
                      <a:spLocks/>
                    </p:cNvSpPr>
                    <p:nvPr/>
                  </p:nvSpPr>
                  <p:spPr bwMode="auto">
                    <a:xfrm>
                      <a:off x="4326" y="2973"/>
                      <a:ext cx="68" cy="29"/>
                    </a:xfrm>
                    <a:custGeom>
                      <a:avLst/>
                      <a:gdLst>
                        <a:gd name="T0" fmla="*/ 1709 w 54"/>
                        <a:gd name="T1" fmla="*/ 0 h 1"/>
                        <a:gd name="T2" fmla="*/ 0 w 54"/>
                        <a:gd name="T3" fmla="*/ 0 h 1"/>
                        <a:gd name="T4" fmla="*/ 0 60000 65536"/>
                        <a:gd name="T5" fmla="*/ 0 60000 65536"/>
                        <a:gd name="T6" fmla="*/ 0 w 54"/>
                        <a:gd name="T7" fmla="*/ 0 h 1"/>
                        <a:gd name="T8" fmla="*/ 54 w 54"/>
                        <a:gd name="T9" fmla="*/ 1 h 1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54" h="1">
                          <a:moveTo>
                            <a:pt x="54" y="0"/>
                          </a:moveTo>
                          <a:cubicBezTo>
                            <a:pt x="54" y="0"/>
                            <a:pt x="27" y="0"/>
                            <a:pt x="0" y="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_tradnl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  <p:sp>
              <p:nvSpPr>
                <p:cNvPr id="96320" name="Line 41"/>
                <p:cNvSpPr>
                  <a:spLocks noChangeShapeType="1"/>
                </p:cNvSpPr>
                <p:nvPr/>
              </p:nvSpPr>
              <p:spPr bwMode="auto">
                <a:xfrm>
                  <a:off x="2173" y="2275"/>
                  <a:ext cx="0" cy="98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s-ES_tradnl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96317" name="Text Box 43"/>
              <p:cNvSpPr txBox="1">
                <a:spLocks noChangeArrowheads="1"/>
              </p:cNvSpPr>
              <p:nvPr/>
            </p:nvSpPr>
            <p:spPr bwMode="auto">
              <a:xfrm>
                <a:off x="2062" y="3293"/>
                <a:ext cx="38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800" b="1" dirty="0">
                    <a:solidFill>
                      <a:srgbClr val="000000"/>
                    </a:solidFill>
                    <a:latin typeface="Arial"/>
                  </a:rPr>
                  <a:t>P</a:t>
                </a:r>
                <a:r>
                  <a:rPr lang="es-ES" sz="1800" b="1" baseline="-25000" dirty="0">
                    <a:solidFill>
                      <a:srgbClr val="000000"/>
                    </a:solidFill>
                    <a:latin typeface="Arial"/>
                  </a:rPr>
                  <a:t>2</a:t>
                </a:r>
                <a:endParaRPr lang="es-ES" sz="1800" b="1" dirty="0">
                  <a:solidFill>
                    <a:srgbClr val="000000"/>
                  </a:solidFill>
                  <a:latin typeface="Arial"/>
                </a:endParaRPr>
              </a:p>
            </p:txBody>
          </p:sp>
        </p:grpSp>
      </p:grpSp>
      <p:grpSp>
        <p:nvGrpSpPr>
          <p:cNvPr id="12" name="Group 44"/>
          <p:cNvGrpSpPr>
            <a:grpSpLocks/>
          </p:cNvGrpSpPr>
          <p:nvPr/>
        </p:nvGrpSpPr>
        <p:grpSpPr bwMode="auto">
          <a:xfrm>
            <a:off x="4935538" y="2334895"/>
            <a:ext cx="1404937" cy="2659063"/>
            <a:chOff x="3109" y="1970"/>
            <a:chExt cx="885" cy="1675"/>
          </a:xfrm>
        </p:grpSpPr>
        <p:sp>
          <p:nvSpPr>
            <p:cNvPr id="96300" name="Freeform 45"/>
            <p:cNvSpPr>
              <a:spLocks/>
            </p:cNvSpPr>
            <p:nvPr/>
          </p:nvSpPr>
          <p:spPr bwMode="auto">
            <a:xfrm>
              <a:off x="3109" y="1983"/>
              <a:ext cx="884" cy="634"/>
            </a:xfrm>
            <a:custGeom>
              <a:avLst/>
              <a:gdLst>
                <a:gd name="T0" fmla="*/ 442 w 884"/>
                <a:gd name="T1" fmla="*/ 0 h 634"/>
                <a:gd name="T2" fmla="*/ 430 w 884"/>
                <a:gd name="T3" fmla="*/ 22 h 634"/>
                <a:gd name="T4" fmla="*/ 416 w 884"/>
                <a:gd name="T5" fmla="*/ 88 h 634"/>
                <a:gd name="T6" fmla="*/ 402 w 884"/>
                <a:gd name="T7" fmla="*/ 188 h 634"/>
                <a:gd name="T8" fmla="*/ 378 w 884"/>
                <a:gd name="T9" fmla="*/ 288 h 634"/>
                <a:gd name="T10" fmla="*/ 328 w 884"/>
                <a:gd name="T11" fmla="*/ 352 h 634"/>
                <a:gd name="T12" fmla="*/ 258 w 884"/>
                <a:gd name="T13" fmla="*/ 390 h 634"/>
                <a:gd name="T14" fmla="*/ 170 w 884"/>
                <a:gd name="T15" fmla="*/ 426 h 634"/>
                <a:gd name="T16" fmla="*/ 82 w 884"/>
                <a:gd name="T17" fmla="*/ 472 h 634"/>
                <a:gd name="T18" fmla="*/ 24 w 884"/>
                <a:gd name="T19" fmla="*/ 538 h 634"/>
                <a:gd name="T20" fmla="*/ 4 w 884"/>
                <a:gd name="T21" fmla="*/ 600 h 634"/>
                <a:gd name="T22" fmla="*/ 0 w 884"/>
                <a:gd name="T23" fmla="*/ 634 h 634"/>
                <a:gd name="T24" fmla="*/ 884 w 884"/>
                <a:gd name="T25" fmla="*/ 634 h 634"/>
                <a:gd name="T26" fmla="*/ 864 w 884"/>
                <a:gd name="T27" fmla="*/ 546 h 634"/>
                <a:gd name="T28" fmla="*/ 838 w 884"/>
                <a:gd name="T29" fmla="*/ 500 h 634"/>
                <a:gd name="T30" fmla="*/ 766 w 884"/>
                <a:gd name="T31" fmla="*/ 450 h 634"/>
                <a:gd name="T32" fmla="*/ 690 w 884"/>
                <a:gd name="T33" fmla="*/ 414 h 634"/>
                <a:gd name="T34" fmla="*/ 606 w 884"/>
                <a:gd name="T35" fmla="*/ 382 h 634"/>
                <a:gd name="T36" fmla="*/ 558 w 884"/>
                <a:gd name="T37" fmla="*/ 354 h 634"/>
                <a:gd name="T38" fmla="*/ 526 w 884"/>
                <a:gd name="T39" fmla="*/ 302 h 634"/>
                <a:gd name="T40" fmla="*/ 500 w 884"/>
                <a:gd name="T41" fmla="*/ 222 h 634"/>
                <a:gd name="T42" fmla="*/ 482 w 884"/>
                <a:gd name="T43" fmla="*/ 138 h 634"/>
                <a:gd name="T44" fmla="*/ 474 w 884"/>
                <a:gd name="T45" fmla="*/ 80 h 634"/>
                <a:gd name="T46" fmla="*/ 466 w 884"/>
                <a:gd name="T47" fmla="*/ 26 h 634"/>
                <a:gd name="T48" fmla="*/ 458 w 884"/>
                <a:gd name="T49" fmla="*/ 2 h 634"/>
                <a:gd name="T50" fmla="*/ 442 w 884"/>
                <a:gd name="T51" fmla="*/ 0 h 63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884"/>
                <a:gd name="T79" fmla="*/ 0 h 634"/>
                <a:gd name="T80" fmla="*/ 884 w 884"/>
                <a:gd name="T81" fmla="*/ 634 h 63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884" h="634">
                  <a:moveTo>
                    <a:pt x="442" y="0"/>
                  </a:moveTo>
                  <a:lnTo>
                    <a:pt x="430" y="22"/>
                  </a:lnTo>
                  <a:lnTo>
                    <a:pt x="416" y="88"/>
                  </a:lnTo>
                  <a:lnTo>
                    <a:pt x="402" y="188"/>
                  </a:lnTo>
                  <a:lnTo>
                    <a:pt x="378" y="288"/>
                  </a:lnTo>
                  <a:lnTo>
                    <a:pt x="328" y="352"/>
                  </a:lnTo>
                  <a:lnTo>
                    <a:pt x="258" y="390"/>
                  </a:lnTo>
                  <a:lnTo>
                    <a:pt x="170" y="426"/>
                  </a:lnTo>
                  <a:lnTo>
                    <a:pt x="82" y="472"/>
                  </a:lnTo>
                  <a:lnTo>
                    <a:pt x="24" y="538"/>
                  </a:lnTo>
                  <a:lnTo>
                    <a:pt x="4" y="600"/>
                  </a:lnTo>
                  <a:lnTo>
                    <a:pt x="0" y="634"/>
                  </a:lnTo>
                  <a:lnTo>
                    <a:pt x="884" y="634"/>
                  </a:lnTo>
                  <a:lnTo>
                    <a:pt x="864" y="546"/>
                  </a:lnTo>
                  <a:lnTo>
                    <a:pt x="838" y="500"/>
                  </a:lnTo>
                  <a:lnTo>
                    <a:pt x="766" y="450"/>
                  </a:lnTo>
                  <a:lnTo>
                    <a:pt x="690" y="414"/>
                  </a:lnTo>
                  <a:lnTo>
                    <a:pt x="606" y="382"/>
                  </a:lnTo>
                  <a:lnTo>
                    <a:pt x="558" y="354"/>
                  </a:lnTo>
                  <a:lnTo>
                    <a:pt x="526" y="302"/>
                  </a:lnTo>
                  <a:lnTo>
                    <a:pt x="500" y="222"/>
                  </a:lnTo>
                  <a:lnTo>
                    <a:pt x="482" y="138"/>
                  </a:lnTo>
                  <a:lnTo>
                    <a:pt x="474" y="80"/>
                  </a:lnTo>
                  <a:lnTo>
                    <a:pt x="466" y="26"/>
                  </a:lnTo>
                  <a:lnTo>
                    <a:pt x="458" y="2"/>
                  </a:lnTo>
                  <a:lnTo>
                    <a:pt x="442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grpSp>
          <p:nvGrpSpPr>
            <p:cNvPr id="13" name="Group 46"/>
            <p:cNvGrpSpPr>
              <a:grpSpLocks/>
            </p:cNvGrpSpPr>
            <p:nvPr/>
          </p:nvGrpSpPr>
          <p:grpSpPr bwMode="auto">
            <a:xfrm>
              <a:off x="3110" y="1970"/>
              <a:ext cx="884" cy="1675"/>
              <a:chOff x="3110" y="1553"/>
              <a:chExt cx="884" cy="1675"/>
            </a:xfrm>
          </p:grpSpPr>
          <p:grpSp>
            <p:nvGrpSpPr>
              <p:cNvPr id="14" name="Group 47"/>
              <p:cNvGrpSpPr>
                <a:grpSpLocks/>
              </p:cNvGrpSpPr>
              <p:nvPr/>
            </p:nvGrpSpPr>
            <p:grpSpPr bwMode="auto">
              <a:xfrm>
                <a:off x="3110" y="1553"/>
                <a:ext cx="884" cy="1478"/>
                <a:chOff x="3110" y="1553"/>
                <a:chExt cx="884" cy="1478"/>
              </a:xfrm>
            </p:grpSpPr>
            <p:grpSp>
              <p:nvGrpSpPr>
                <p:cNvPr id="15" name="Group 48"/>
                <p:cNvGrpSpPr>
                  <a:grpSpLocks/>
                </p:cNvGrpSpPr>
                <p:nvPr/>
              </p:nvGrpSpPr>
              <p:grpSpPr bwMode="auto">
                <a:xfrm>
                  <a:off x="3110" y="1553"/>
                  <a:ext cx="884" cy="1066"/>
                  <a:chOff x="232" y="1705"/>
                  <a:chExt cx="1400" cy="1689"/>
                </a:xfrm>
              </p:grpSpPr>
              <p:sp>
                <p:nvSpPr>
                  <p:cNvPr id="96308" name="Freeform 49"/>
                  <p:cNvSpPr>
                    <a:spLocks/>
                  </p:cNvSpPr>
                  <p:nvPr/>
                </p:nvSpPr>
                <p:spPr bwMode="auto">
                  <a:xfrm>
                    <a:off x="233" y="2728"/>
                    <a:ext cx="1392" cy="632"/>
                  </a:xfrm>
                  <a:custGeom>
                    <a:avLst/>
                    <a:gdLst>
                      <a:gd name="T0" fmla="*/ 8 w 1392"/>
                      <a:gd name="T1" fmla="*/ 0 h 632"/>
                      <a:gd name="T2" fmla="*/ 1388 w 1392"/>
                      <a:gd name="T3" fmla="*/ 0 h 632"/>
                      <a:gd name="T4" fmla="*/ 1392 w 1392"/>
                      <a:gd name="T5" fmla="*/ 76 h 632"/>
                      <a:gd name="T6" fmla="*/ 1356 w 1392"/>
                      <a:gd name="T7" fmla="*/ 160 h 632"/>
                      <a:gd name="T8" fmla="*/ 1312 w 1392"/>
                      <a:gd name="T9" fmla="*/ 244 h 632"/>
                      <a:gd name="T10" fmla="*/ 1232 w 1392"/>
                      <a:gd name="T11" fmla="*/ 292 h 632"/>
                      <a:gd name="T12" fmla="*/ 1164 w 1392"/>
                      <a:gd name="T13" fmla="*/ 328 h 632"/>
                      <a:gd name="T14" fmla="*/ 1064 w 1392"/>
                      <a:gd name="T15" fmla="*/ 364 h 632"/>
                      <a:gd name="T16" fmla="*/ 960 w 1392"/>
                      <a:gd name="T17" fmla="*/ 424 h 632"/>
                      <a:gd name="T18" fmla="*/ 896 w 1392"/>
                      <a:gd name="T19" fmla="*/ 484 h 632"/>
                      <a:gd name="T20" fmla="*/ 872 w 1392"/>
                      <a:gd name="T21" fmla="*/ 564 h 632"/>
                      <a:gd name="T22" fmla="*/ 840 w 1392"/>
                      <a:gd name="T23" fmla="*/ 608 h 632"/>
                      <a:gd name="T24" fmla="*/ 752 w 1392"/>
                      <a:gd name="T25" fmla="*/ 632 h 632"/>
                      <a:gd name="T26" fmla="*/ 672 w 1392"/>
                      <a:gd name="T27" fmla="*/ 632 h 632"/>
                      <a:gd name="T28" fmla="*/ 584 w 1392"/>
                      <a:gd name="T29" fmla="*/ 620 h 632"/>
                      <a:gd name="T30" fmla="*/ 532 w 1392"/>
                      <a:gd name="T31" fmla="*/ 584 h 632"/>
                      <a:gd name="T32" fmla="*/ 504 w 1392"/>
                      <a:gd name="T33" fmla="*/ 500 h 632"/>
                      <a:gd name="T34" fmla="*/ 488 w 1392"/>
                      <a:gd name="T35" fmla="*/ 464 h 632"/>
                      <a:gd name="T36" fmla="*/ 412 w 1392"/>
                      <a:gd name="T37" fmla="*/ 416 h 632"/>
                      <a:gd name="T38" fmla="*/ 288 w 1392"/>
                      <a:gd name="T39" fmla="*/ 352 h 632"/>
                      <a:gd name="T40" fmla="*/ 172 w 1392"/>
                      <a:gd name="T41" fmla="*/ 304 h 632"/>
                      <a:gd name="T42" fmla="*/ 124 w 1392"/>
                      <a:gd name="T43" fmla="*/ 276 h 632"/>
                      <a:gd name="T44" fmla="*/ 72 w 1392"/>
                      <a:gd name="T45" fmla="*/ 232 h 632"/>
                      <a:gd name="T46" fmla="*/ 40 w 1392"/>
                      <a:gd name="T47" fmla="*/ 172 h 632"/>
                      <a:gd name="T48" fmla="*/ 16 w 1392"/>
                      <a:gd name="T49" fmla="*/ 100 h 632"/>
                      <a:gd name="T50" fmla="*/ 0 w 1392"/>
                      <a:gd name="T51" fmla="*/ 44 h 632"/>
                      <a:gd name="T52" fmla="*/ 8 w 1392"/>
                      <a:gd name="T53" fmla="*/ 0 h 632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1392"/>
                      <a:gd name="T82" fmla="*/ 0 h 632"/>
                      <a:gd name="T83" fmla="*/ 1392 w 1392"/>
                      <a:gd name="T84" fmla="*/ 632 h 632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1392" h="632">
                        <a:moveTo>
                          <a:pt x="8" y="0"/>
                        </a:moveTo>
                        <a:lnTo>
                          <a:pt x="1388" y="0"/>
                        </a:lnTo>
                        <a:lnTo>
                          <a:pt x="1392" y="76"/>
                        </a:lnTo>
                        <a:lnTo>
                          <a:pt x="1356" y="160"/>
                        </a:lnTo>
                        <a:lnTo>
                          <a:pt x="1312" y="244"/>
                        </a:lnTo>
                        <a:lnTo>
                          <a:pt x="1232" y="292"/>
                        </a:lnTo>
                        <a:lnTo>
                          <a:pt x="1164" y="328"/>
                        </a:lnTo>
                        <a:lnTo>
                          <a:pt x="1064" y="364"/>
                        </a:lnTo>
                        <a:lnTo>
                          <a:pt x="960" y="424"/>
                        </a:lnTo>
                        <a:lnTo>
                          <a:pt x="896" y="484"/>
                        </a:lnTo>
                        <a:lnTo>
                          <a:pt x="872" y="564"/>
                        </a:lnTo>
                        <a:lnTo>
                          <a:pt x="840" y="608"/>
                        </a:lnTo>
                        <a:lnTo>
                          <a:pt x="752" y="632"/>
                        </a:lnTo>
                        <a:lnTo>
                          <a:pt x="672" y="632"/>
                        </a:lnTo>
                        <a:lnTo>
                          <a:pt x="584" y="620"/>
                        </a:lnTo>
                        <a:lnTo>
                          <a:pt x="532" y="584"/>
                        </a:lnTo>
                        <a:lnTo>
                          <a:pt x="504" y="500"/>
                        </a:lnTo>
                        <a:lnTo>
                          <a:pt x="488" y="464"/>
                        </a:lnTo>
                        <a:lnTo>
                          <a:pt x="412" y="416"/>
                        </a:lnTo>
                        <a:lnTo>
                          <a:pt x="288" y="352"/>
                        </a:lnTo>
                        <a:lnTo>
                          <a:pt x="172" y="304"/>
                        </a:lnTo>
                        <a:lnTo>
                          <a:pt x="124" y="276"/>
                        </a:lnTo>
                        <a:lnTo>
                          <a:pt x="72" y="232"/>
                        </a:lnTo>
                        <a:lnTo>
                          <a:pt x="40" y="172"/>
                        </a:lnTo>
                        <a:lnTo>
                          <a:pt x="16" y="100"/>
                        </a:lnTo>
                        <a:lnTo>
                          <a:pt x="0" y="44"/>
                        </a:lnTo>
                        <a:lnTo>
                          <a:pt x="8" y="0"/>
                        </a:lnTo>
                        <a:close/>
                      </a:path>
                    </a:pathLst>
                  </a:custGeom>
                  <a:solidFill>
                    <a:srgbClr val="EA60D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_tradnl">
                      <a:solidFill>
                        <a:srgbClr val="000000"/>
                      </a:solidFill>
                    </a:endParaRPr>
                  </a:p>
                </p:txBody>
              </p:sp>
              <p:grpSp>
                <p:nvGrpSpPr>
                  <p:cNvPr id="16" name="Group 50"/>
                  <p:cNvGrpSpPr>
                    <a:grpSpLocks/>
                  </p:cNvGrpSpPr>
                  <p:nvPr/>
                </p:nvGrpSpPr>
                <p:grpSpPr bwMode="auto">
                  <a:xfrm>
                    <a:off x="232" y="1705"/>
                    <a:ext cx="1400" cy="1689"/>
                    <a:chOff x="3659" y="1313"/>
                    <a:chExt cx="1400" cy="1689"/>
                  </a:xfrm>
                </p:grpSpPr>
                <p:sp>
                  <p:nvSpPr>
                    <p:cNvPr id="96310" name="Freeform 51"/>
                    <p:cNvSpPr>
                      <a:spLocks/>
                    </p:cNvSpPr>
                    <p:nvPr/>
                  </p:nvSpPr>
                  <p:spPr bwMode="auto">
                    <a:xfrm>
                      <a:off x="3659" y="1313"/>
                      <a:ext cx="720" cy="1659"/>
                    </a:xfrm>
                    <a:custGeom>
                      <a:avLst/>
                      <a:gdLst>
                        <a:gd name="T0" fmla="*/ 720 w 720"/>
                        <a:gd name="T1" fmla="*/ 19 h 1659"/>
                        <a:gd name="T2" fmla="*/ 676 w 720"/>
                        <a:gd name="T3" fmla="*/ 27 h 1659"/>
                        <a:gd name="T4" fmla="*/ 648 w 720"/>
                        <a:gd name="T5" fmla="*/ 179 h 1659"/>
                        <a:gd name="T6" fmla="*/ 588 w 720"/>
                        <a:gd name="T7" fmla="*/ 451 h 1659"/>
                        <a:gd name="T8" fmla="*/ 496 w 720"/>
                        <a:gd name="T9" fmla="*/ 595 h 1659"/>
                        <a:gd name="T10" fmla="*/ 256 w 720"/>
                        <a:gd name="T11" fmla="*/ 695 h 1659"/>
                        <a:gd name="T12" fmla="*/ 116 w 720"/>
                        <a:gd name="T13" fmla="*/ 775 h 1659"/>
                        <a:gd name="T14" fmla="*/ 32 w 720"/>
                        <a:gd name="T15" fmla="*/ 879 h 1659"/>
                        <a:gd name="T16" fmla="*/ 0 w 720"/>
                        <a:gd name="T17" fmla="*/ 1023 h 1659"/>
                        <a:gd name="T18" fmla="*/ 32 w 720"/>
                        <a:gd name="T19" fmla="*/ 1175 h 1659"/>
                        <a:gd name="T20" fmla="*/ 124 w 720"/>
                        <a:gd name="T21" fmla="*/ 1299 h 1659"/>
                        <a:gd name="T22" fmla="*/ 388 w 720"/>
                        <a:gd name="T23" fmla="*/ 1423 h 1659"/>
                        <a:gd name="T24" fmla="*/ 496 w 720"/>
                        <a:gd name="T25" fmla="*/ 1511 h 1659"/>
                        <a:gd name="T26" fmla="*/ 520 w 720"/>
                        <a:gd name="T27" fmla="*/ 1575 h 1659"/>
                        <a:gd name="T28" fmla="*/ 568 w 720"/>
                        <a:gd name="T29" fmla="*/ 1639 h 1659"/>
                        <a:gd name="T30" fmla="*/ 668 w 720"/>
                        <a:gd name="T31" fmla="*/ 1659 h 1659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720"/>
                        <a:gd name="T49" fmla="*/ 0 h 1659"/>
                        <a:gd name="T50" fmla="*/ 720 w 720"/>
                        <a:gd name="T51" fmla="*/ 1659 h 1659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720" h="1659">
                          <a:moveTo>
                            <a:pt x="720" y="19"/>
                          </a:moveTo>
                          <a:cubicBezTo>
                            <a:pt x="704" y="9"/>
                            <a:pt x="688" y="0"/>
                            <a:pt x="676" y="27"/>
                          </a:cubicBezTo>
                          <a:cubicBezTo>
                            <a:pt x="664" y="54"/>
                            <a:pt x="663" y="108"/>
                            <a:pt x="648" y="179"/>
                          </a:cubicBezTo>
                          <a:cubicBezTo>
                            <a:pt x="633" y="250"/>
                            <a:pt x="613" y="382"/>
                            <a:pt x="588" y="451"/>
                          </a:cubicBezTo>
                          <a:cubicBezTo>
                            <a:pt x="563" y="520"/>
                            <a:pt x="551" y="554"/>
                            <a:pt x="496" y="595"/>
                          </a:cubicBezTo>
                          <a:cubicBezTo>
                            <a:pt x="441" y="636"/>
                            <a:pt x="319" y="665"/>
                            <a:pt x="256" y="695"/>
                          </a:cubicBezTo>
                          <a:cubicBezTo>
                            <a:pt x="193" y="725"/>
                            <a:pt x="153" y="744"/>
                            <a:pt x="116" y="775"/>
                          </a:cubicBezTo>
                          <a:cubicBezTo>
                            <a:pt x="79" y="806"/>
                            <a:pt x="51" y="838"/>
                            <a:pt x="32" y="879"/>
                          </a:cubicBezTo>
                          <a:cubicBezTo>
                            <a:pt x="13" y="920"/>
                            <a:pt x="0" y="974"/>
                            <a:pt x="0" y="1023"/>
                          </a:cubicBezTo>
                          <a:cubicBezTo>
                            <a:pt x="0" y="1072"/>
                            <a:pt x="11" y="1129"/>
                            <a:pt x="32" y="1175"/>
                          </a:cubicBezTo>
                          <a:cubicBezTo>
                            <a:pt x="53" y="1221"/>
                            <a:pt x="65" y="1258"/>
                            <a:pt x="124" y="1299"/>
                          </a:cubicBezTo>
                          <a:cubicBezTo>
                            <a:pt x="183" y="1340"/>
                            <a:pt x="326" y="1388"/>
                            <a:pt x="388" y="1423"/>
                          </a:cubicBezTo>
                          <a:cubicBezTo>
                            <a:pt x="450" y="1458"/>
                            <a:pt x="474" y="1486"/>
                            <a:pt x="496" y="1511"/>
                          </a:cubicBezTo>
                          <a:cubicBezTo>
                            <a:pt x="518" y="1536"/>
                            <a:pt x="508" y="1554"/>
                            <a:pt x="520" y="1575"/>
                          </a:cubicBezTo>
                          <a:cubicBezTo>
                            <a:pt x="532" y="1596"/>
                            <a:pt x="543" y="1625"/>
                            <a:pt x="568" y="1639"/>
                          </a:cubicBezTo>
                          <a:cubicBezTo>
                            <a:pt x="593" y="1653"/>
                            <a:pt x="630" y="1656"/>
                            <a:pt x="668" y="1659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_tradnl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96311" name="Freeform 52"/>
                    <p:cNvSpPr>
                      <a:spLocks/>
                    </p:cNvSpPr>
                    <p:nvPr/>
                  </p:nvSpPr>
                  <p:spPr bwMode="auto">
                    <a:xfrm flipH="1">
                      <a:off x="4339" y="1313"/>
                      <a:ext cx="720" cy="1659"/>
                    </a:xfrm>
                    <a:custGeom>
                      <a:avLst/>
                      <a:gdLst>
                        <a:gd name="T0" fmla="*/ 720 w 720"/>
                        <a:gd name="T1" fmla="*/ 19 h 1659"/>
                        <a:gd name="T2" fmla="*/ 676 w 720"/>
                        <a:gd name="T3" fmla="*/ 27 h 1659"/>
                        <a:gd name="T4" fmla="*/ 648 w 720"/>
                        <a:gd name="T5" fmla="*/ 179 h 1659"/>
                        <a:gd name="T6" fmla="*/ 588 w 720"/>
                        <a:gd name="T7" fmla="*/ 451 h 1659"/>
                        <a:gd name="T8" fmla="*/ 496 w 720"/>
                        <a:gd name="T9" fmla="*/ 595 h 1659"/>
                        <a:gd name="T10" fmla="*/ 256 w 720"/>
                        <a:gd name="T11" fmla="*/ 695 h 1659"/>
                        <a:gd name="T12" fmla="*/ 116 w 720"/>
                        <a:gd name="T13" fmla="*/ 775 h 1659"/>
                        <a:gd name="T14" fmla="*/ 32 w 720"/>
                        <a:gd name="T15" fmla="*/ 879 h 1659"/>
                        <a:gd name="T16" fmla="*/ 0 w 720"/>
                        <a:gd name="T17" fmla="*/ 1023 h 1659"/>
                        <a:gd name="T18" fmla="*/ 32 w 720"/>
                        <a:gd name="T19" fmla="*/ 1175 h 1659"/>
                        <a:gd name="T20" fmla="*/ 124 w 720"/>
                        <a:gd name="T21" fmla="*/ 1299 h 1659"/>
                        <a:gd name="T22" fmla="*/ 388 w 720"/>
                        <a:gd name="T23" fmla="*/ 1423 h 1659"/>
                        <a:gd name="T24" fmla="*/ 496 w 720"/>
                        <a:gd name="T25" fmla="*/ 1511 h 1659"/>
                        <a:gd name="T26" fmla="*/ 520 w 720"/>
                        <a:gd name="T27" fmla="*/ 1575 h 1659"/>
                        <a:gd name="T28" fmla="*/ 568 w 720"/>
                        <a:gd name="T29" fmla="*/ 1639 h 1659"/>
                        <a:gd name="T30" fmla="*/ 668 w 720"/>
                        <a:gd name="T31" fmla="*/ 1659 h 1659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720"/>
                        <a:gd name="T49" fmla="*/ 0 h 1659"/>
                        <a:gd name="T50" fmla="*/ 720 w 720"/>
                        <a:gd name="T51" fmla="*/ 1659 h 1659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720" h="1659">
                          <a:moveTo>
                            <a:pt x="720" y="19"/>
                          </a:moveTo>
                          <a:cubicBezTo>
                            <a:pt x="704" y="9"/>
                            <a:pt x="688" y="0"/>
                            <a:pt x="676" y="27"/>
                          </a:cubicBezTo>
                          <a:cubicBezTo>
                            <a:pt x="664" y="54"/>
                            <a:pt x="663" y="108"/>
                            <a:pt x="648" y="179"/>
                          </a:cubicBezTo>
                          <a:cubicBezTo>
                            <a:pt x="633" y="250"/>
                            <a:pt x="613" y="382"/>
                            <a:pt x="588" y="451"/>
                          </a:cubicBezTo>
                          <a:cubicBezTo>
                            <a:pt x="563" y="520"/>
                            <a:pt x="551" y="554"/>
                            <a:pt x="496" y="595"/>
                          </a:cubicBezTo>
                          <a:cubicBezTo>
                            <a:pt x="441" y="636"/>
                            <a:pt x="319" y="665"/>
                            <a:pt x="256" y="695"/>
                          </a:cubicBezTo>
                          <a:cubicBezTo>
                            <a:pt x="193" y="725"/>
                            <a:pt x="153" y="744"/>
                            <a:pt x="116" y="775"/>
                          </a:cubicBezTo>
                          <a:cubicBezTo>
                            <a:pt x="79" y="806"/>
                            <a:pt x="51" y="838"/>
                            <a:pt x="32" y="879"/>
                          </a:cubicBezTo>
                          <a:cubicBezTo>
                            <a:pt x="13" y="920"/>
                            <a:pt x="0" y="974"/>
                            <a:pt x="0" y="1023"/>
                          </a:cubicBezTo>
                          <a:cubicBezTo>
                            <a:pt x="0" y="1072"/>
                            <a:pt x="11" y="1129"/>
                            <a:pt x="32" y="1175"/>
                          </a:cubicBezTo>
                          <a:cubicBezTo>
                            <a:pt x="53" y="1221"/>
                            <a:pt x="65" y="1258"/>
                            <a:pt x="124" y="1299"/>
                          </a:cubicBezTo>
                          <a:cubicBezTo>
                            <a:pt x="183" y="1340"/>
                            <a:pt x="326" y="1388"/>
                            <a:pt x="388" y="1423"/>
                          </a:cubicBezTo>
                          <a:cubicBezTo>
                            <a:pt x="450" y="1458"/>
                            <a:pt x="474" y="1486"/>
                            <a:pt x="496" y="1511"/>
                          </a:cubicBezTo>
                          <a:cubicBezTo>
                            <a:pt x="518" y="1536"/>
                            <a:pt x="508" y="1554"/>
                            <a:pt x="520" y="1575"/>
                          </a:cubicBezTo>
                          <a:cubicBezTo>
                            <a:pt x="532" y="1596"/>
                            <a:pt x="543" y="1625"/>
                            <a:pt x="568" y="1639"/>
                          </a:cubicBezTo>
                          <a:cubicBezTo>
                            <a:pt x="593" y="1653"/>
                            <a:pt x="630" y="1656"/>
                            <a:pt x="668" y="1659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_tradnl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96312" name="Freeform 53"/>
                    <p:cNvSpPr>
                      <a:spLocks/>
                    </p:cNvSpPr>
                    <p:nvPr/>
                  </p:nvSpPr>
                  <p:spPr bwMode="auto">
                    <a:xfrm>
                      <a:off x="4326" y="2973"/>
                      <a:ext cx="68" cy="29"/>
                    </a:xfrm>
                    <a:custGeom>
                      <a:avLst/>
                      <a:gdLst>
                        <a:gd name="T0" fmla="*/ 1709 w 54"/>
                        <a:gd name="T1" fmla="*/ 0 h 1"/>
                        <a:gd name="T2" fmla="*/ 0 w 54"/>
                        <a:gd name="T3" fmla="*/ 0 h 1"/>
                        <a:gd name="T4" fmla="*/ 0 60000 65536"/>
                        <a:gd name="T5" fmla="*/ 0 60000 65536"/>
                        <a:gd name="T6" fmla="*/ 0 w 54"/>
                        <a:gd name="T7" fmla="*/ 0 h 1"/>
                        <a:gd name="T8" fmla="*/ 54 w 54"/>
                        <a:gd name="T9" fmla="*/ 1 h 1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54" h="1">
                          <a:moveTo>
                            <a:pt x="54" y="0"/>
                          </a:moveTo>
                          <a:cubicBezTo>
                            <a:pt x="54" y="0"/>
                            <a:pt x="27" y="0"/>
                            <a:pt x="0" y="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_tradnl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  <p:sp>
              <p:nvSpPr>
                <p:cNvPr id="96307" name="Line 55"/>
                <p:cNvSpPr>
                  <a:spLocks noChangeShapeType="1"/>
                </p:cNvSpPr>
                <p:nvPr/>
              </p:nvSpPr>
              <p:spPr bwMode="auto">
                <a:xfrm>
                  <a:off x="3554" y="2275"/>
                  <a:ext cx="0" cy="75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s-ES_tradnl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96304" name="Text Box 57"/>
              <p:cNvSpPr txBox="1">
                <a:spLocks noChangeArrowheads="1"/>
              </p:cNvSpPr>
              <p:nvPr/>
            </p:nvSpPr>
            <p:spPr bwMode="auto">
              <a:xfrm>
                <a:off x="3457" y="2997"/>
                <a:ext cx="38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800" b="1" dirty="0">
                    <a:solidFill>
                      <a:srgbClr val="000000"/>
                    </a:solidFill>
                    <a:latin typeface="Arial"/>
                  </a:rPr>
                  <a:t>P</a:t>
                </a:r>
                <a:r>
                  <a:rPr lang="es-ES" sz="1800" b="1" baseline="-25000" dirty="0">
                    <a:solidFill>
                      <a:srgbClr val="000000"/>
                    </a:solidFill>
                    <a:latin typeface="Arial"/>
                  </a:rPr>
                  <a:t>3</a:t>
                </a:r>
                <a:endParaRPr lang="es-ES" sz="1800" b="1" dirty="0">
                  <a:solidFill>
                    <a:srgbClr val="000000"/>
                  </a:solidFill>
                  <a:latin typeface="Arial"/>
                </a:endParaRPr>
              </a:p>
            </p:txBody>
          </p:sp>
        </p:grpSp>
      </p:grpSp>
      <p:grpSp>
        <p:nvGrpSpPr>
          <p:cNvPr id="17" name="Group 58"/>
          <p:cNvGrpSpPr>
            <a:grpSpLocks/>
          </p:cNvGrpSpPr>
          <p:nvPr/>
        </p:nvGrpSpPr>
        <p:grpSpPr bwMode="auto">
          <a:xfrm>
            <a:off x="7062788" y="2334895"/>
            <a:ext cx="1411287" cy="2355850"/>
            <a:chOff x="4449" y="1970"/>
            <a:chExt cx="889" cy="1484"/>
          </a:xfrm>
        </p:grpSpPr>
        <p:sp>
          <p:nvSpPr>
            <p:cNvPr id="96287" name="Freeform 59"/>
            <p:cNvSpPr>
              <a:spLocks/>
            </p:cNvSpPr>
            <p:nvPr/>
          </p:nvSpPr>
          <p:spPr bwMode="auto">
            <a:xfrm>
              <a:off x="4449" y="1989"/>
              <a:ext cx="884" cy="634"/>
            </a:xfrm>
            <a:custGeom>
              <a:avLst/>
              <a:gdLst>
                <a:gd name="T0" fmla="*/ 442 w 884"/>
                <a:gd name="T1" fmla="*/ 0 h 634"/>
                <a:gd name="T2" fmla="*/ 430 w 884"/>
                <a:gd name="T3" fmla="*/ 22 h 634"/>
                <a:gd name="T4" fmla="*/ 416 w 884"/>
                <a:gd name="T5" fmla="*/ 88 h 634"/>
                <a:gd name="T6" fmla="*/ 402 w 884"/>
                <a:gd name="T7" fmla="*/ 188 h 634"/>
                <a:gd name="T8" fmla="*/ 378 w 884"/>
                <a:gd name="T9" fmla="*/ 288 h 634"/>
                <a:gd name="T10" fmla="*/ 328 w 884"/>
                <a:gd name="T11" fmla="*/ 352 h 634"/>
                <a:gd name="T12" fmla="*/ 258 w 884"/>
                <a:gd name="T13" fmla="*/ 390 h 634"/>
                <a:gd name="T14" fmla="*/ 170 w 884"/>
                <a:gd name="T15" fmla="*/ 426 h 634"/>
                <a:gd name="T16" fmla="*/ 82 w 884"/>
                <a:gd name="T17" fmla="*/ 472 h 634"/>
                <a:gd name="T18" fmla="*/ 24 w 884"/>
                <a:gd name="T19" fmla="*/ 538 h 634"/>
                <a:gd name="T20" fmla="*/ 4 w 884"/>
                <a:gd name="T21" fmla="*/ 600 h 634"/>
                <a:gd name="T22" fmla="*/ 0 w 884"/>
                <a:gd name="T23" fmla="*/ 634 h 634"/>
                <a:gd name="T24" fmla="*/ 884 w 884"/>
                <a:gd name="T25" fmla="*/ 634 h 634"/>
                <a:gd name="T26" fmla="*/ 864 w 884"/>
                <a:gd name="T27" fmla="*/ 546 h 634"/>
                <a:gd name="T28" fmla="*/ 838 w 884"/>
                <a:gd name="T29" fmla="*/ 500 h 634"/>
                <a:gd name="T30" fmla="*/ 766 w 884"/>
                <a:gd name="T31" fmla="*/ 450 h 634"/>
                <a:gd name="T32" fmla="*/ 690 w 884"/>
                <a:gd name="T33" fmla="*/ 414 h 634"/>
                <a:gd name="T34" fmla="*/ 606 w 884"/>
                <a:gd name="T35" fmla="*/ 382 h 634"/>
                <a:gd name="T36" fmla="*/ 558 w 884"/>
                <a:gd name="T37" fmla="*/ 354 h 634"/>
                <a:gd name="T38" fmla="*/ 526 w 884"/>
                <a:gd name="T39" fmla="*/ 302 h 634"/>
                <a:gd name="T40" fmla="*/ 500 w 884"/>
                <a:gd name="T41" fmla="*/ 222 h 634"/>
                <a:gd name="T42" fmla="*/ 482 w 884"/>
                <a:gd name="T43" fmla="*/ 138 h 634"/>
                <a:gd name="T44" fmla="*/ 474 w 884"/>
                <a:gd name="T45" fmla="*/ 80 h 634"/>
                <a:gd name="T46" fmla="*/ 466 w 884"/>
                <a:gd name="T47" fmla="*/ 26 h 634"/>
                <a:gd name="T48" fmla="*/ 458 w 884"/>
                <a:gd name="T49" fmla="*/ 2 h 634"/>
                <a:gd name="T50" fmla="*/ 442 w 884"/>
                <a:gd name="T51" fmla="*/ 0 h 63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884"/>
                <a:gd name="T79" fmla="*/ 0 h 634"/>
                <a:gd name="T80" fmla="*/ 884 w 884"/>
                <a:gd name="T81" fmla="*/ 634 h 63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884" h="634">
                  <a:moveTo>
                    <a:pt x="442" y="0"/>
                  </a:moveTo>
                  <a:lnTo>
                    <a:pt x="430" y="22"/>
                  </a:lnTo>
                  <a:lnTo>
                    <a:pt x="416" y="88"/>
                  </a:lnTo>
                  <a:lnTo>
                    <a:pt x="402" y="188"/>
                  </a:lnTo>
                  <a:lnTo>
                    <a:pt x="378" y="288"/>
                  </a:lnTo>
                  <a:lnTo>
                    <a:pt x="328" y="352"/>
                  </a:lnTo>
                  <a:lnTo>
                    <a:pt x="258" y="390"/>
                  </a:lnTo>
                  <a:lnTo>
                    <a:pt x="170" y="426"/>
                  </a:lnTo>
                  <a:lnTo>
                    <a:pt x="82" y="472"/>
                  </a:lnTo>
                  <a:lnTo>
                    <a:pt x="24" y="538"/>
                  </a:lnTo>
                  <a:lnTo>
                    <a:pt x="4" y="600"/>
                  </a:lnTo>
                  <a:lnTo>
                    <a:pt x="0" y="634"/>
                  </a:lnTo>
                  <a:lnTo>
                    <a:pt x="884" y="634"/>
                  </a:lnTo>
                  <a:lnTo>
                    <a:pt x="864" y="546"/>
                  </a:lnTo>
                  <a:lnTo>
                    <a:pt x="838" y="500"/>
                  </a:lnTo>
                  <a:lnTo>
                    <a:pt x="766" y="450"/>
                  </a:lnTo>
                  <a:lnTo>
                    <a:pt x="690" y="414"/>
                  </a:lnTo>
                  <a:lnTo>
                    <a:pt x="606" y="382"/>
                  </a:lnTo>
                  <a:lnTo>
                    <a:pt x="558" y="354"/>
                  </a:lnTo>
                  <a:lnTo>
                    <a:pt x="526" y="302"/>
                  </a:lnTo>
                  <a:lnTo>
                    <a:pt x="500" y="222"/>
                  </a:lnTo>
                  <a:lnTo>
                    <a:pt x="482" y="138"/>
                  </a:lnTo>
                  <a:lnTo>
                    <a:pt x="474" y="80"/>
                  </a:lnTo>
                  <a:lnTo>
                    <a:pt x="466" y="26"/>
                  </a:lnTo>
                  <a:lnTo>
                    <a:pt x="458" y="2"/>
                  </a:lnTo>
                  <a:lnTo>
                    <a:pt x="442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grpSp>
          <p:nvGrpSpPr>
            <p:cNvPr id="18" name="Group 60"/>
            <p:cNvGrpSpPr>
              <a:grpSpLocks/>
            </p:cNvGrpSpPr>
            <p:nvPr/>
          </p:nvGrpSpPr>
          <p:grpSpPr bwMode="auto">
            <a:xfrm>
              <a:off x="4454" y="1970"/>
              <a:ext cx="884" cy="1484"/>
              <a:chOff x="4454" y="1553"/>
              <a:chExt cx="884" cy="1484"/>
            </a:xfrm>
          </p:grpSpPr>
          <p:grpSp>
            <p:nvGrpSpPr>
              <p:cNvPr id="19" name="Group 61"/>
              <p:cNvGrpSpPr>
                <a:grpSpLocks/>
              </p:cNvGrpSpPr>
              <p:nvPr/>
            </p:nvGrpSpPr>
            <p:grpSpPr bwMode="auto">
              <a:xfrm>
                <a:off x="4454" y="1553"/>
                <a:ext cx="884" cy="1245"/>
                <a:chOff x="4454" y="1553"/>
                <a:chExt cx="884" cy="1245"/>
              </a:xfrm>
            </p:grpSpPr>
            <p:grpSp>
              <p:nvGrpSpPr>
                <p:cNvPr id="20" name="Group 62"/>
                <p:cNvGrpSpPr>
                  <a:grpSpLocks/>
                </p:cNvGrpSpPr>
                <p:nvPr/>
              </p:nvGrpSpPr>
              <p:grpSpPr bwMode="auto">
                <a:xfrm>
                  <a:off x="4454" y="1553"/>
                  <a:ext cx="884" cy="1066"/>
                  <a:chOff x="232" y="1705"/>
                  <a:chExt cx="1400" cy="1689"/>
                </a:xfrm>
              </p:grpSpPr>
              <p:sp>
                <p:nvSpPr>
                  <p:cNvPr id="96295" name="Freeform 63"/>
                  <p:cNvSpPr>
                    <a:spLocks/>
                  </p:cNvSpPr>
                  <p:nvPr/>
                </p:nvSpPr>
                <p:spPr bwMode="auto">
                  <a:xfrm>
                    <a:off x="233" y="2728"/>
                    <a:ext cx="1392" cy="632"/>
                  </a:xfrm>
                  <a:custGeom>
                    <a:avLst/>
                    <a:gdLst>
                      <a:gd name="T0" fmla="*/ 8 w 1392"/>
                      <a:gd name="T1" fmla="*/ 0 h 632"/>
                      <a:gd name="T2" fmla="*/ 1388 w 1392"/>
                      <a:gd name="T3" fmla="*/ 0 h 632"/>
                      <a:gd name="T4" fmla="*/ 1392 w 1392"/>
                      <a:gd name="T5" fmla="*/ 76 h 632"/>
                      <a:gd name="T6" fmla="*/ 1356 w 1392"/>
                      <a:gd name="T7" fmla="*/ 160 h 632"/>
                      <a:gd name="T8" fmla="*/ 1312 w 1392"/>
                      <a:gd name="T9" fmla="*/ 244 h 632"/>
                      <a:gd name="T10" fmla="*/ 1232 w 1392"/>
                      <a:gd name="T11" fmla="*/ 292 h 632"/>
                      <a:gd name="T12" fmla="*/ 1164 w 1392"/>
                      <a:gd name="T13" fmla="*/ 328 h 632"/>
                      <a:gd name="T14" fmla="*/ 1064 w 1392"/>
                      <a:gd name="T15" fmla="*/ 364 h 632"/>
                      <a:gd name="T16" fmla="*/ 960 w 1392"/>
                      <a:gd name="T17" fmla="*/ 424 h 632"/>
                      <a:gd name="T18" fmla="*/ 896 w 1392"/>
                      <a:gd name="T19" fmla="*/ 484 h 632"/>
                      <a:gd name="T20" fmla="*/ 872 w 1392"/>
                      <a:gd name="T21" fmla="*/ 564 h 632"/>
                      <a:gd name="T22" fmla="*/ 840 w 1392"/>
                      <a:gd name="T23" fmla="*/ 608 h 632"/>
                      <a:gd name="T24" fmla="*/ 752 w 1392"/>
                      <a:gd name="T25" fmla="*/ 632 h 632"/>
                      <a:gd name="T26" fmla="*/ 672 w 1392"/>
                      <a:gd name="T27" fmla="*/ 632 h 632"/>
                      <a:gd name="T28" fmla="*/ 584 w 1392"/>
                      <a:gd name="T29" fmla="*/ 620 h 632"/>
                      <a:gd name="T30" fmla="*/ 532 w 1392"/>
                      <a:gd name="T31" fmla="*/ 584 h 632"/>
                      <a:gd name="T32" fmla="*/ 504 w 1392"/>
                      <a:gd name="T33" fmla="*/ 500 h 632"/>
                      <a:gd name="T34" fmla="*/ 488 w 1392"/>
                      <a:gd name="T35" fmla="*/ 464 h 632"/>
                      <a:gd name="T36" fmla="*/ 412 w 1392"/>
                      <a:gd name="T37" fmla="*/ 416 h 632"/>
                      <a:gd name="T38" fmla="*/ 288 w 1392"/>
                      <a:gd name="T39" fmla="*/ 352 h 632"/>
                      <a:gd name="T40" fmla="*/ 172 w 1392"/>
                      <a:gd name="T41" fmla="*/ 304 h 632"/>
                      <a:gd name="T42" fmla="*/ 124 w 1392"/>
                      <a:gd name="T43" fmla="*/ 276 h 632"/>
                      <a:gd name="T44" fmla="*/ 72 w 1392"/>
                      <a:gd name="T45" fmla="*/ 232 h 632"/>
                      <a:gd name="T46" fmla="*/ 40 w 1392"/>
                      <a:gd name="T47" fmla="*/ 172 h 632"/>
                      <a:gd name="T48" fmla="*/ 16 w 1392"/>
                      <a:gd name="T49" fmla="*/ 100 h 632"/>
                      <a:gd name="T50" fmla="*/ 0 w 1392"/>
                      <a:gd name="T51" fmla="*/ 44 h 632"/>
                      <a:gd name="T52" fmla="*/ 8 w 1392"/>
                      <a:gd name="T53" fmla="*/ 0 h 632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1392"/>
                      <a:gd name="T82" fmla="*/ 0 h 632"/>
                      <a:gd name="T83" fmla="*/ 1392 w 1392"/>
                      <a:gd name="T84" fmla="*/ 632 h 632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1392" h="632">
                        <a:moveTo>
                          <a:pt x="8" y="0"/>
                        </a:moveTo>
                        <a:lnTo>
                          <a:pt x="1388" y="0"/>
                        </a:lnTo>
                        <a:lnTo>
                          <a:pt x="1392" y="76"/>
                        </a:lnTo>
                        <a:lnTo>
                          <a:pt x="1356" y="160"/>
                        </a:lnTo>
                        <a:lnTo>
                          <a:pt x="1312" y="244"/>
                        </a:lnTo>
                        <a:lnTo>
                          <a:pt x="1232" y="292"/>
                        </a:lnTo>
                        <a:lnTo>
                          <a:pt x="1164" y="328"/>
                        </a:lnTo>
                        <a:lnTo>
                          <a:pt x="1064" y="364"/>
                        </a:lnTo>
                        <a:lnTo>
                          <a:pt x="960" y="424"/>
                        </a:lnTo>
                        <a:lnTo>
                          <a:pt x="896" y="484"/>
                        </a:lnTo>
                        <a:lnTo>
                          <a:pt x="872" y="564"/>
                        </a:lnTo>
                        <a:lnTo>
                          <a:pt x="840" y="608"/>
                        </a:lnTo>
                        <a:lnTo>
                          <a:pt x="752" y="632"/>
                        </a:lnTo>
                        <a:lnTo>
                          <a:pt x="672" y="632"/>
                        </a:lnTo>
                        <a:lnTo>
                          <a:pt x="584" y="620"/>
                        </a:lnTo>
                        <a:lnTo>
                          <a:pt x="532" y="584"/>
                        </a:lnTo>
                        <a:lnTo>
                          <a:pt x="504" y="500"/>
                        </a:lnTo>
                        <a:lnTo>
                          <a:pt x="488" y="464"/>
                        </a:lnTo>
                        <a:lnTo>
                          <a:pt x="412" y="416"/>
                        </a:lnTo>
                        <a:lnTo>
                          <a:pt x="288" y="352"/>
                        </a:lnTo>
                        <a:lnTo>
                          <a:pt x="172" y="304"/>
                        </a:lnTo>
                        <a:lnTo>
                          <a:pt x="124" y="276"/>
                        </a:lnTo>
                        <a:lnTo>
                          <a:pt x="72" y="232"/>
                        </a:lnTo>
                        <a:lnTo>
                          <a:pt x="40" y="172"/>
                        </a:lnTo>
                        <a:lnTo>
                          <a:pt x="16" y="100"/>
                        </a:lnTo>
                        <a:lnTo>
                          <a:pt x="0" y="44"/>
                        </a:lnTo>
                        <a:lnTo>
                          <a:pt x="8" y="0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_tradnl">
                      <a:solidFill>
                        <a:srgbClr val="000000"/>
                      </a:solidFill>
                    </a:endParaRPr>
                  </a:p>
                </p:txBody>
              </p:sp>
              <p:grpSp>
                <p:nvGrpSpPr>
                  <p:cNvPr id="21" name="Group 64"/>
                  <p:cNvGrpSpPr>
                    <a:grpSpLocks/>
                  </p:cNvGrpSpPr>
                  <p:nvPr/>
                </p:nvGrpSpPr>
                <p:grpSpPr bwMode="auto">
                  <a:xfrm>
                    <a:off x="232" y="1705"/>
                    <a:ext cx="1400" cy="1689"/>
                    <a:chOff x="3659" y="1313"/>
                    <a:chExt cx="1400" cy="1689"/>
                  </a:xfrm>
                </p:grpSpPr>
                <p:sp>
                  <p:nvSpPr>
                    <p:cNvPr id="96297" name="Freeform 65"/>
                    <p:cNvSpPr>
                      <a:spLocks/>
                    </p:cNvSpPr>
                    <p:nvPr/>
                  </p:nvSpPr>
                  <p:spPr bwMode="auto">
                    <a:xfrm>
                      <a:off x="3659" y="1313"/>
                      <a:ext cx="720" cy="1659"/>
                    </a:xfrm>
                    <a:custGeom>
                      <a:avLst/>
                      <a:gdLst>
                        <a:gd name="T0" fmla="*/ 720 w 720"/>
                        <a:gd name="T1" fmla="*/ 19 h 1659"/>
                        <a:gd name="T2" fmla="*/ 676 w 720"/>
                        <a:gd name="T3" fmla="*/ 27 h 1659"/>
                        <a:gd name="T4" fmla="*/ 648 w 720"/>
                        <a:gd name="T5" fmla="*/ 179 h 1659"/>
                        <a:gd name="T6" fmla="*/ 588 w 720"/>
                        <a:gd name="T7" fmla="*/ 451 h 1659"/>
                        <a:gd name="T8" fmla="*/ 496 w 720"/>
                        <a:gd name="T9" fmla="*/ 595 h 1659"/>
                        <a:gd name="T10" fmla="*/ 256 w 720"/>
                        <a:gd name="T11" fmla="*/ 695 h 1659"/>
                        <a:gd name="T12" fmla="*/ 116 w 720"/>
                        <a:gd name="T13" fmla="*/ 775 h 1659"/>
                        <a:gd name="T14" fmla="*/ 32 w 720"/>
                        <a:gd name="T15" fmla="*/ 879 h 1659"/>
                        <a:gd name="T16" fmla="*/ 0 w 720"/>
                        <a:gd name="T17" fmla="*/ 1023 h 1659"/>
                        <a:gd name="T18" fmla="*/ 32 w 720"/>
                        <a:gd name="T19" fmla="*/ 1175 h 1659"/>
                        <a:gd name="T20" fmla="*/ 124 w 720"/>
                        <a:gd name="T21" fmla="*/ 1299 h 1659"/>
                        <a:gd name="T22" fmla="*/ 388 w 720"/>
                        <a:gd name="T23" fmla="*/ 1423 h 1659"/>
                        <a:gd name="T24" fmla="*/ 496 w 720"/>
                        <a:gd name="T25" fmla="*/ 1511 h 1659"/>
                        <a:gd name="T26" fmla="*/ 520 w 720"/>
                        <a:gd name="T27" fmla="*/ 1575 h 1659"/>
                        <a:gd name="T28" fmla="*/ 568 w 720"/>
                        <a:gd name="T29" fmla="*/ 1639 h 1659"/>
                        <a:gd name="T30" fmla="*/ 668 w 720"/>
                        <a:gd name="T31" fmla="*/ 1659 h 1659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720"/>
                        <a:gd name="T49" fmla="*/ 0 h 1659"/>
                        <a:gd name="T50" fmla="*/ 720 w 720"/>
                        <a:gd name="T51" fmla="*/ 1659 h 1659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720" h="1659">
                          <a:moveTo>
                            <a:pt x="720" y="19"/>
                          </a:moveTo>
                          <a:cubicBezTo>
                            <a:pt x="704" y="9"/>
                            <a:pt x="688" y="0"/>
                            <a:pt x="676" y="27"/>
                          </a:cubicBezTo>
                          <a:cubicBezTo>
                            <a:pt x="664" y="54"/>
                            <a:pt x="663" y="108"/>
                            <a:pt x="648" y="179"/>
                          </a:cubicBezTo>
                          <a:cubicBezTo>
                            <a:pt x="633" y="250"/>
                            <a:pt x="613" y="382"/>
                            <a:pt x="588" y="451"/>
                          </a:cubicBezTo>
                          <a:cubicBezTo>
                            <a:pt x="563" y="520"/>
                            <a:pt x="551" y="554"/>
                            <a:pt x="496" y="595"/>
                          </a:cubicBezTo>
                          <a:cubicBezTo>
                            <a:pt x="441" y="636"/>
                            <a:pt x="319" y="665"/>
                            <a:pt x="256" y="695"/>
                          </a:cubicBezTo>
                          <a:cubicBezTo>
                            <a:pt x="193" y="725"/>
                            <a:pt x="153" y="744"/>
                            <a:pt x="116" y="775"/>
                          </a:cubicBezTo>
                          <a:cubicBezTo>
                            <a:pt x="79" y="806"/>
                            <a:pt x="51" y="838"/>
                            <a:pt x="32" y="879"/>
                          </a:cubicBezTo>
                          <a:cubicBezTo>
                            <a:pt x="13" y="920"/>
                            <a:pt x="0" y="974"/>
                            <a:pt x="0" y="1023"/>
                          </a:cubicBezTo>
                          <a:cubicBezTo>
                            <a:pt x="0" y="1072"/>
                            <a:pt x="11" y="1129"/>
                            <a:pt x="32" y="1175"/>
                          </a:cubicBezTo>
                          <a:cubicBezTo>
                            <a:pt x="53" y="1221"/>
                            <a:pt x="65" y="1258"/>
                            <a:pt x="124" y="1299"/>
                          </a:cubicBezTo>
                          <a:cubicBezTo>
                            <a:pt x="183" y="1340"/>
                            <a:pt x="326" y="1388"/>
                            <a:pt x="388" y="1423"/>
                          </a:cubicBezTo>
                          <a:cubicBezTo>
                            <a:pt x="450" y="1458"/>
                            <a:pt x="474" y="1486"/>
                            <a:pt x="496" y="1511"/>
                          </a:cubicBezTo>
                          <a:cubicBezTo>
                            <a:pt x="518" y="1536"/>
                            <a:pt x="508" y="1554"/>
                            <a:pt x="520" y="1575"/>
                          </a:cubicBezTo>
                          <a:cubicBezTo>
                            <a:pt x="532" y="1596"/>
                            <a:pt x="543" y="1625"/>
                            <a:pt x="568" y="1639"/>
                          </a:cubicBezTo>
                          <a:cubicBezTo>
                            <a:pt x="593" y="1653"/>
                            <a:pt x="630" y="1656"/>
                            <a:pt x="668" y="1659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_tradnl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96298" name="Freeform 66"/>
                    <p:cNvSpPr>
                      <a:spLocks/>
                    </p:cNvSpPr>
                    <p:nvPr/>
                  </p:nvSpPr>
                  <p:spPr bwMode="auto">
                    <a:xfrm flipH="1">
                      <a:off x="4339" y="1313"/>
                      <a:ext cx="720" cy="1659"/>
                    </a:xfrm>
                    <a:custGeom>
                      <a:avLst/>
                      <a:gdLst>
                        <a:gd name="T0" fmla="*/ 720 w 720"/>
                        <a:gd name="T1" fmla="*/ 19 h 1659"/>
                        <a:gd name="T2" fmla="*/ 676 w 720"/>
                        <a:gd name="T3" fmla="*/ 27 h 1659"/>
                        <a:gd name="T4" fmla="*/ 648 w 720"/>
                        <a:gd name="T5" fmla="*/ 179 h 1659"/>
                        <a:gd name="T6" fmla="*/ 588 w 720"/>
                        <a:gd name="T7" fmla="*/ 451 h 1659"/>
                        <a:gd name="T8" fmla="*/ 496 w 720"/>
                        <a:gd name="T9" fmla="*/ 595 h 1659"/>
                        <a:gd name="T10" fmla="*/ 256 w 720"/>
                        <a:gd name="T11" fmla="*/ 695 h 1659"/>
                        <a:gd name="T12" fmla="*/ 116 w 720"/>
                        <a:gd name="T13" fmla="*/ 775 h 1659"/>
                        <a:gd name="T14" fmla="*/ 32 w 720"/>
                        <a:gd name="T15" fmla="*/ 879 h 1659"/>
                        <a:gd name="T16" fmla="*/ 0 w 720"/>
                        <a:gd name="T17" fmla="*/ 1023 h 1659"/>
                        <a:gd name="T18" fmla="*/ 32 w 720"/>
                        <a:gd name="T19" fmla="*/ 1175 h 1659"/>
                        <a:gd name="T20" fmla="*/ 124 w 720"/>
                        <a:gd name="T21" fmla="*/ 1299 h 1659"/>
                        <a:gd name="T22" fmla="*/ 388 w 720"/>
                        <a:gd name="T23" fmla="*/ 1423 h 1659"/>
                        <a:gd name="T24" fmla="*/ 496 w 720"/>
                        <a:gd name="T25" fmla="*/ 1511 h 1659"/>
                        <a:gd name="T26" fmla="*/ 520 w 720"/>
                        <a:gd name="T27" fmla="*/ 1575 h 1659"/>
                        <a:gd name="T28" fmla="*/ 568 w 720"/>
                        <a:gd name="T29" fmla="*/ 1639 h 1659"/>
                        <a:gd name="T30" fmla="*/ 668 w 720"/>
                        <a:gd name="T31" fmla="*/ 1659 h 1659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720"/>
                        <a:gd name="T49" fmla="*/ 0 h 1659"/>
                        <a:gd name="T50" fmla="*/ 720 w 720"/>
                        <a:gd name="T51" fmla="*/ 1659 h 1659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720" h="1659">
                          <a:moveTo>
                            <a:pt x="720" y="19"/>
                          </a:moveTo>
                          <a:cubicBezTo>
                            <a:pt x="704" y="9"/>
                            <a:pt x="688" y="0"/>
                            <a:pt x="676" y="27"/>
                          </a:cubicBezTo>
                          <a:cubicBezTo>
                            <a:pt x="664" y="54"/>
                            <a:pt x="663" y="108"/>
                            <a:pt x="648" y="179"/>
                          </a:cubicBezTo>
                          <a:cubicBezTo>
                            <a:pt x="633" y="250"/>
                            <a:pt x="613" y="382"/>
                            <a:pt x="588" y="451"/>
                          </a:cubicBezTo>
                          <a:cubicBezTo>
                            <a:pt x="563" y="520"/>
                            <a:pt x="551" y="554"/>
                            <a:pt x="496" y="595"/>
                          </a:cubicBezTo>
                          <a:cubicBezTo>
                            <a:pt x="441" y="636"/>
                            <a:pt x="319" y="665"/>
                            <a:pt x="256" y="695"/>
                          </a:cubicBezTo>
                          <a:cubicBezTo>
                            <a:pt x="193" y="725"/>
                            <a:pt x="153" y="744"/>
                            <a:pt x="116" y="775"/>
                          </a:cubicBezTo>
                          <a:cubicBezTo>
                            <a:pt x="79" y="806"/>
                            <a:pt x="51" y="838"/>
                            <a:pt x="32" y="879"/>
                          </a:cubicBezTo>
                          <a:cubicBezTo>
                            <a:pt x="13" y="920"/>
                            <a:pt x="0" y="974"/>
                            <a:pt x="0" y="1023"/>
                          </a:cubicBezTo>
                          <a:cubicBezTo>
                            <a:pt x="0" y="1072"/>
                            <a:pt x="11" y="1129"/>
                            <a:pt x="32" y="1175"/>
                          </a:cubicBezTo>
                          <a:cubicBezTo>
                            <a:pt x="53" y="1221"/>
                            <a:pt x="65" y="1258"/>
                            <a:pt x="124" y="1299"/>
                          </a:cubicBezTo>
                          <a:cubicBezTo>
                            <a:pt x="183" y="1340"/>
                            <a:pt x="326" y="1388"/>
                            <a:pt x="388" y="1423"/>
                          </a:cubicBezTo>
                          <a:cubicBezTo>
                            <a:pt x="450" y="1458"/>
                            <a:pt x="474" y="1486"/>
                            <a:pt x="496" y="1511"/>
                          </a:cubicBezTo>
                          <a:cubicBezTo>
                            <a:pt x="518" y="1536"/>
                            <a:pt x="508" y="1554"/>
                            <a:pt x="520" y="1575"/>
                          </a:cubicBezTo>
                          <a:cubicBezTo>
                            <a:pt x="532" y="1596"/>
                            <a:pt x="543" y="1625"/>
                            <a:pt x="568" y="1639"/>
                          </a:cubicBezTo>
                          <a:cubicBezTo>
                            <a:pt x="593" y="1653"/>
                            <a:pt x="630" y="1656"/>
                            <a:pt x="668" y="1659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_tradnl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96299" name="Freeform 67"/>
                    <p:cNvSpPr>
                      <a:spLocks/>
                    </p:cNvSpPr>
                    <p:nvPr/>
                  </p:nvSpPr>
                  <p:spPr bwMode="auto">
                    <a:xfrm>
                      <a:off x="4326" y="2973"/>
                      <a:ext cx="68" cy="29"/>
                    </a:xfrm>
                    <a:custGeom>
                      <a:avLst/>
                      <a:gdLst>
                        <a:gd name="T0" fmla="*/ 1709 w 54"/>
                        <a:gd name="T1" fmla="*/ 0 h 1"/>
                        <a:gd name="T2" fmla="*/ 0 w 54"/>
                        <a:gd name="T3" fmla="*/ 0 h 1"/>
                        <a:gd name="T4" fmla="*/ 0 60000 65536"/>
                        <a:gd name="T5" fmla="*/ 0 60000 65536"/>
                        <a:gd name="T6" fmla="*/ 0 w 54"/>
                        <a:gd name="T7" fmla="*/ 0 h 1"/>
                        <a:gd name="T8" fmla="*/ 54 w 54"/>
                        <a:gd name="T9" fmla="*/ 1 h 1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54" h="1">
                          <a:moveTo>
                            <a:pt x="54" y="0"/>
                          </a:moveTo>
                          <a:cubicBezTo>
                            <a:pt x="54" y="0"/>
                            <a:pt x="27" y="0"/>
                            <a:pt x="0" y="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_tradnl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  <p:sp>
              <p:nvSpPr>
                <p:cNvPr id="96294" name="Line 69"/>
                <p:cNvSpPr>
                  <a:spLocks noChangeShapeType="1"/>
                </p:cNvSpPr>
                <p:nvPr/>
              </p:nvSpPr>
              <p:spPr bwMode="auto">
                <a:xfrm>
                  <a:off x="4898" y="2275"/>
                  <a:ext cx="0" cy="52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s-ES_tradnl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96291" name="Text Box 71"/>
              <p:cNvSpPr txBox="1">
                <a:spLocks noChangeArrowheads="1"/>
              </p:cNvSpPr>
              <p:nvPr/>
            </p:nvSpPr>
            <p:spPr bwMode="auto">
              <a:xfrm>
                <a:off x="4793" y="2806"/>
                <a:ext cx="38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800" b="1">
                    <a:solidFill>
                      <a:srgbClr val="000000"/>
                    </a:solidFill>
                    <a:latin typeface="Arial"/>
                  </a:rPr>
                  <a:t>P</a:t>
                </a:r>
                <a:r>
                  <a:rPr lang="es-ES" sz="1800" b="1" baseline="-25000">
                    <a:solidFill>
                      <a:srgbClr val="000000"/>
                    </a:solidFill>
                    <a:latin typeface="Arial"/>
                  </a:rPr>
                  <a:t>4</a:t>
                </a:r>
                <a:endParaRPr lang="es-ES" sz="1800" b="1">
                  <a:solidFill>
                    <a:srgbClr val="000000"/>
                  </a:solidFill>
                  <a:latin typeface="Arial"/>
                </a:endParaRPr>
              </a:p>
            </p:txBody>
          </p:sp>
        </p:grpSp>
      </p:grpSp>
      <p:sp>
        <p:nvSpPr>
          <p:cNvPr id="188488" name="Line 72"/>
          <p:cNvSpPr>
            <a:spLocks noChangeShapeType="1"/>
          </p:cNvSpPr>
          <p:nvPr/>
        </p:nvSpPr>
        <p:spPr bwMode="auto">
          <a:xfrm>
            <a:off x="1300163" y="3490595"/>
            <a:ext cx="6472237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74" name="Text Box 91"/>
          <p:cNvSpPr txBox="1">
            <a:spLocks noChangeArrowheads="1"/>
          </p:cNvSpPr>
          <p:nvPr/>
        </p:nvSpPr>
        <p:spPr bwMode="auto">
          <a:xfrm>
            <a:off x="0" y="0"/>
            <a:ext cx="9144000" cy="98488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1700" b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os flotadores del termómetro de Galileo son iguales pero tienen distinto peso </a:t>
            </a:r>
            <a:r>
              <a:rPr lang="es-ES" sz="1700" b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or contener en su interior distintas cantidades de un mismo líquido o iguales cantidades de líquidos </a:t>
            </a:r>
            <a:r>
              <a:rPr lang="es-ES" sz="1700" b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distintos:              </a:t>
            </a:r>
            <a:r>
              <a:rPr lang="es-ES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P</a:t>
            </a:r>
            <a:r>
              <a:rPr lang="es-ES" b="1" baseline="-250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1</a:t>
            </a:r>
            <a:r>
              <a:rPr lang="es-ES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s-ES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&gt; P</a:t>
            </a:r>
            <a:r>
              <a:rPr lang="es-ES" b="1" baseline="-25000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2</a:t>
            </a:r>
            <a:r>
              <a:rPr lang="es-ES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&gt;</a:t>
            </a:r>
            <a:r>
              <a:rPr lang="es-ES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s-ES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P</a:t>
            </a:r>
            <a:r>
              <a:rPr lang="es-ES" b="1" baseline="-25000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3</a:t>
            </a:r>
            <a:r>
              <a:rPr lang="es-ES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&gt;</a:t>
            </a:r>
            <a:r>
              <a:rPr lang="es-ES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s-ES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P</a:t>
            </a:r>
            <a:r>
              <a:rPr lang="es-ES" b="1" baseline="-25000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4</a:t>
            </a:r>
          </a:p>
        </p:txBody>
      </p:sp>
      <p:sp>
        <p:nvSpPr>
          <p:cNvPr id="75" name="Line 92"/>
          <p:cNvSpPr>
            <a:spLocks noChangeShapeType="1"/>
          </p:cNvSpPr>
          <p:nvPr/>
        </p:nvSpPr>
        <p:spPr bwMode="auto">
          <a:xfrm flipV="1">
            <a:off x="1300163" y="4303776"/>
            <a:ext cx="6490525" cy="1122299"/>
          </a:xfrm>
          <a:prstGeom prst="line">
            <a:avLst/>
          </a:prstGeom>
          <a:noFill/>
          <a:ln w="19050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8" dur="500" fill="hold"/>
                                        <p:tgtEl>
                                          <p:spTgt spid="18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88" grpId="0" animBg="1"/>
      <p:bldP spid="188488" grpId="1" animBg="1"/>
      <p:bldP spid="75" grpId="0" animBg="1"/>
      <p:bldP spid="75" grpId="1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F5F5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ChangeArrowheads="1"/>
          </p:cNvSpPr>
          <p:nvPr/>
        </p:nvSpPr>
        <p:spPr bwMode="auto">
          <a:xfrm>
            <a:off x="0" y="268224"/>
            <a:ext cx="9144000" cy="6589776"/>
          </a:xfrm>
          <a:prstGeom prst="rect">
            <a:avLst/>
          </a:prstGeom>
          <a:solidFill>
            <a:schemeClr val="accent1"/>
          </a:solidFill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188419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3693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1800" b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or tener el mismo volumen el </a:t>
            </a:r>
            <a:r>
              <a:rPr lang="es-ES" sz="1800" b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empuje</a:t>
            </a:r>
            <a:r>
              <a:rPr lang="es-ES" sz="18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E </a:t>
            </a:r>
            <a:r>
              <a:rPr lang="es-ES" sz="1800" b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es el mismo en los cuatro casos…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96900" y="1674495"/>
            <a:ext cx="1406525" cy="4200527"/>
            <a:chOff x="376" y="1554"/>
            <a:chExt cx="886" cy="2646"/>
          </a:xfrm>
        </p:grpSpPr>
        <p:sp>
          <p:nvSpPr>
            <p:cNvPr id="96336" name="Freeform 5"/>
            <p:cNvSpPr>
              <a:spLocks/>
            </p:cNvSpPr>
            <p:nvPr/>
          </p:nvSpPr>
          <p:spPr bwMode="auto">
            <a:xfrm>
              <a:off x="376" y="1983"/>
              <a:ext cx="884" cy="634"/>
            </a:xfrm>
            <a:custGeom>
              <a:avLst/>
              <a:gdLst>
                <a:gd name="T0" fmla="*/ 442 w 884"/>
                <a:gd name="T1" fmla="*/ 0 h 634"/>
                <a:gd name="T2" fmla="*/ 430 w 884"/>
                <a:gd name="T3" fmla="*/ 22 h 634"/>
                <a:gd name="T4" fmla="*/ 416 w 884"/>
                <a:gd name="T5" fmla="*/ 88 h 634"/>
                <a:gd name="T6" fmla="*/ 402 w 884"/>
                <a:gd name="T7" fmla="*/ 188 h 634"/>
                <a:gd name="T8" fmla="*/ 378 w 884"/>
                <a:gd name="T9" fmla="*/ 288 h 634"/>
                <a:gd name="T10" fmla="*/ 328 w 884"/>
                <a:gd name="T11" fmla="*/ 352 h 634"/>
                <a:gd name="T12" fmla="*/ 258 w 884"/>
                <a:gd name="T13" fmla="*/ 390 h 634"/>
                <a:gd name="T14" fmla="*/ 170 w 884"/>
                <a:gd name="T15" fmla="*/ 426 h 634"/>
                <a:gd name="T16" fmla="*/ 82 w 884"/>
                <a:gd name="T17" fmla="*/ 472 h 634"/>
                <a:gd name="T18" fmla="*/ 24 w 884"/>
                <a:gd name="T19" fmla="*/ 538 h 634"/>
                <a:gd name="T20" fmla="*/ 4 w 884"/>
                <a:gd name="T21" fmla="*/ 600 h 634"/>
                <a:gd name="T22" fmla="*/ 0 w 884"/>
                <a:gd name="T23" fmla="*/ 634 h 634"/>
                <a:gd name="T24" fmla="*/ 884 w 884"/>
                <a:gd name="T25" fmla="*/ 634 h 634"/>
                <a:gd name="T26" fmla="*/ 864 w 884"/>
                <a:gd name="T27" fmla="*/ 546 h 634"/>
                <a:gd name="T28" fmla="*/ 838 w 884"/>
                <a:gd name="T29" fmla="*/ 500 h 634"/>
                <a:gd name="T30" fmla="*/ 766 w 884"/>
                <a:gd name="T31" fmla="*/ 450 h 634"/>
                <a:gd name="T32" fmla="*/ 690 w 884"/>
                <a:gd name="T33" fmla="*/ 414 h 634"/>
                <a:gd name="T34" fmla="*/ 606 w 884"/>
                <a:gd name="T35" fmla="*/ 382 h 634"/>
                <a:gd name="T36" fmla="*/ 558 w 884"/>
                <a:gd name="T37" fmla="*/ 354 h 634"/>
                <a:gd name="T38" fmla="*/ 526 w 884"/>
                <a:gd name="T39" fmla="*/ 302 h 634"/>
                <a:gd name="T40" fmla="*/ 500 w 884"/>
                <a:gd name="T41" fmla="*/ 222 h 634"/>
                <a:gd name="T42" fmla="*/ 482 w 884"/>
                <a:gd name="T43" fmla="*/ 138 h 634"/>
                <a:gd name="T44" fmla="*/ 474 w 884"/>
                <a:gd name="T45" fmla="*/ 80 h 634"/>
                <a:gd name="T46" fmla="*/ 466 w 884"/>
                <a:gd name="T47" fmla="*/ 26 h 634"/>
                <a:gd name="T48" fmla="*/ 458 w 884"/>
                <a:gd name="T49" fmla="*/ 2 h 634"/>
                <a:gd name="T50" fmla="*/ 442 w 884"/>
                <a:gd name="T51" fmla="*/ 0 h 63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884"/>
                <a:gd name="T79" fmla="*/ 0 h 634"/>
                <a:gd name="T80" fmla="*/ 884 w 884"/>
                <a:gd name="T81" fmla="*/ 634 h 63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884" h="634">
                  <a:moveTo>
                    <a:pt x="442" y="0"/>
                  </a:moveTo>
                  <a:lnTo>
                    <a:pt x="430" y="22"/>
                  </a:lnTo>
                  <a:lnTo>
                    <a:pt x="416" y="88"/>
                  </a:lnTo>
                  <a:lnTo>
                    <a:pt x="402" y="188"/>
                  </a:lnTo>
                  <a:lnTo>
                    <a:pt x="378" y="288"/>
                  </a:lnTo>
                  <a:lnTo>
                    <a:pt x="328" y="352"/>
                  </a:lnTo>
                  <a:lnTo>
                    <a:pt x="258" y="390"/>
                  </a:lnTo>
                  <a:lnTo>
                    <a:pt x="170" y="426"/>
                  </a:lnTo>
                  <a:lnTo>
                    <a:pt x="82" y="472"/>
                  </a:lnTo>
                  <a:lnTo>
                    <a:pt x="24" y="538"/>
                  </a:lnTo>
                  <a:lnTo>
                    <a:pt x="4" y="600"/>
                  </a:lnTo>
                  <a:lnTo>
                    <a:pt x="0" y="634"/>
                  </a:lnTo>
                  <a:lnTo>
                    <a:pt x="884" y="634"/>
                  </a:lnTo>
                  <a:lnTo>
                    <a:pt x="864" y="546"/>
                  </a:lnTo>
                  <a:lnTo>
                    <a:pt x="838" y="500"/>
                  </a:lnTo>
                  <a:lnTo>
                    <a:pt x="766" y="450"/>
                  </a:lnTo>
                  <a:lnTo>
                    <a:pt x="690" y="414"/>
                  </a:lnTo>
                  <a:lnTo>
                    <a:pt x="606" y="382"/>
                  </a:lnTo>
                  <a:lnTo>
                    <a:pt x="558" y="354"/>
                  </a:lnTo>
                  <a:lnTo>
                    <a:pt x="526" y="302"/>
                  </a:lnTo>
                  <a:lnTo>
                    <a:pt x="500" y="222"/>
                  </a:lnTo>
                  <a:lnTo>
                    <a:pt x="482" y="138"/>
                  </a:lnTo>
                  <a:lnTo>
                    <a:pt x="474" y="80"/>
                  </a:lnTo>
                  <a:lnTo>
                    <a:pt x="466" y="26"/>
                  </a:lnTo>
                  <a:lnTo>
                    <a:pt x="458" y="2"/>
                  </a:lnTo>
                  <a:lnTo>
                    <a:pt x="442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378" y="1554"/>
              <a:ext cx="884" cy="2646"/>
              <a:chOff x="378" y="1137"/>
              <a:chExt cx="884" cy="2646"/>
            </a:xfrm>
          </p:grpSpPr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>
                <a:off x="378" y="1374"/>
                <a:ext cx="884" cy="2103"/>
                <a:chOff x="378" y="1374"/>
                <a:chExt cx="884" cy="2103"/>
              </a:xfrm>
            </p:grpSpPr>
            <p:grpSp>
              <p:nvGrpSpPr>
                <p:cNvPr id="5" name="Group 8"/>
                <p:cNvGrpSpPr>
                  <a:grpSpLocks/>
                </p:cNvGrpSpPr>
                <p:nvPr/>
              </p:nvGrpSpPr>
              <p:grpSpPr bwMode="auto">
                <a:xfrm>
                  <a:off x="378" y="1553"/>
                  <a:ext cx="884" cy="1066"/>
                  <a:chOff x="232" y="1705"/>
                  <a:chExt cx="1400" cy="1689"/>
                </a:xfrm>
              </p:grpSpPr>
              <p:sp>
                <p:nvSpPr>
                  <p:cNvPr id="96344" name="Freeform 9"/>
                  <p:cNvSpPr>
                    <a:spLocks/>
                  </p:cNvSpPr>
                  <p:nvPr/>
                </p:nvSpPr>
                <p:spPr bwMode="auto">
                  <a:xfrm>
                    <a:off x="233" y="2728"/>
                    <a:ext cx="1392" cy="632"/>
                  </a:xfrm>
                  <a:custGeom>
                    <a:avLst/>
                    <a:gdLst>
                      <a:gd name="T0" fmla="*/ 8 w 1392"/>
                      <a:gd name="T1" fmla="*/ 0 h 632"/>
                      <a:gd name="T2" fmla="*/ 1388 w 1392"/>
                      <a:gd name="T3" fmla="*/ 0 h 632"/>
                      <a:gd name="T4" fmla="*/ 1392 w 1392"/>
                      <a:gd name="T5" fmla="*/ 76 h 632"/>
                      <a:gd name="T6" fmla="*/ 1356 w 1392"/>
                      <a:gd name="T7" fmla="*/ 160 h 632"/>
                      <a:gd name="T8" fmla="*/ 1312 w 1392"/>
                      <a:gd name="T9" fmla="*/ 244 h 632"/>
                      <a:gd name="T10" fmla="*/ 1232 w 1392"/>
                      <a:gd name="T11" fmla="*/ 292 h 632"/>
                      <a:gd name="T12" fmla="*/ 1164 w 1392"/>
                      <a:gd name="T13" fmla="*/ 328 h 632"/>
                      <a:gd name="T14" fmla="*/ 1064 w 1392"/>
                      <a:gd name="T15" fmla="*/ 364 h 632"/>
                      <a:gd name="T16" fmla="*/ 960 w 1392"/>
                      <a:gd name="T17" fmla="*/ 424 h 632"/>
                      <a:gd name="T18" fmla="*/ 896 w 1392"/>
                      <a:gd name="T19" fmla="*/ 484 h 632"/>
                      <a:gd name="T20" fmla="*/ 872 w 1392"/>
                      <a:gd name="T21" fmla="*/ 564 h 632"/>
                      <a:gd name="T22" fmla="*/ 840 w 1392"/>
                      <a:gd name="T23" fmla="*/ 608 h 632"/>
                      <a:gd name="T24" fmla="*/ 752 w 1392"/>
                      <a:gd name="T25" fmla="*/ 632 h 632"/>
                      <a:gd name="T26" fmla="*/ 672 w 1392"/>
                      <a:gd name="T27" fmla="*/ 632 h 632"/>
                      <a:gd name="T28" fmla="*/ 584 w 1392"/>
                      <a:gd name="T29" fmla="*/ 620 h 632"/>
                      <a:gd name="T30" fmla="*/ 532 w 1392"/>
                      <a:gd name="T31" fmla="*/ 584 h 632"/>
                      <a:gd name="T32" fmla="*/ 504 w 1392"/>
                      <a:gd name="T33" fmla="*/ 500 h 632"/>
                      <a:gd name="T34" fmla="*/ 488 w 1392"/>
                      <a:gd name="T35" fmla="*/ 464 h 632"/>
                      <a:gd name="T36" fmla="*/ 412 w 1392"/>
                      <a:gd name="T37" fmla="*/ 416 h 632"/>
                      <a:gd name="T38" fmla="*/ 288 w 1392"/>
                      <a:gd name="T39" fmla="*/ 352 h 632"/>
                      <a:gd name="T40" fmla="*/ 172 w 1392"/>
                      <a:gd name="T41" fmla="*/ 304 h 632"/>
                      <a:gd name="T42" fmla="*/ 124 w 1392"/>
                      <a:gd name="T43" fmla="*/ 276 h 632"/>
                      <a:gd name="T44" fmla="*/ 72 w 1392"/>
                      <a:gd name="T45" fmla="*/ 232 h 632"/>
                      <a:gd name="T46" fmla="*/ 40 w 1392"/>
                      <a:gd name="T47" fmla="*/ 172 h 632"/>
                      <a:gd name="T48" fmla="*/ 16 w 1392"/>
                      <a:gd name="T49" fmla="*/ 100 h 632"/>
                      <a:gd name="T50" fmla="*/ 0 w 1392"/>
                      <a:gd name="T51" fmla="*/ 44 h 632"/>
                      <a:gd name="T52" fmla="*/ 8 w 1392"/>
                      <a:gd name="T53" fmla="*/ 0 h 632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1392"/>
                      <a:gd name="T82" fmla="*/ 0 h 632"/>
                      <a:gd name="T83" fmla="*/ 1392 w 1392"/>
                      <a:gd name="T84" fmla="*/ 632 h 632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1392" h="632">
                        <a:moveTo>
                          <a:pt x="8" y="0"/>
                        </a:moveTo>
                        <a:lnTo>
                          <a:pt x="1388" y="0"/>
                        </a:lnTo>
                        <a:lnTo>
                          <a:pt x="1392" y="76"/>
                        </a:lnTo>
                        <a:lnTo>
                          <a:pt x="1356" y="160"/>
                        </a:lnTo>
                        <a:lnTo>
                          <a:pt x="1312" y="244"/>
                        </a:lnTo>
                        <a:lnTo>
                          <a:pt x="1232" y="292"/>
                        </a:lnTo>
                        <a:lnTo>
                          <a:pt x="1164" y="328"/>
                        </a:lnTo>
                        <a:lnTo>
                          <a:pt x="1064" y="364"/>
                        </a:lnTo>
                        <a:lnTo>
                          <a:pt x="960" y="424"/>
                        </a:lnTo>
                        <a:lnTo>
                          <a:pt x="896" y="484"/>
                        </a:lnTo>
                        <a:lnTo>
                          <a:pt x="872" y="564"/>
                        </a:lnTo>
                        <a:lnTo>
                          <a:pt x="840" y="608"/>
                        </a:lnTo>
                        <a:lnTo>
                          <a:pt x="752" y="632"/>
                        </a:lnTo>
                        <a:lnTo>
                          <a:pt x="672" y="632"/>
                        </a:lnTo>
                        <a:lnTo>
                          <a:pt x="584" y="620"/>
                        </a:lnTo>
                        <a:lnTo>
                          <a:pt x="532" y="584"/>
                        </a:lnTo>
                        <a:lnTo>
                          <a:pt x="504" y="500"/>
                        </a:lnTo>
                        <a:lnTo>
                          <a:pt x="488" y="464"/>
                        </a:lnTo>
                        <a:lnTo>
                          <a:pt x="412" y="416"/>
                        </a:lnTo>
                        <a:lnTo>
                          <a:pt x="288" y="352"/>
                        </a:lnTo>
                        <a:lnTo>
                          <a:pt x="172" y="304"/>
                        </a:lnTo>
                        <a:lnTo>
                          <a:pt x="124" y="276"/>
                        </a:lnTo>
                        <a:lnTo>
                          <a:pt x="72" y="232"/>
                        </a:lnTo>
                        <a:lnTo>
                          <a:pt x="40" y="172"/>
                        </a:lnTo>
                        <a:lnTo>
                          <a:pt x="16" y="100"/>
                        </a:lnTo>
                        <a:lnTo>
                          <a:pt x="0" y="44"/>
                        </a:lnTo>
                        <a:lnTo>
                          <a:pt x="8" y="0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_tradnl">
                      <a:solidFill>
                        <a:srgbClr val="000000"/>
                      </a:solidFill>
                    </a:endParaRPr>
                  </a:p>
                </p:txBody>
              </p:sp>
              <p:grpSp>
                <p:nvGrpSpPr>
                  <p:cNvPr id="6" name="Group 10"/>
                  <p:cNvGrpSpPr>
                    <a:grpSpLocks/>
                  </p:cNvGrpSpPr>
                  <p:nvPr/>
                </p:nvGrpSpPr>
                <p:grpSpPr bwMode="auto">
                  <a:xfrm>
                    <a:off x="232" y="1705"/>
                    <a:ext cx="1400" cy="1689"/>
                    <a:chOff x="3659" y="1313"/>
                    <a:chExt cx="1400" cy="1689"/>
                  </a:xfrm>
                </p:grpSpPr>
                <p:sp>
                  <p:nvSpPr>
                    <p:cNvPr id="96346" name="Freeform 11"/>
                    <p:cNvSpPr>
                      <a:spLocks/>
                    </p:cNvSpPr>
                    <p:nvPr/>
                  </p:nvSpPr>
                  <p:spPr bwMode="auto">
                    <a:xfrm>
                      <a:off x="3659" y="1313"/>
                      <a:ext cx="720" cy="1659"/>
                    </a:xfrm>
                    <a:custGeom>
                      <a:avLst/>
                      <a:gdLst>
                        <a:gd name="T0" fmla="*/ 720 w 720"/>
                        <a:gd name="T1" fmla="*/ 19 h 1659"/>
                        <a:gd name="T2" fmla="*/ 676 w 720"/>
                        <a:gd name="T3" fmla="*/ 27 h 1659"/>
                        <a:gd name="T4" fmla="*/ 648 w 720"/>
                        <a:gd name="T5" fmla="*/ 179 h 1659"/>
                        <a:gd name="T6" fmla="*/ 588 w 720"/>
                        <a:gd name="T7" fmla="*/ 451 h 1659"/>
                        <a:gd name="T8" fmla="*/ 496 w 720"/>
                        <a:gd name="T9" fmla="*/ 595 h 1659"/>
                        <a:gd name="T10" fmla="*/ 256 w 720"/>
                        <a:gd name="T11" fmla="*/ 695 h 1659"/>
                        <a:gd name="T12" fmla="*/ 116 w 720"/>
                        <a:gd name="T13" fmla="*/ 775 h 1659"/>
                        <a:gd name="T14" fmla="*/ 32 w 720"/>
                        <a:gd name="T15" fmla="*/ 879 h 1659"/>
                        <a:gd name="T16" fmla="*/ 0 w 720"/>
                        <a:gd name="T17" fmla="*/ 1023 h 1659"/>
                        <a:gd name="T18" fmla="*/ 32 w 720"/>
                        <a:gd name="T19" fmla="*/ 1175 h 1659"/>
                        <a:gd name="T20" fmla="*/ 124 w 720"/>
                        <a:gd name="T21" fmla="*/ 1299 h 1659"/>
                        <a:gd name="T22" fmla="*/ 388 w 720"/>
                        <a:gd name="T23" fmla="*/ 1423 h 1659"/>
                        <a:gd name="T24" fmla="*/ 496 w 720"/>
                        <a:gd name="T25" fmla="*/ 1511 h 1659"/>
                        <a:gd name="T26" fmla="*/ 520 w 720"/>
                        <a:gd name="T27" fmla="*/ 1575 h 1659"/>
                        <a:gd name="T28" fmla="*/ 568 w 720"/>
                        <a:gd name="T29" fmla="*/ 1639 h 1659"/>
                        <a:gd name="T30" fmla="*/ 668 w 720"/>
                        <a:gd name="T31" fmla="*/ 1659 h 1659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720"/>
                        <a:gd name="T49" fmla="*/ 0 h 1659"/>
                        <a:gd name="T50" fmla="*/ 720 w 720"/>
                        <a:gd name="T51" fmla="*/ 1659 h 1659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720" h="1659">
                          <a:moveTo>
                            <a:pt x="720" y="19"/>
                          </a:moveTo>
                          <a:cubicBezTo>
                            <a:pt x="704" y="9"/>
                            <a:pt x="688" y="0"/>
                            <a:pt x="676" y="27"/>
                          </a:cubicBezTo>
                          <a:cubicBezTo>
                            <a:pt x="664" y="54"/>
                            <a:pt x="663" y="108"/>
                            <a:pt x="648" y="179"/>
                          </a:cubicBezTo>
                          <a:cubicBezTo>
                            <a:pt x="633" y="250"/>
                            <a:pt x="613" y="382"/>
                            <a:pt x="588" y="451"/>
                          </a:cubicBezTo>
                          <a:cubicBezTo>
                            <a:pt x="563" y="520"/>
                            <a:pt x="551" y="554"/>
                            <a:pt x="496" y="595"/>
                          </a:cubicBezTo>
                          <a:cubicBezTo>
                            <a:pt x="441" y="636"/>
                            <a:pt x="319" y="665"/>
                            <a:pt x="256" y="695"/>
                          </a:cubicBezTo>
                          <a:cubicBezTo>
                            <a:pt x="193" y="725"/>
                            <a:pt x="153" y="744"/>
                            <a:pt x="116" y="775"/>
                          </a:cubicBezTo>
                          <a:cubicBezTo>
                            <a:pt x="79" y="806"/>
                            <a:pt x="51" y="838"/>
                            <a:pt x="32" y="879"/>
                          </a:cubicBezTo>
                          <a:cubicBezTo>
                            <a:pt x="13" y="920"/>
                            <a:pt x="0" y="974"/>
                            <a:pt x="0" y="1023"/>
                          </a:cubicBezTo>
                          <a:cubicBezTo>
                            <a:pt x="0" y="1072"/>
                            <a:pt x="11" y="1129"/>
                            <a:pt x="32" y="1175"/>
                          </a:cubicBezTo>
                          <a:cubicBezTo>
                            <a:pt x="53" y="1221"/>
                            <a:pt x="65" y="1258"/>
                            <a:pt x="124" y="1299"/>
                          </a:cubicBezTo>
                          <a:cubicBezTo>
                            <a:pt x="183" y="1340"/>
                            <a:pt x="326" y="1388"/>
                            <a:pt x="388" y="1423"/>
                          </a:cubicBezTo>
                          <a:cubicBezTo>
                            <a:pt x="450" y="1458"/>
                            <a:pt x="474" y="1486"/>
                            <a:pt x="496" y="1511"/>
                          </a:cubicBezTo>
                          <a:cubicBezTo>
                            <a:pt x="518" y="1536"/>
                            <a:pt x="508" y="1554"/>
                            <a:pt x="520" y="1575"/>
                          </a:cubicBezTo>
                          <a:cubicBezTo>
                            <a:pt x="532" y="1596"/>
                            <a:pt x="543" y="1625"/>
                            <a:pt x="568" y="1639"/>
                          </a:cubicBezTo>
                          <a:cubicBezTo>
                            <a:pt x="593" y="1653"/>
                            <a:pt x="630" y="1656"/>
                            <a:pt x="668" y="1659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_tradnl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96347" name="Freeform 12"/>
                    <p:cNvSpPr>
                      <a:spLocks/>
                    </p:cNvSpPr>
                    <p:nvPr/>
                  </p:nvSpPr>
                  <p:spPr bwMode="auto">
                    <a:xfrm flipH="1">
                      <a:off x="4339" y="1313"/>
                      <a:ext cx="720" cy="1659"/>
                    </a:xfrm>
                    <a:custGeom>
                      <a:avLst/>
                      <a:gdLst>
                        <a:gd name="T0" fmla="*/ 720 w 720"/>
                        <a:gd name="T1" fmla="*/ 19 h 1659"/>
                        <a:gd name="T2" fmla="*/ 676 w 720"/>
                        <a:gd name="T3" fmla="*/ 27 h 1659"/>
                        <a:gd name="T4" fmla="*/ 648 w 720"/>
                        <a:gd name="T5" fmla="*/ 179 h 1659"/>
                        <a:gd name="T6" fmla="*/ 588 w 720"/>
                        <a:gd name="T7" fmla="*/ 451 h 1659"/>
                        <a:gd name="T8" fmla="*/ 496 w 720"/>
                        <a:gd name="T9" fmla="*/ 595 h 1659"/>
                        <a:gd name="T10" fmla="*/ 256 w 720"/>
                        <a:gd name="T11" fmla="*/ 695 h 1659"/>
                        <a:gd name="T12" fmla="*/ 116 w 720"/>
                        <a:gd name="T13" fmla="*/ 775 h 1659"/>
                        <a:gd name="T14" fmla="*/ 32 w 720"/>
                        <a:gd name="T15" fmla="*/ 879 h 1659"/>
                        <a:gd name="T16" fmla="*/ 0 w 720"/>
                        <a:gd name="T17" fmla="*/ 1023 h 1659"/>
                        <a:gd name="T18" fmla="*/ 32 w 720"/>
                        <a:gd name="T19" fmla="*/ 1175 h 1659"/>
                        <a:gd name="T20" fmla="*/ 124 w 720"/>
                        <a:gd name="T21" fmla="*/ 1299 h 1659"/>
                        <a:gd name="T22" fmla="*/ 388 w 720"/>
                        <a:gd name="T23" fmla="*/ 1423 h 1659"/>
                        <a:gd name="T24" fmla="*/ 496 w 720"/>
                        <a:gd name="T25" fmla="*/ 1511 h 1659"/>
                        <a:gd name="T26" fmla="*/ 520 w 720"/>
                        <a:gd name="T27" fmla="*/ 1575 h 1659"/>
                        <a:gd name="T28" fmla="*/ 568 w 720"/>
                        <a:gd name="T29" fmla="*/ 1639 h 1659"/>
                        <a:gd name="T30" fmla="*/ 668 w 720"/>
                        <a:gd name="T31" fmla="*/ 1659 h 1659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720"/>
                        <a:gd name="T49" fmla="*/ 0 h 1659"/>
                        <a:gd name="T50" fmla="*/ 720 w 720"/>
                        <a:gd name="T51" fmla="*/ 1659 h 1659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720" h="1659">
                          <a:moveTo>
                            <a:pt x="720" y="19"/>
                          </a:moveTo>
                          <a:cubicBezTo>
                            <a:pt x="704" y="9"/>
                            <a:pt x="688" y="0"/>
                            <a:pt x="676" y="27"/>
                          </a:cubicBezTo>
                          <a:cubicBezTo>
                            <a:pt x="664" y="54"/>
                            <a:pt x="663" y="108"/>
                            <a:pt x="648" y="179"/>
                          </a:cubicBezTo>
                          <a:cubicBezTo>
                            <a:pt x="633" y="250"/>
                            <a:pt x="613" y="382"/>
                            <a:pt x="588" y="451"/>
                          </a:cubicBezTo>
                          <a:cubicBezTo>
                            <a:pt x="563" y="520"/>
                            <a:pt x="551" y="554"/>
                            <a:pt x="496" y="595"/>
                          </a:cubicBezTo>
                          <a:cubicBezTo>
                            <a:pt x="441" y="636"/>
                            <a:pt x="319" y="665"/>
                            <a:pt x="256" y="695"/>
                          </a:cubicBezTo>
                          <a:cubicBezTo>
                            <a:pt x="193" y="725"/>
                            <a:pt x="153" y="744"/>
                            <a:pt x="116" y="775"/>
                          </a:cubicBezTo>
                          <a:cubicBezTo>
                            <a:pt x="79" y="806"/>
                            <a:pt x="51" y="838"/>
                            <a:pt x="32" y="879"/>
                          </a:cubicBezTo>
                          <a:cubicBezTo>
                            <a:pt x="13" y="920"/>
                            <a:pt x="0" y="974"/>
                            <a:pt x="0" y="1023"/>
                          </a:cubicBezTo>
                          <a:cubicBezTo>
                            <a:pt x="0" y="1072"/>
                            <a:pt x="11" y="1129"/>
                            <a:pt x="32" y="1175"/>
                          </a:cubicBezTo>
                          <a:cubicBezTo>
                            <a:pt x="53" y="1221"/>
                            <a:pt x="65" y="1258"/>
                            <a:pt x="124" y="1299"/>
                          </a:cubicBezTo>
                          <a:cubicBezTo>
                            <a:pt x="183" y="1340"/>
                            <a:pt x="326" y="1388"/>
                            <a:pt x="388" y="1423"/>
                          </a:cubicBezTo>
                          <a:cubicBezTo>
                            <a:pt x="450" y="1458"/>
                            <a:pt x="474" y="1486"/>
                            <a:pt x="496" y="1511"/>
                          </a:cubicBezTo>
                          <a:cubicBezTo>
                            <a:pt x="518" y="1536"/>
                            <a:pt x="508" y="1554"/>
                            <a:pt x="520" y="1575"/>
                          </a:cubicBezTo>
                          <a:cubicBezTo>
                            <a:pt x="532" y="1596"/>
                            <a:pt x="543" y="1625"/>
                            <a:pt x="568" y="1639"/>
                          </a:cubicBezTo>
                          <a:cubicBezTo>
                            <a:pt x="593" y="1653"/>
                            <a:pt x="630" y="1656"/>
                            <a:pt x="668" y="1659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_tradnl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96348" name="Freeform 13"/>
                    <p:cNvSpPr>
                      <a:spLocks/>
                    </p:cNvSpPr>
                    <p:nvPr/>
                  </p:nvSpPr>
                  <p:spPr bwMode="auto">
                    <a:xfrm>
                      <a:off x="4326" y="2973"/>
                      <a:ext cx="68" cy="29"/>
                    </a:xfrm>
                    <a:custGeom>
                      <a:avLst/>
                      <a:gdLst>
                        <a:gd name="T0" fmla="*/ 1709 w 54"/>
                        <a:gd name="T1" fmla="*/ 0 h 1"/>
                        <a:gd name="T2" fmla="*/ 0 w 54"/>
                        <a:gd name="T3" fmla="*/ 0 h 1"/>
                        <a:gd name="T4" fmla="*/ 0 60000 65536"/>
                        <a:gd name="T5" fmla="*/ 0 60000 65536"/>
                        <a:gd name="T6" fmla="*/ 0 w 54"/>
                        <a:gd name="T7" fmla="*/ 0 h 1"/>
                        <a:gd name="T8" fmla="*/ 54 w 54"/>
                        <a:gd name="T9" fmla="*/ 1 h 1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54" h="1">
                          <a:moveTo>
                            <a:pt x="54" y="0"/>
                          </a:moveTo>
                          <a:cubicBezTo>
                            <a:pt x="54" y="0"/>
                            <a:pt x="27" y="0"/>
                            <a:pt x="0" y="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_tradnl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  <p:sp>
              <p:nvSpPr>
                <p:cNvPr id="96342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821" y="1374"/>
                  <a:ext cx="0" cy="907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s-ES_tradnl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96343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822" y="2288"/>
                  <a:ext cx="0" cy="1189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s-ES_tradnl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96339" name="Text Box 16"/>
              <p:cNvSpPr txBox="1">
                <a:spLocks noChangeArrowheads="1"/>
              </p:cNvSpPr>
              <p:nvPr/>
            </p:nvSpPr>
            <p:spPr bwMode="auto">
              <a:xfrm>
                <a:off x="710" y="1137"/>
                <a:ext cx="38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800" b="1">
                    <a:solidFill>
                      <a:srgbClr val="FF3300"/>
                    </a:solidFill>
                    <a:latin typeface="Arial"/>
                  </a:rPr>
                  <a:t>E</a:t>
                </a:r>
              </a:p>
            </p:txBody>
          </p:sp>
          <p:sp>
            <p:nvSpPr>
              <p:cNvPr id="96340" name="Text Box 17"/>
              <p:cNvSpPr txBox="1">
                <a:spLocks noChangeArrowheads="1"/>
              </p:cNvSpPr>
              <p:nvPr/>
            </p:nvSpPr>
            <p:spPr bwMode="auto">
              <a:xfrm>
                <a:off x="733" y="3552"/>
                <a:ext cx="38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800" b="1" dirty="0">
                    <a:solidFill>
                      <a:srgbClr val="000000"/>
                    </a:solidFill>
                    <a:latin typeface="Arial"/>
                  </a:rPr>
                  <a:t>P</a:t>
                </a:r>
                <a:r>
                  <a:rPr lang="es-ES" sz="1800" b="1" baseline="-25000" dirty="0">
                    <a:solidFill>
                      <a:srgbClr val="000000"/>
                    </a:solidFill>
                    <a:latin typeface="Arial"/>
                  </a:rPr>
                  <a:t>1</a:t>
                </a:r>
                <a:endParaRPr lang="es-ES" sz="1800" b="1" dirty="0">
                  <a:solidFill>
                    <a:srgbClr val="000000"/>
                  </a:solidFill>
                  <a:latin typeface="Arial"/>
                </a:endParaRPr>
              </a:p>
            </p:txBody>
          </p:sp>
        </p:grpSp>
      </p:grpSp>
      <p:sp>
        <p:nvSpPr>
          <p:cNvPr id="96326" name="Line 28"/>
          <p:cNvSpPr>
            <a:spLocks noChangeShapeType="1"/>
          </p:cNvSpPr>
          <p:nvPr/>
        </p:nvSpPr>
        <p:spPr bwMode="auto">
          <a:xfrm flipV="1">
            <a:off x="1311275" y="2057083"/>
            <a:ext cx="0" cy="14097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2732088" y="1674495"/>
            <a:ext cx="1416050" cy="3789363"/>
            <a:chOff x="1721" y="1554"/>
            <a:chExt cx="892" cy="2387"/>
          </a:xfrm>
        </p:grpSpPr>
        <p:sp>
          <p:nvSpPr>
            <p:cNvPr id="96313" name="Freeform 31"/>
            <p:cNvSpPr>
              <a:spLocks/>
            </p:cNvSpPr>
            <p:nvPr/>
          </p:nvSpPr>
          <p:spPr bwMode="auto">
            <a:xfrm>
              <a:off x="1721" y="1985"/>
              <a:ext cx="884" cy="634"/>
            </a:xfrm>
            <a:custGeom>
              <a:avLst/>
              <a:gdLst>
                <a:gd name="T0" fmla="*/ 442 w 884"/>
                <a:gd name="T1" fmla="*/ 0 h 634"/>
                <a:gd name="T2" fmla="*/ 430 w 884"/>
                <a:gd name="T3" fmla="*/ 22 h 634"/>
                <a:gd name="T4" fmla="*/ 416 w 884"/>
                <a:gd name="T5" fmla="*/ 88 h 634"/>
                <a:gd name="T6" fmla="*/ 402 w 884"/>
                <a:gd name="T7" fmla="*/ 188 h 634"/>
                <a:gd name="T8" fmla="*/ 378 w 884"/>
                <a:gd name="T9" fmla="*/ 288 h 634"/>
                <a:gd name="T10" fmla="*/ 328 w 884"/>
                <a:gd name="T11" fmla="*/ 352 h 634"/>
                <a:gd name="T12" fmla="*/ 258 w 884"/>
                <a:gd name="T13" fmla="*/ 390 h 634"/>
                <a:gd name="T14" fmla="*/ 170 w 884"/>
                <a:gd name="T15" fmla="*/ 426 h 634"/>
                <a:gd name="T16" fmla="*/ 82 w 884"/>
                <a:gd name="T17" fmla="*/ 472 h 634"/>
                <a:gd name="T18" fmla="*/ 24 w 884"/>
                <a:gd name="T19" fmla="*/ 538 h 634"/>
                <a:gd name="T20" fmla="*/ 4 w 884"/>
                <a:gd name="T21" fmla="*/ 600 h 634"/>
                <a:gd name="T22" fmla="*/ 0 w 884"/>
                <a:gd name="T23" fmla="*/ 634 h 634"/>
                <a:gd name="T24" fmla="*/ 884 w 884"/>
                <a:gd name="T25" fmla="*/ 634 h 634"/>
                <a:gd name="T26" fmla="*/ 864 w 884"/>
                <a:gd name="T27" fmla="*/ 546 h 634"/>
                <a:gd name="T28" fmla="*/ 838 w 884"/>
                <a:gd name="T29" fmla="*/ 500 h 634"/>
                <a:gd name="T30" fmla="*/ 766 w 884"/>
                <a:gd name="T31" fmla="*/ 450 h 634"/>
                <a:gd name="T32" fmla="*/ 690 w 884"/>
                <a:gd name="T33" fmla="*/ 414 h 634"/>
                <a:gd name="T34" fmla="*/ 606 w 884"/>
                <a:gd name="T35" fmla="*/ 382 h 634"/>
                <a:gd name="T36" fmla="*/ 558 w 884"/>
                <a:gd name="T37" fmla="*/ 354 h 634"/>
                <a:gd name="T38" fmla="*/ 526 w 884"/>
                <a:gd name="T39" fmla="*/ 302 h 634"/>
                <a:gd name="T40" fmla="*/ 500 w 884"/>
                <a:gd name="T41" fmla="*/ 222 h 634"/>
                <a:gd name="T42" fmla="*/ 482 w 884"/>
                <a:gd name="T43" fmla="*/ 138 h 634"/>
                <a:gd name="T44" fmla="*/ 474 w 884"/>
                <a:gd name="T45" fmla="*/ 80 h 634"/>
                <a:gd name="T46" fmla="*/ 466 w 884"/>
                <a:gd name="T47" fmla="*/ 26 h 634"/>
                <a:gd name="T48" fmla="*/ 458 w 884"/>
                <a:gd name="T49" fmla="*/ 2 h 634"/>
                <a:gd name="T50" fmla="*/ 442 w 884"/>
                <a:gd name="T51" fmla="*/ 0 h 63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884"/>
                <a:gd name="T79" fmla="*/ 0 h 634"/>
                <a:gd name="T80" fmla="*/ 884 w 884"/>
                <a:gd name="T81" fmla="*/ 634 h 63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884" h="634">
                  <a:moveTo>
                    <a:pt x="442" y="0"/>
                  </a:moveTo>
                  <a:lnTo>
                    <a:pt x="430" y="22"/>
                  </a:lnTo>
                  <a:lnTo>
                    <a:pt x="416" y="88"/>
                  </a:lnTo>
                  <a:lnTo>
                    <a:pt x="402" y="188"/>
                  </a:lnTo>
                  <a:lnTo>
                    <a:pt x="378" y="288"/>
                  </a:lnTo>
                  <a:lnTo>
                    <a:pt x="328" y="352"/>
                  </a:lnTo>
                  <a:lnTo>
                    <a:pt x="258" y="390"/>
                  </a:lnTo>
                  <a:lnTo>
                    <a:pt x="170" y="426"/>
                  </a:lnTo>
                  <a:lnTo>
                    <a:pt x="82" y="472"/>
                  </a:lnTo>
                  <a:lnTo>
                    <a:pt x="24" y="538"/>
                  </a:lnTo>
                  <a:lnTo>
                    <a:pt x="4" y="600"/>
                  </a:lnTo>
                  <a:lnTo>
                    <a:pt x="0" y="634"/>
                  </a:lnTo>
                  <a:lnTo>
                    <a:pt x="884" y="634"/>
                  </a:lnTo>
                  <a:lnTo>
                    <a:pt x="864" y="546"/>
                  </a:lnTo>
                  <a:lnTo>
                    <a:pt x="838" y="500"/>
                  </a:lnTo>
                  <a:lnTo>
                    <a:pt x="766" y="450"/>
                  </a:lnTo>
                  <a:lnTo>
                    <a:pt x="690" y="414"/>
                  </a:lnTo>
                  <a:lnTo>
                    <a:pt x="606" y="382"/>
                  </a:lnTo>
                  <a:lnTo>
                    <a:pt x="558" y="354"/>
                  </a:lnTo>
                  <a:lnTo>
                    <a:pt x="526" y="302"/>
                  </a:lnTo>
                  <a:lnTo>
                    <a:pt x="500" y="222"/>
                  </a:lnTo>
                  <a:lnTo>
                    <a:pt x="482" y="138"/>
                  </a:lnTo>
                  <a:lnTo>
                    <a:pt x="474" y="80"/>
                  </a:lnTo>
                  <a:lnTo>
                    <a:pt x="466" y="26"/>
                  </a:lnTo>
                  <a:lnTo>
                    <a:pt x="458" y="2"/>
                  </a:lnTo>
                  <a:lnTo>
                    <a:pt x="442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grpSp>
          <p:nvGrpSpPr>
            <p:cNvPr id="8" name="Group 32"/>
            <p:cNvGrpSpPr>
              <a:grpSpLocks/>
            </p:cNvGrpSpPr>
            <p:nvPr/>
          </p:nvGrpSpPr>
          <p:grpSpPr bwMode="auto">
            <a:xfrm>
              <a:off x="1729" y="1554"/>
              <a:ext cx="884" cy="2387"/>
              <a:chOff x="1729" y="1137"/>
              <a:chExt cx="884" cy="2387"/>
            </a:xfrm>
          </p:grpSpPr>
          <p:grpSp>
            <p:nvGrpSpPr>
              <p:cNvPr id="9" name="Group 33"/>
              <p:cNvGrpSpPr>
                <a:grpSpLocks/>
              </p:cNvGrpSpPr>
              <p:nvPr/>
            </p:nvGrpSpPr>
            <p:grpSpPr bwMode="auto">
              <a:xfrm>
                <a:off x="1729" y="1374"/>
                <a:ext cx="884" cy="1888"/>
                <a:chOff x="1729" y="1374"/>
                <a:chExt cx="884" cy="1888"/>
              </a:xfrm>
            </p:grpSpPr>
            <p:grpSp>
              <p:nvGrpSpPr>
                <p:cNvPr id="10" name="Group 34"/>
                <p:cNvGrpSpPr>
                  <a:grpSpLocks/>
                </p:cNvGrpSpPr>
                <p:nvPr/>
              </p:nvGrpSpPr>
              <p:grpSpPr bwMode="auto">
                <a:xfrm>
                  <a:off x="1729" y="1553"/>
                  <a:ext cx="884" cy="1066"/>
                  <a:chOff x="232" y="1705"/>
                  <a:chExt cx="1400" cy="1689"/>
                </a:xfrm>
              </p:grpSpPr>
              <p:sp>
                <p:nvSpPr>
                  <p:cNvPr id="96321" name="Freeform 35"/>
                  <p:cNvSpPr>
                    <a:spLocks/>
                  </p:cNvSpPr>
                  <p:nvPr/>
                </p:nvSpPr>
                <p:spPr bwMode="auto">
                  <a:xfrm>
                    <a:off x="233" y="2728"/>
                    <a:ext cx="1392" cy="632"/>
                  </a:xfrm>
                  <a:custGeom>
                    <a:avLst/>
                    <a:gdLst>
                      <a:gd name="T0" fmla="*/ 8 w 1392"/>
                      <a:gd name="T1" fmla="*/ 0 h 632"/>
                      <a:gd name="T2" fmla="*/ 1388 w 1392"/>
                      <a:gd name="T3" fmla="*/ 0 h 632"/>
                      <a:gd name="T4" fmla="*/ 1392 w 1392"/>
                      <a:gd name="T5" fmla="*/ 76 h 632"/>
                      <a:gd name="T6" fmla="*/ 1356 w 1392"/>
                      <a:gd name="T7" fmla="*/ 160 h 632"/>
                      <a:gd name="T8" fmla="*/ 1312 w 1392"/>
                      <a:gd name="T9" fmla="*/ 244 h 632"/>
                      <a:gd name="T10" fmla="*/ 1232 w 1392"/>
                      <a:gd name="T11" fmla="*/ 292 h 632"/>
                      <a:gd name="T12" fmla="*/ 1164 w 1392"/>
                      <a:gd name="T13" fmla="*/ 328 h 632"/>
                      <a:gd name="T14" fmla="*/ 1064 w 1392"/>
                      <a:gd name="T15" fmla="*/ 364 h 632"/>
                      <a:gd name="T16" fmla="*/ 960 w 1392"/>
                      <a:gd name="T17" fmla="*/ 424 h 632"/>
                      <a:gd name="T18" fmla="*/ 896 w 1392"/>
                      <a:gd name="T19" fmla="*/ 484 h 632"/>
                      <a:gd name="T20" fmla="*/ 872 w 1392"/>
                      <a:gd name="T21" fmla="*/ 564 h 632"/>
                      <a:gd name="T22" fmla="*/ 840 w 1392"/>
                      <a:gd name="T23" fmla="*/ 608 h 632"/>
                      <a:gd name="T24" fmla="*/ 752 w 1392"/>
                      <a:gd name="T25" fmla="*/ 632 h 632"/>
                      <a:gd name="T26" fmla="*/ 672 w 1392"/>
                      <a:gd name="T27" fmla="*/ 632 h 632"/>
                      <a:gd name="T28" fmla="*/ 584 w 1392"/>
                      <a:gd name="T29" fmla="*/ 620 h 632"/>
                      <a:gd name="T30" fmla="*/ 532 w 1392"/>
                      <a:gd name="T31" fmla="*/ 584 h 632"/>
                      <a:gd name="T32" fmla="*/ 504 w 1392"/>
                      <a:gd name="T33" fmla="*/ 500 h 632"/>
                      <a:gd name="T34" fmla="*/ 488 w 1392"/>
                      <a:gd name="T35" fmla="*/ 464 h 632"/>
                      <a:gd name="T36" fmla="*/ 412 w 1392"/>
                      <a:gd name="T37" fmla="*/ 416 h 632"/>
                      <a:gd name="T38" fmla="*/ 288 w 1392"/>
                      <a:gd name="T39" fmla="*/ 352 h 632"/>
                      <a:gd name="T40" fmla="*/ 172 w 1392"/>
                      <a:gd name="T41" fmla="*/ 304 h 632"/>
                      <a:gd name="T42" fmla="*/ 124 w 1392"/>
                      <a:gd name="T43" fmla="*/ 276 h 632"/>
                      <a:gd name="T44" fmla="*/ 72 w 1392"/>
                      <a:gd name="T45" fmla="*/ 232 h 632"/>
                      <a:gd name="T46" fmla="*/ 40 w 1392"/>
                      <a:gd name="T47" fmla="*/ 172 h 632"/>
                      <a:gd name="T48" fmla="*/ 16 w 1392"/>
                      <a:gd name="T49" fmla="*/ 100 h 632"/>
                      <a:gd name="T50" fmla="*/ 0 w 1392"/>
                      <a:gd name="T51" fmla="*/ 44 h 632"/>
                      <a:gd name="T52" fmla="*/ 8 w 1392"/>
                      <a:gd name="T53" fmla="*/ 0 h 632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1392"/>
                      <a:gd name="T82" fmla="*/ 0 h 632"/>
                      <a:gd name="T83" fmla="*/ 1392 w 1392"/>
                      <a:gd name="T84" fmla="*/ 632 h 632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1392" h="632">
                        <a:moveTo>
                          <a:pt x="8" y="0"/>
                        </a:moveTo>
                        <a:lnTo>
                          <a:pt x="1388" y="0"/>
                        </a:lnTo>
                        <a:lnTo>
                          <a:pt x="1392" y="76"/>
                        </a:lnTo>
                        <a:lnTo>
                          <a:pt x="1356" y="160"/>
                        </a:lnTo>
                        <a:lnTo>
                          <a:pt x="1312" y="244"/>
                        </a:lnTo>
                        <a:lnTo>
                          <a:pt x="1232" y="292"/>
                        </a:lnTo>
                        <a:lnTo>
                          <a:pt x="1164" y="328"/>
                        </a:lnTo>
                        <a:lnTo>
                          <a:pt x="1064" y="364"/>
                        </a:lnTo>
                        <a:lnTo>
                          <a:pt x="960" y="424"/>
                        </a:lnTo>
                        <a:lnTo>
                          <a:pt x="896" y="484"/>
                        </a:lnTo>
                        <a:lnTo>
                          <a:pt x="872" y="564"/>
                        </a:lnTo>
                        <a:lnTo>
                          <a:pt x="840" y="608"/>
                        </a:lnTo>
                        <a:lnTo>
                          <a:pt x="752" y="632"/>
                        </a:lnTo>
                        <a:lnTo>
                          <a:pt x="672" y="632"/>
                        </a:lnTo>
                        <a:lnTo>
                          <a:pt x="584" y="620"/>
                        </a:lnTo>
                        <a:lnTo>
                          <a:pt x="532" y="584"/>
                        </a:lnTo>
                        <a:lnTo>
                          <a:pt x="504" y="500"/>
                        </a:lnTo>
                        <a:lnTo>
                          <a:pt x="488" y="464"/>
                        </a:lnTo>
                        <a:lnTo>
                          <a:pt x="412" y="416"/>
                        </a:lnTo>
                        <a:lnTo>
                          <a:pt x="288" y="352"/>
                        </a:lnTo>
                        <a:lnTo>
                          <a:pt x="172" y="304"/>
                        </a:lnTo>
                        <a:lnTo>
                          <a:pt x="124" y="276"/>
                        </a:lnTo>
                        <a:lnTo>
                          <a:pt x="72" y="232"/>
                        </a:lnTo>
                        <a:lnTo>
                          <a:pt x="40" y="172"/>
                        </a:lnTo>
                        <a:lnTo>
                          <a:pt x="16" y="100"/>
                        </a:lnTo>
                        <a:lnTo>
                          <a:pt x="0" y="44"/>
                        </a:lnTo>
                        <a:lnTo>
                          <a:pt x="8" y="0"/>
                        </a:lnTo>
                        <a:close/>
                      </a:path>
                    </a:pathLst>
                  </a:custGeom>
                  <a:solidFill>
                    <a:srgbClr val="FF99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_tradnl">
                      <a:solidFill>
                        <a:srgbClr val="000000"/>
                      </a:solidFill>
                    </a:endParaRPr>
                  </a:p>
                </p:txBody>
              </p:sp>
              <p:grpSp>
                <p:nvGrpSpPr>
                  <p:cNvPr id="11" name="Group 36"/>
                  <p:cNvGrpSpPr>
                    <a:grpSpLocks/>
                  </p:cNvGrpSpPr>
                  <p:nvPr/>
                </p:nvGrpSpPr>
                <p:grpSpPr bwMode="auto">
                  <a:xfrm>
                    <a:off x="232" y="1705"/>
                    <a:ext cx="1400" cy="1689"/>
                    <a:chOff x="3659" y="1313"/>
                    <a:chExt cx="1400" cy="1689"/>
                  </a:xfrm>
                </p:grpSpPr>
                <p:sp>
                  <p:nvSpPr>
                    <p:cNvPr id="96323" name="Freeform 37"/>
                    <p:cNvSpPr>
                      <a:spLocks/>
                    </p:cNvSpPr>
                    <p:nvPr/>
                  </p:nvSpPr>
                  <p:spPr bwMode="auto">
                    <a:xfrm>
                      <a:off x="3659" y="1313"/>
                      <a:ext cx="720" cy="1659"/>
                    </a:xfrm>
                    <a:custGeom>
                      <a:avLst/>
                      <a:gdLst>
                        <a:gd name="T0" fmla="*/ 720 w 720"/>
                        <a:gd name="T1" fmla="*/ 19 h 1659"/>
                        <a:gd name="T2" fmla="*/ 676 w 720"/>
                        <a:gd name="T3" fmla="*/ 27 h 1659"/>
                        <a:gd name="T4" fmla="*/ 648 w 720"/>
                        <a:gd name="T5" fmla="*/ 179 h 1659"/>
                        <a:gd name="T6" fmla="*/ 588 w 720"/>
                        <a:gd name="T7" fmla="*/ 451 h 1659"/>
                        <a:gd name="T8" fmla="*/ 496 w 720"/>
                        <a:gd name="T9" fmla="*/ 595 h 1659"/>
                        <a:gd name="T10" fmla="*/ 256 w 720"/>
                        <a:gd name="T11" fmla="*/ 695 h 1659"/>
                        <a:gd name="T12" fmla="*/ 116 w 720"/>
                        <a:gd name="T13" fmla="*/ 775 h 1659"/>
                        <a:gd name="T14" fmla="*/ 32 w 720"/>
                        <a:gd name="T15" fmla="*/ 879 h 1659"/>
                        <a:gd name="T16" fmla="*/ 0 w 720"/>
                        <a:gd name="T17" fmla="*/ 1023 h 1659"/>
                        <a:gd name="T18" fmla="*/ 32 w 720"/>
                        <a:gd name="T19" fmla="*/ 1175 h 1659"/>
                        <a:gd name="T20" fmla="*/ 124 w 720"/>
                        <a:gd name="T21" fmla="*/ 1299 h 1659"/>
                        <a:gd name="T22" fmla="*/ 388 w 720"/>
                        <a:gd name="T23" fmla="*/ 1423 h 1659"/>
                        <a:gd name="T24" fmla="*/ 496 w 720"/>
                        <a:gd name="T25" fmla="*/ 1511 h 1659"/>
                        <a:gd name="T26" fmla="*/ 520 w 720"/>
                        <a:gd name="T27" fmla="*/ 1575 h 1659"/>
                        <a:gd name="T28" fmla="*/ 568 w 720"/>
                        <a:gd name="T29" fmla="*/ 1639 h 1659"/>
                        <a:gd name="T30" fmla="*/ 668 w 720"/>
                        <a:gd name="T31" fmla="*/ 1659 h 1659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720"/>
                        <a:gd name="T49" fmla="*/ 0 h 1659"/>
                        <a:gd name="T50" fmla="*/ 720 w 720"/>
                        <a:gd name="T51" fmla="*/ 1659 h 1659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720" h="1659">
                          <a:moveTo>
                            <a:pt x="720" y="19"/>
                          </a:moveTo>
                          <a:cubicBezTo>
                            <a:pt x="704" y="9"/>
                            <a:pt x="688" y="0"/>
                            <a:pt x="676" y="27"/>
                          </a:cubicBezTo>
                          <a:cubicBezTo>
                            <a:pt x="664" y="54"/>
                            <a:pt x="663" y="108"/>
                            <a:pt x="648" y="179"/>
                          </a:cubicBezTo>
                          <a:cubicBezTo>
                            <a:pt x="633" y="250"/>
                            <a:pt x="613" y="382"/>
                            <a:pt x="588" y="451"/>
                          </a:cubicBezTo>
                          <a:cubicBezTo>
                            <a:pt x="563" y="520"/>
                            <a:pt x="551" y="554"/>
                            <a:pt x="496" y="595"/>
                          </a:cubicBezTo>
                          <a:cubicBezTo>
                            <a:pt x="441" y="636"/>
                            <a:pt x="319" y="665"/>
                            <a:pt x="256" y="695"/>
                          </a:cubicBezTo>
                          <a:cubicBezTo>
                            <a:pt x="193" y="725"/>
                            <a:pt x="153" y="744"/>
                            <a:pt x="116" y="775"/>
                          </a:cubicBezTo>
                          <a:cubicBezTo>
                            <a:pt x="79" y="806"/>
                            <a:pt x="51" y="838"/>
                            <a:pt x="32" y="879"/>
                          </a:cubicBezTo>
                          <a:cubicBezTo>
                            <a:pt x="13" y="920"/>
                            <a:pt x="0" y="974"/>
                            <a:pt x="0" y="1023"/>
                          </a:cubicBezTo>
                          <a:cubicBezTo>
                            <a:pt x="0" y="1072"/>
                            <a:pt x="11" y="1129"/>
                            <a:pt x="32" y="1175"/>
                          </a:cubicBezTo>
                          <a:cubicBezTo>
                            <a:pt x="53" y="1221"/>
                            <a:pt x="65" y="1258"/>
                            <a:pt x="124" y="1299"/>
                          </a:cubicBezTo>
                          <a:cubicBezTo>
                            <a:pt x="183" y="1340"/>
                            <a:pt x="326" y="1388"/>
                            <a:pt x="388" y="1423"/>
                          </a:cubicBezTo>
                          <a:cubicBezTo>
                            <a:pt x="450" y="1458"/>
                            <a:pt x="474" y="1486"/>
                            <a:pt x="496" y="1511"/>
                          </a:cubicBezTo>
                          <a:cubicBezTo>
                            <a:pt x="518" y="1536"/>
                            <a:pt x="508" y="1554"/>
                            <a:pt x="520" y="1575"/>
                          </a:cubicBezTo>
                          <a:cubicBezTo>
                            <a:pt x="532" y="1596"/>
                            <a:pt x="543" y="1625"/>
                            <a:pt x="568" y="1639"/>
                          </a:cubicBezTo>
                          <a:cubicBezTo>
                            <a:pt x="593" y="1653"/>
                            <a:pt x="630" y="1656"/>
                            <a:pt x="668" y="1659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_tradnl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96324" name="Freeform 38"/>
                    <p:cNvSpPr>
                      <a:spLocks/>
                    </p:cNvSpPr>
                    <p:nvPr/>
                  </p:nvSpPr>
                  <p:spPr bwMode="auto">
                    <a:xfrm flipH="1">
                      <a:off x="4339" y="1313"/>
                      <a:ext cx="720" cy="1659"/>
                    </a:xfrm>
                    <a:custGeom>
                      <a:avLst/>
                      <a:gdLst>
                        <a:gd name="T0" fmla="*/ 720 w 720"/>
                        <a:gd name="T1" fmla="*/ 19 h 1659"/>
                        <a:gd name="T2" fmla="*/ 676 w 720"/>
                        <a:gd name="T3" fmla="*/ 27 h 1659"/>
                        <a:gd name="T4" fmla="*/ 648 w 720"/>
                        <a:gd name="T5" fmla="*/ 179 h 1659"/>
                        <a:gd name="T6" fmla="*/ 588 w 720"/>
                        <a:gd name="T7" fmla="*/ 451 h 1659"/>
                        <a:gd name="T8" fmla="*/ 496 w 720"/>
                        <a:gd name="T9" fmla="*/ 595 h 1659"/>
                        <a:gd name="T10" fmla="*/ 256 w 720"/>
                        <a:gd name="T11" fmla="*/ 695 h 1659"/>
                        <a:gd name="T12" fmla="*/ 116 w 720"/>
                        <a:gd name="T13" fmla="*/ 775 h 1659"/>
                        <a:gd name="T14" fmla="*/ 32 w 720"/>
                        <a:gd name="T15" fmla="*/ 879 h 1659"/>
                        <a:gd name="T16" fmla="*/ 0 w 720"/>
                        <a:gd name="T17" fmla="*/ 1023 h 1659"/>
                        <a:gd name="T18" fmla="*/ 32 w 720"/>
                        <a:gd name="T19" fmla="*/ 1175 h 1659"/>
                        <a:gd name="T20" fmla="*/ 124 w 720"/>
                        <a:gd name="T21" fmla="*/ 1299 h 1659"/>
                        <a:gd name="T22" fmla="*/ 388 w 720"/>
                        <a:gd name="T23" fmla="*/ 1423 h 1659"/>
                        <a:gd name="T24" fmla="*/ 496 w 720"/>
                        <a:gd name="T25" fmla="*/ 1511 h 1659"/>
                        <a:gd name="T26" fmla="*/ 520 w 720"/>
                        <a:gd name="T27" fmla="*/ 1575 h 1659"/>
                        <a:gd name="T28" fmla="*/ 568 w 720"/>
                        <a:gd name="T29" fmla="*/ 1639 h 1659"/>
                        <a:gd name="T30" fmla="*/ 668 w 720"/>
                        <a:gd name="T31" fmla="*/ 1659 h 1659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720"/>
                        <a:gd name="T49" fmla="*/ 0 h 1659"/>
                        <a:gd name="T50" fmla="*/ 720 w 720"/>
                        <a:gd name="T51" fmla="*/ 1659 h 1659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720" h="1659">
                          <a:moveTo>
                            <a:pt x="720" y="19"/>
                          </a:moveTo>
                          <a:cubicBezTo>
                            <a:pt x="704" y="9"/>
                            <a:pt x="688" y="0"/>
                            <a:pt x="676" y="27"/>
                          </a:cubicBezTo>
                          <a:cubicBezTo>
                            <a:pt x="664" y="54"/>
                            <a:pt x="663" y="108"/>
                            <a:pt x="648" y="179"/>
                          </a:cubicBezTo>
                          <a:cubicBezTo>
                            <a:pt x="633" y="250"/>
                            <a:pt x="613" y="382"/>
                            <a:pt x="588" y="451"/>
                          </a:cubicBezTo>
                          <a:cubicBezTo>
                            <a:pt x="563" y="520"/>
                            <a:pt x="551" y="554"/>
                            <a:pt x="496" y="595"/>
                          </a:cubicBezTo>
                          <a:cubicBezTo>
                            <a:pt x="441" y="636"/>
                            <a:pt x="319" y="665"/>
                            <a:pt x="256" y="695"/>
                          </a:cubicBezTo>
                          <a:cubicBezTo>
                            <a:pt x="193" y="725"/>
                            <a:pt x="153" y="744"/>
                            <a:pt x="116" y="775"/>
                          </a:cubicBezTo>
                          <a:cubicBezTo>
                            <a:pt x="79" y="806"/>
                            <a:pt x="51" y="838"/>
                            <a:pt x="32" y="879"/>
                          </a:cubicBezTo>
                          <a:cubicBezTo>
                            <a:pt x="13" y="920"/>
                            <a:pt x="0" y="974"/>
                            <a:pt x="0" y="1023"/>
                          </a:cubicBezTo>
                          <a:cubicBezTo>
                            <a:pt x="0" y="1072"/>
                            <a:pt x="11" y="1129"/>
                            <a:pt x="32" y="1175"/>
                          </a:cubicBezTo>
                          <a:cubicBezTo>
                            <a:pt x="53" y="1221"/>
                            <a:pt x="65" y="1258"/>
                            <a:pt x="124" y="1299"/>
                          </a:cubicBezTo>
                          <a:cubicBezTo>
                            <a:pt x="183" y="1340"/>
                            <a:pt x="326" y="1388"/>
                            <a:pt x="388" y="1423"/>
                          </a:cubicBezTo>
                          <a:cubicBezTo>
                            <a:pt x="450" y="1458"/>
                            <a:pt x="474" y="1486"/>
                            <a:pt x="496" y="1511"/>
                          </a:cubicBezTo>
                          <a:cubicBezTo>
                            <a:pt x="518" y="1536"/>
                            <a:pt x="508" y="1554"/>
                            <a:pt x="520" y="1575"/>
                          </a:cubicBezTo>
                          <a:cubicBezTo>
                            <a:pt x="532" y="1596"/>
                            <a:pt x="543" y="1625"/>
                            <a:pt x="568" y="1639"/>
                          </a:cubicBezTo>
                          <a:cubicBezTo>
                            <a:pt x="593" y="1653"/>
                            <a:pt x="630" y="1656"/>
                            <a:pt x="668" y="1659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_tradnl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96325" name="Freeform 39"/>
                    <p:cNvSpPr>
                      <a:spLocks/>
                    </p:cNvSpPr>
                    <p:nvPr/>
                  </p:nvSpPr>
                  <p:spPr bwMode="auto">
                    <a:xfrm>
                      <a:off x="4326" y="2973"/>
                      <a:ext cx="68" cy="29"/>
                    </a:xfrm>
                    <a:custGeom>
                      <a:avLst/>
                      <a:gdLst>
                        <a:gd name="T0" fmla="*/ 1709 w 54"/>
                        <a:gd name="T1" fmla="*/ 0 h 1"/>
                        <a:gd name="T2" fmla="*/ 0 w 54"/>
                        <a:gd name="T3" fmla="*/ 0 h 1"/>
                        <a:gd name="T4" fmla="*/ 0 60000 65536"/>
                        <a:gd name="T5" fmla="*/ 0 60000 65536"/>
                        <a:gd name="T6" fmla="*/ 0 w 54"/>
                        <a:gd name="T7" fmla="*/ 0 h 1"/>
                        <a:gd name="T8" fmla="*/ 54 w 54"/>
                        <a:gd name="T9" fmla="*/ 1 h 1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54" h="1">
                          <a:moveTo>
                            <a:pt x="54" y="0"/>
                          </a:moveTo>
                          <a:cubicBezTo>
                            <a:pt x="54" y="0"/>
                            <a:pt x="27" y="0"/>
                            <a:pt x="0" y="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_tradnl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  <p:sp>
              <p:nvSpPr>
                <p:cNvPr id="96319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2172" y="1374"/>
                  <a:ext cx="0" cy="907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s-ES_tradnl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96320" name="Line 41"/>
                <p:cNvSpPr>
                  <a:spLocks noChangeShapeType="1"/>
                </p:cNvSpPr>
                <p:nvPr/>
              </p:nvSpPr>
              <p:spPr bwMode="auto">
                <a:xfrm>
                  <a:off x="2173" y="2275"/>
                  <a:ext cx="0" cy="98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s-ES_tradnl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96316" name="Text Box 42"/>
              <p:cNvSpPr txBox="1">
                <a:spLocks noChangeArrowheads="1"/>
              </p:cNvSpPr>
              <p:nvPr/>
            </p:nvSpPr>
            <p:spPr bwMode="auto">
              <a:xfrm>
                <a:off x="2069" y="1137"/>
                <a:ext cx="38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800" b="1">
                    <a:solidFill>
                      <a:srgbClr val="FF3300"/>
                    </a:solidFill>
                    <a:latin typeface="Arial"/>
                  </a:rPr>
                  <a:t>E</a:t>
                </a:r>
              </a:p>
            </p:txBody>
          </p:sp>
          <p:sp>
            <p:nvSpPr>
              <p:cNvPr id="96317" name="Text Box 43"/>
              <p:cNvSpPr txBox="1">
                <a:spLocks noChangeArrowheads="1"/>
              </p:cNvSpPr>
              <p:nvPr/>
            </p:nvSpPr>
            <p:spPr bwMode="auto">
              <a:xfrm>
                <a:off x="2062" y="3293"/>
                <a:ext cx="38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800" b="1" dirty="0">
                    <a:solidFill>
                      <a:srgbClr val="000000"/>
                    </a:solidFill>
                    <a:latin typeface="Arial"/>
                  </a:rPr>
                  <a:t>P</a:t>
                </a:r>
                <a:r>
                  <a:rPr lang="es-ES" sz="1800" b="1" baseline="-25000" dirty="0">
                    <a:solidFill>
                      <a:srgbClr val="000000"/>
                    </a:solidFill>
                    <a:latin typeface="Arial"/>
                  </a:rPr>
                  <a:t>2</a:t>
                </a:r>
                <a:endParaRPr lang="es-ES" sz="1800" b="1" dirty="0">
                  <a:solidFill>
                    <a:srgbClr val="000000"/>
                  </a:solidFill>
                  <a:latin typeface="Arial"/>
                </a:endParaRPr>
              </a:p>
            </p:txBody>
          </p:sp>
        </p:grpSp>
      </p:grpSp>
      <p:grpSp>
        <p:nvGrpSpPr>
          <p:cNvPr id="12" name="Group 44"/>
          <p:cNvGrpSpPr>
            <a:grpSpLocks/>
          </p:cNvGrpSpPr>
          <p:nvPr/>
        </p:nvGrpSpPr>
        <p:grpSpPr bwMode="auto">
          <a:xfrm>
            <a:off x="4935538" y="1674495"/>
            <a:ext cx="1404937" cy="3319463"/>
            <a:chOff x="3109" y="1554"/>
            <a:chExt cx="885" cy="2091"/>
          </a:xfrm>
        </p:grpSpPr>
        <p:sp>
          <p:nvSpPr>
            <p:cNvPr id="96300" name="Freeform 45"/>
            <p:cNvSpPr>
              <a:spLocks/>
            </p:cNvSpPr>
            <p:nvPr/>
          </p:nvSpPr>
          <p:spPr bwMode="auto">
            <a:xfrm>
              <a:off x="3109" y="1983"/>
              <a:ext cx="884" cy="634"/>
            </a:xfrm>
            <a:custGeom>
              <a:avLst/>
              <a:gdLst>
                <a:gd name="T0" fmla="*/ 442 w 884"/>
                <a:gd name="T1" fmla="*/ 0 h 634"/>
                <a:gd name="T2" fmla="*/ 430 w 884"/>
                <a:gd name="T3" fmla="*/ 22 h 634"/>
                <a:gd name="T4" fmla="*/ 416 w 884"/>
                <a:gd name="T5" fmla="*/ 88 h 634"/>
                <a:gd name="T6" fmla="*/ 402 w 884"/>
                <a:gd name="T7" fmla="*/ 188 h 634"/>
                <a:gd name="T8" fmla="*/ 378 w 884"/>
                <a:gd name="T9" fmla="*/ 288 h 634"/>
                <a:gd name="T10" fmla="*/ 328 w 884"/>
                <a:gd name="T11" fmla="*/ 352 h 634"/>
                <a:gd name="T12" fmla="*/ 258 w 884"/>
                <a:gd name="T13" fmla="*/ 390 h 634"/>
                <a:gd name="T14" fmla="*/ 170 w 884"/>
                <a:gd name="T15" fmla="*/ 426 h 634"/>
                <a:gd name="T16" fmla="*/ 82 w 884"/>
                <a:gd name="T17" fmla="*/ 472 h 634"/>
                <a:gd name="T18" fmla="*/ 24 w 884"/>
                <a:gd name="T19" fmla="*/ 538 h 634"/>
                <a:gd name="T20" fmla="*/ 4 w 884"/>
                <a:gd name="T21" fmla="*/ 600 h 634"/>
                <a:gd name="T22" fmla="*/ 0 w 884"/>
                <a:gd name="T23" fmla="*/ 634 h 634"/>
                <a:gd name="T24" fmla="*/ 884 w 884"/>
                <a:gd name="T25" fmla="*/ 634 h 634"/>
                <a:gd name="T26" fmla="*/ 864 w 884"/>
                <a:gd name="T27" fmla="*/ 546 h 634"/>
                <a:gd name="T28" fmla="*/ 838 w 884"/>
                <a:gd name="T29" fmla="*/ 500 h 634"/>
                <a:gd name="T30" fmla="*/ 766 w 884"/>
                <a:gd name="T31" fmla="*/ 450 h 634"/>
                <a:gd name="T32" fmla="*/ 690 w 884"/>
                <a:gd name="T33" fmla="*/ 414 h 634"/>
                <a:gd name="T34" fmla="*/ 606 w 884"/>
                <a:gd name="T35" fmla="*/ 382 h 634"/>
                <a:gd name="T36" fmla="*/ 558 w 884"/>
                <a:gd name="T37" fmla="*/ 354 h 634"/>
                <a:gd name="T38" fmla="*/ 526 w 884"/>
                <a:gd name="T39" fmla="*/ 302 h 634"/>
                <a:gd name="T40" fmla="*/ 500 w 884"/>
                <a:gd name="T41" fmla="*/ 222 h 634"/>
                <a:gd name="T42" fmla="*/ 482 w 884"/>
                <a:gd name="T43" fmla="*/ 138 h 634"/>
                <a:gd name="T44" fmla="*/ 474 w 884"/>
                <a:gd name="T45" fmla="*/ 80 h 634"/>
                <a:gd name="T46" fmla="*/ 466 w 884"/>
                <a:gd name="T47" fmla="*/ 26 h 634"/>
                <a:gd name="T48" fmla="*/ 458 w 884"/>
                <a:gd name="T49" fmla="*/ 2 h 634"/>
                <a:gd name="T50" fmla="*/ 442 w 884"/>
                <a:gd name="T51" fmla="*/ 0 h 63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884"/>
                <a:gd name="T79" fmla="*/ 0 h 634"/>
                <a:gd name="T80" fmla="*/ 884 w 884"/>
                <a:gd name="T81" fmla="*/ 634 h 63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884" h="634">
                  <a:moveTo>
                    <a:pt x="442" y="0"/>
                  </a:moveTo>
                  <a:lnTo>
                    <a:pt x="430" y="22"/>
                  </a:lnTo>
                  <a:lnTo>
                    <a:pt x="416" y="88"/>
                  </a:lnTo>
                  <a:lnTo>
                    <a:pt x="402" y="188"/>
                  </a:lnTo>
                  <a:lnTo>
                    <a:pt x="378" y="288"/>
                  </a:lnTo>
                  <a:lnTo>
                    <a:pt x="328" y="352"/>
                  </a:lnTo>
                  <a:lnTo>
                    <a:pt x="258" y="390"/>
                  </a:lnTo>
                  <a:lnTo>
                    <a:pt x="170" y="426"/>
                  </a:lnTo>
                  <a:lnTo>
                    <a:pt x="82" y="472"/>
                  </a:lnTo>
                  <a:lnTo>
                    <a:pt x="24" y="538"/>
                  </a:lnTo>
                  <a:lnTo>
                    <a:pt x="4" y="600"/>
                  </a:lnTo>
                  <a:lnTo>
                    <a:pt x="0" y="634"/>
                  </a:lnTo>
                  <a:lnTo>
                    <a:pt x="884" y="634"/>
                  </a:lnTo>
                  <a:lnTo>
                    <a:pt x="864" y="546"/>
                  </a:lnTo>
                  <a:lnTo>
                    <a:pt x="838" y="500"/>
                  </a:lnTo>
                  <a:lnTo>
                    <a:pt x="766" y="450"/>
                  </a:lnTo>
                  <a:lnTo>
                    <a:pt x="690" y="414"/>
                  </a:lnTo>
                  <a:lnTo>
                    <a:pt x="606" y="382"/>
                  </a:lnTo>
                  <a:lnTo>
                    <a:pt x="558" y="354"/>
                  </a:lnTo>
                  <a:lnTo>
                    <a:pt x="526" y="302"/>
                  </a:lnTo>
                  <a:lnTo>
                    <a:pt x="500" y="222"/>
                  </a:lnTo>
                  <a:lnTo>
                    <a:pt x="482" y="138"/>
                  </a:lnTo>
                  <a:lnTo>
                    <a:pt x="474" y="80"/>
                  </a:lnTo>
                  <a:lnTo>
                    <a:pt x="466" y="26"/>
                  </a:lnTo>
                  <a:lnTo>
                    <a:pt x="458" y="2"/>
                  </a:lnTo>
                  <a:lnTo>
                    <a:pt x="442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grpSp>
          <p:nvGrpSpPr>
            <p:cNvPr id="13" name="Group 46"/>
            <p:cNvGrpSpPr>
              <a:grpSpLocks/>
            </p:cNvGrpSpPr>
            <p:nvPr/>
          </p:nvGrpSpPr>
          <p:grpSpPr bwMode="auto">
            <a:xfrm>
              <a:off x="3110" y="1554"/>
              <a:ext cx="884" cy="2091"/>
              <a:chOff x="3110" y="1137"/>
              <a:chExt cx="884" cy="2091"/>
            </a:xfrm>
          </p:grpSpPr>
          <p:grpSp>
            <p:nvGrpSpPr>
              <p:cNvPr id="14" name="Group 47"/>
              <p:cNvGrpSpPr>
                <a:grpSpLocks/>
              </p:cNvGrpSpPr>
              <p:nvPr/>
            </p:nvGrpSpPr>
            <p:grpSpPr bwMode="auto">
              <a:xfrm>
                <a:off x="3110" y="1374"/>
                <a:ext cx="884" cy="1657"/>
                <a:chOff x="3110" y="1374"/>
                <a:chExt cx="884" cy="1657"/>
              </a:xfrm>
            </p:grpSpPr>
            <p:grpSp>
              <p:nvGrpSpPr>
                <p:cNvPr id="15" name="Group 48"/>
                <p:cNvGrpSpPr>
                  <a:grpSpLocks/>
                </p:cNvGrpSpPr>
                <p:nvPr/>
              </p:nvGrpSpPr>
              <p:grpSpPr bwMode="auto">
                <a:xfrm>
                  <a:off x="3110" y="1553"/>
                  <a:ext cx="884" cy="1066"/>
                  <a:chOff x="232" y="1705"/>
                  <a:chExt cx="1400" cy="1689"/>
                </a:xfrm>
              </p:grpSpPr>
              <p:sp>
                <p:nvSpPr>
                  <p:cNvPr id="96308" name="Freeform 49"/>
                  <p:cNvSpPr>
                    <a:spLocks/>
                  </p:cNvSpPr>
                  <p:nvPr/>
                </p:nvSpPr>
                <p:spPr bwMode="auto">
                  <a:xfrm>
                    <a:off x="233" y="2728"/>
                    <a:ext cx="1392" cy="632"/>
                  </a:xfrm>
                  <a:custGeom>
                    <a:avLst/>
                    <a:gdLst>
                      <a:gd name="T0" fmla="*/ 8 w 1392"/>
                      <a:gd name="T1" fmla="*/ 0 h 632"/>
                      <a:gd name="T2" fmla="*/ 1388 w 1392"/>
                      <a:gd name="T3" fmla="*/ 0 h 632"/>
                      <a:gd name="T4" fmla="*/ 1392 w 1392"/>
                      <a:gd name="T5" fmla="*/ 76 h 632"/>
                      <a:gd name="T6" fmla="*/ 1356 w 1392"/>
                      <a:gd name="T7" fmla="*/ 160 h 632"/>
                      <a:gd name="T8" fmla="*/ 1312 w 1392"/>
                      <a:gd name="T9" fmla="*/ 244 h 632"/>
                      <a:gd name="T10" fmla="*/ 1232 w 1392"/>
                      <a:gd name="T11" fmla="*/ 292 h 632"/>
                      <a:gd name="T12" fmla="*/ 1164 w 1392"/>
                      <a:gd name="T13" fmla="*/ 328 h 632"/>
                      <a:gd name="T14" fmla="*/ 1064 w 1392"/>
                      <a:gd name="T15" fmla="*/ 364 h 632"/>
                      <a:gd name="T16" fmla="*/ 960 w 1392"/>
                      <a:gd name="T17" fmla="*/ 424 h 632"/>
                      <a:gd name="T18" fmla="*/ 896 w 1392"/>
                      <a:gd name="T19" fmla="*/ 484 h 632"/>
                      <a:gd name="T20" fmla="*/ 872 w 1392"/>
                      <a:gd name="T21" fmla="*/ 564 h 632"/>
                      <a:gd name="T22" fmla="*/ 840 w 1392"/>
                      <a:gd name="T23" fmla="*/ 608 h 632"/>
                      <a:gd name="T24" fmla="*/ 752 w 1392"/>
                      <a:gd name="T25" fmla="*/ 632 h 632"/>
                      <a:gd name="T26" fmla="*/ 672 w 1392"/>
                      <a:gd name="T27" fmla="*/ 632 h 632"/>
                      <a:gd name="T28" fmla="*/ 584 w 1392"/>
                      <a:gd name="T29" fmla="*/ 620 h 632"/>
                      <a:gd name="T30" fmla="*/ 532 w 1392"/>
                      <a:gd name="T31" fmla="*/ 584 h 632"/>
                      <a:gd name="T32" fmla="*/ 504 w 1392"/>
                      <a:gd name="T33" fmla="*/ 500 h 632"/>
                      <a:gd name="T34" fmla="*/ 488 w 1392"/>
                      <a:gd name="T35" fmla="*/ 464 h 632"/>
                      <a:gd name="T36" fmla="*/ 412 w 1392"/>
                      <a:gd name="T37" fmla="*/ 416 h 632"/>
                      <a:gd name="T38" fmla="*/ 288 w 1392"/>
                      <a:gd name="T39" fmla="*/ 352 h 632"/>
                      <a:gd name="T40" fmla="*/ 172 w 1392"/>
                      <a:gd name="T41" fmla="*/ 304 h 632"/>
                      <a:gd name="T42" fmla="*/ 124 w 1392"/>
                      <a:gd name="T43" fmla="*/ 276 h 632"/>
                      <a:gd name="T44" fmla="*/ 72 w 1392"/>
                      <a:gd name="T45" fmla="*/ 232 h 632"/>
                      <a:gd name="T46" fmla="*/ 40 w 1392"/>
                      <a:gd name="T47" fmla="*/ 172 h 632"/>
                      <a:gd name="T48" fmla="*/ 16 w 1392"/>
                      <a:gd name="T49" fmla="*/ 100 h 632"/>
                      <a:gd name="T50" fmla="*/ 0 w 1392"/>
                      <a:gd name="T51" fmla="*/ 44 h 632"/>
                      <a:gd name="T52" fmla="*/ 8 w 1392"/>
                      <a:gd name="T53" fmla="*/ 0 h 632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1392"/>
                      <a:gd name="T82" fmla="*/ 0 h 632"/>
                      <a:gd name="T83" fmla="*/ 1392 w 1392"/>
                      <a:gd name="T84" fmla="*/ 632 h 632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1392" h="632">
                        <a:moveTo>
                          <a:pt x="8" y="0"/>
                        </a:moveTo>
                        <a:lnTo>
                          <a:pt x="1388" y="0"/>
                        </a:lnTo>
                        <a:lnTo>
                          <a:pt x="1392" y="76"/>
                        </a:lnTo>
                        <a:lnTo>
                          <a:pt x="1356" y="160"/>
                        </a:lnTo>
                        <a:lnTo>
                          <a:pt x="1312" y="244"/>
                        </a:lnTo>
                        <a:lnTo>
                          <a:pt x="1232" y="292"/>
                        </a:lnTo>
                        <a:lnTo>
                          <a:pt x="1164" y="328"/>
                        </a:lnTo>
                        <a:lnTo>
                          <a:pt x="1064" y="364"/>
                        </a:lnTo>
                        <a:lnTo>
                          <a:pt x="960" y="424"/>
                        </a:lnTo>
                        <a:lnTo>
                          <a:pt x="896" y="484"/>
                        </a:lnTo>
                        <a:lnTo>
                          <a:pt x="872" y="564"/>
                        </a:lnTo>
                        <a:lnTo>
                          <a:pt x="840" y="608"/>
                        </a:lnTo>
                        <a:lnTo>
                          <a:pt x="752" y="632"/>
                        </a:lnTo>
                        <a:lnTo>
                          <a:pt x="672" y="632"/>
                        </a:lnTo>
                        <a:lnTo>
                          <a:pt x="584" y="620"/>
                        </a:lnTo>
                        <a:lnTo>
                          <a:pt x="532" y="584"/>
                        </a:lnTo>
                        <a:lnTo>
                          <a:pt x="504" y="500"/>
                        </a:lnTo>
                        <a:lnTo>
                          <a:pt x="488" y="464"/>
                        </a:lnTo>
                        <a:lnTo>
                          <a:pt x="412" y="416"/>
                        </a:lnTo>
                        <a:lnTo>
                          <a:pt x="288" y="352"/>
                        </a:lnTo>
                        <a:lnTo>
                          <a:pt x="172" y="304"/>
                        </a:lnTo>
                        <a:lnTo>
                          <a:pt x="124" y="276"/>
                        </a:lnTo>
                        <a:lnTo>
                          <a:pt x="72" y="232"/>
                        </a:lnTo>
                        <a:lnTo>
                          <a:pt x="40" y="172"/>
                        </a:lnTo>
                        <a:lnTo>
                          <a:pt x="16" y="100"/>
                        </a:lnTo>
                        <a:lnTo>
                          <a:pt x="0" y="44"/>
                        </a:lnTo>
                        <a:lnTo>
                          <a:pt x="8" y="0"/>
                        </a:lnTo>
                        <a:close/>
                      </a:path>
                    </a:pathLst>
                  </a:custGeom>
                  <a:solidFill>
                    <a:srgbClr val="EA60D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_tradnl">
                      <a:solidFill>
                        <a:srgbClr val="000000"/>
                      </a:solidFill>
                    </a:endParaRPr>
                  </a:p>
                </p:txBody>
              </p:sp>
              <p:grpSp>
                <p:nvGrpSpPr>
                  <p:cNvPr id="16" name="Group 50"/>
                  <p:cNvGrpSpPr>
                    <a:grpSpLocks/>
                  </p:cNvGrpSpPr>
                  <p:nvPr/>
                </p:nvGrpSpPr>
                <p:grpSpPr bwMode="auto">
                  <a:xfrm>
                    <a:off x="232" y="1705"/>
                    <a:ext cx="1400" cy="1689"/>
                    <a:chOff x="3659" y="1313"/>
                    <a:chExt cx="1400" cy="1689"/>
                  </a:xfrm>
                </p:grpSpPr>
                <p:sp>
                  <p:nvSpPr>
                    <p:cNvPr id="96310" name="Freeform 51"/>
                    <p:cNvSpPr>
                      <a:spLocks/>
                    </p:cNvSpPr>
                    <p:nvPr/>
                  </p:nvSpPr>
                  <p:spPr bwMode="auto">
                    <a:xfrm>
                      <a:off x="3659" y="1313"/>
                      <a:ext cx="720" cy="1659"/>
                    </a:xfrm>
                    <a:custGeom>
                      <a:avLst/>
                      <a:gdLst>
                        <a:gd name="T0" fmla="*/ 720 w 720"/>
                        <a:gd name="T1" fmla="*/ 19 h 1659"/>
                        <a:gd name="T2" fmla="*/ 676 w 720"/>
                        <a:gd name="T3" fmla="*/ 27 h 1659"/>
                        <a:gd name="T4" fmla="*/ 648 w 720"/>
                        <a:gd name="T5" fmla="*/ 179 h 1659"/>
                        <a:gd name="T6" fmla="*/ 588 w 720"/>
                        <a:gd name="T7" fmla="*/ 451 h 1659"/>
                        <a:gd name="T8" fmla="*/ 496 w 720"/>
                        <a:gd name="T9" fmla="*/ 595 h 1659"/>
                        <a:gd name="T10" fmla="*/ 256 w 720"/>
                        <a:gd name="T11" fmla="*/ 695 h 1659"/>
                        <a:gd name="T12" fmla="*/ 116 w 720"/>
                        <a:gd name="T13" fmla="*/ 775 h 1659"/>
                        <a:gd name="T14" fmla="*/ 32 w 720"/>
                        <a:gd name="T15" fmla="*/ 879 h 1659"/>
                        <a:gd name="T16" fmla="*/ 0 w 720"/>
                        <a:gd name="T17" fmla="*/ 1023 h 1659"/>
                        <a:gd name="T18" fmla="*/ 32 w 720"/>
                        <a:gd name="T19" fmla="*/ 1175 h 1659"/>
                        <a:gd name="T20" fmla="*/ 124 w 720"/>
                        <a:gd name="T21" fmla="*/ 1299 h 1659"/>
                        <a:gd name="T22" fmla="*/ 388 w 720"/>
                        <a:gd name="T23" fmla="*/ 1423 h 1659"/>
                        <a:gd name="T24" fmla="*/ 496 w 720"/>
                        <a:gd name="T25" fmla="*/ 1511 h 1659"/>
                        <a:gd name="T26" fmla="*/ 520 w 720"/>
                        <a:gd name="T27" fmla="*/ 1575 h 1659"/>
                        <a:gd name="T28" fmla="*/ 568 w 720"/>
                        <a:gd name="T29" fmla="*/ 1639 h 1659"/>
                        <a:gd name="T30" fmla="*/ 668 w 720"/>
                        <a:gd name="T31" fmla="*/ 1659 h 1659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720"/>
                        <a:gd name="T49" fmla="*/ 0 h 1659"/>
                        <a:gd name="T50" fmla="*/ 720 w 720"/>
                        <a:gd name="T51" fmla="*/ 1659 h 1659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720" h="1659">
                          <a:moveTo>
                            <a:pt x="720" y="19"/>
                          </a:moveTo>
                          <a:cubicBezTo>
                            <a:pt x="704" y="9"/>
                            <a:pt x="688" y="0"/>
                            <a:pt x="676" y="27"/>
                          </a:cubicBezTo>
                          <a:cubicBezTo>
                            <a:pt x="664" y="54"/>
                            <a:pt x="663" y="108"/>
                            <a:pt x="648" y="179"/>
                          </a:cubicBezTo>
                          <a:cubicBezTo>
                            <a:pt x="633" y="250"/>
                            <a:pt x="613" y="382"/>
                            <a:pt x="588" y="451"/>
                          </a:cubicBezTo>
                          <a:cubicBezTo>
                            <a:pt x="563" y="520"/>
                            <a:pt x="551" y="554"/>
                            <a:pt x="496" y="595"/>
                          </a:cubicBezTo>
                          <a:cubicBezTo>
                            <a:pt x="441" y="636"/>
                            <a:pt x="319" y="665"/>
                            <a:pt x="256" y="695"/>
                          </a:cubicBezTo>
                          <a:cubicBezTo>
                            <a:pt x="193" y="725"/>
                            <a:pt x="153" y="744"/>
                            <a:pt x="116" y="775"/>
                          </a:cubicBezTo>
                          <a:cubicBezTo>
                            <a:pt x="79" y="806"/>
                            <a:pt x="51" y="838"/>
                            <a:pt x="32" y="879"/>
                          </a:cubicBezTo>
                          <a:cubicBezTo>
                            <a:pt x="13" y="920"/>
                            <a:pt x="0" y="974"/>
                            <a:pt x="0" y="1023"/>
                          </a:cubicBezTo>
                          <a:cubicBezTo>
                            <a:pt x="0" y="1072"/>
                            <a:pt x="11" y="1129"/>
                            <a:pt x="32" y="1175"/>
                          </a:cubicBezTo>
                          <a:cubicBezTo>
                            <a:pt x="53" y="1221"/>
                            <a:pt x="65" y="1258"/>
                            <a:pt x="124" y="1299"/>
                          </a:cubicBezTo>
                          <a:cubicBezTo>
                            <a:pt x="183" y="1340"/>
                            <a:pt x="326" y="1388"/>
                            <a:pt x="388" y="1423"/>
                          </a:cubicBezTo>
                          <a:cubicBezTo>
                            <a:pt x="450" y="1458"/>
                            <a:pt x="474" y="1486"/>
                            <a:pt x="496" y="1511"/>
                          </a:cubicBezTo>
                          <a:cubicBezTo>
                            <a:pt x="518" y="1536"/>
                            <a:pt x="508" y="1554"/>
                            <a:pt x="520" y="1575"/>
                          </a:cubicBezTo>
                          <a:cubicBezTo>
                            <a:pt x="532" y="1596"/>
                            <a:pt x="543" y="1625"/>
                            <a:pt x="568" y="1639"/>
                          </a:cubicBezTo>
                          <a:cubicBezTo>
                            <a:pt x="593" y="1653"/>
                            <a:pt x="630" y="1656"/>
                            <a:pt x="668" y="1659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_tradnl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96311" name="Freeform 52"/>
                    <p:cNvSpPr>
                      <a:spLocks/>
                    </p:cNvSpPr>
                    <p:nvPr/>
                  </p:nvSpPr>
                  <p:spPr bwMode="auto">
                    <a:xfrm flipH="1">
                      <a:off x="4339" y="1313"/>
                      <a:ext cx="720" cy="1659"/>
                    </a:xfrm>
                    <a:custGeom>
                      <a:avLst/>
                      <a:gdLst>
                        <a:gd name="T0" fmla="*/ 720 w 720"/>
                        <a:gd name="T1" fmla="*/ 19 h 1659"/>
                        <a:gd name="T2" fmla="*/ 676 w 720"/>
                        <a:gd name="T3" fmla="*/ 27 h 1659"/>
                        <a:gd name="T4" fmla="*/ 648 w 720"/>
                        <a:gd name="T5" fmla="*/ 179 h 1659"/>
                        <a:gd name="T6" fmla="*/ 588 w 720"/>
                        <a:gd name="T7" fmla="*/ 451 h 1659"/>
                        <a:gd name="T8" fmla="*/ 496 w 720"/>
                        <a:gd name="T9" fmla="*/ 595 h 1659"/>
                        <a:gd name="T10" fmla="*/ 256 w 720"/>
                        <a:gd name="T11" fmla="*/ 695 h 1659"/>
                        <a:gd name="T12" fmla="*/ 116 w 720"/>
                        <a:gd name="T13" fmla="*/ 775 h 1659"/>
                        <a:gd name="T14" fmla="*/ 32 w 720"/>
                        <a:gd name="T15" fmla="*/ 879 h 1659"/>
                        <a:gd name="T16" fmla="*/ 0 w 720"/>
                        <a:gd name="T17" fmla="*/ 1023 h 1659"/>
                        <a:gd name="T18" fmla="*/ 32 w 720"/>
                        <a:gd name="T19" fmla="*/ 1175 h 1659"/>
                        <a:gd name="T20" fmla="*/ 124 w 720"/>
                        <a:gd name="T21" fmla="*/ 1299 h 1659"/>
                        <a:gd name="T22" fmla="*/ 388 w 720"/>
                        <a:gd name="T23" fmla="*/ 1423 h 1659"/>
                        <a:gd name="T24" fmla="*/ 496 w 720"/>
                        <a:gd name="T25" fmla="*/ 1511 h 1659"/>
                        <a:gd name="T26" fmla="*/ 520 w 720"/>
                        <a:gd name="T27" fmla="*/ 1575 h 1659"/>
                        <a:gd name="T28" fmla="*/ 568 w 720"/>
                        <a:gd name="T29" fmla="*/ 1639 h 1659"/>
                        <a:gd name="T30" fmla="*/ 668 w 720"/>
                        <a:gd name="T31" fmla="*/ 1659 h 1659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720"/>
                        <a:gd name="T49" fmla="*/ 0 h 1659"/>
                        <a:gd name="T50" fmla="*/ 720 w 720"/>
                        <a:gd name="T51" fmla="*/ 1659 h 1659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720" h="1659">
                          <a:moveTo>
                            <a:pt x="720" y="19"/>
                          </a:moveTo>
                          <a:cubicBezTo>
                            <a:pt x="704" y="9"/>
                            <a:pt x="688" y="0"/>
                            <a:pt x="676" y="27"/>
                          </a:cubicBezTo>
                          <a:cubicBezTo>
                            <a:pt x="664" y="54"/>
                            <a:pt x="663" y="108"/>
                            <a:pt x="648" y="179"/>
                          </a:cubicBezTo>
                          <a:cubicBezTo>
                            <a:pt x="633" y="250"/>
                            <a:pt x="613" y="382"/>
                            <a:pt x="588" y="451"/>
                          </a:cubicBezTo>
                          <a:cubicBezTo>
                            <a:pt x="563" y="520"/>
                            <a:pt x="551" y="554"/>
                            <a:pt x="496" y="595"/>
                          </a:cubicBezTo>
                          <a:cubicBezTo>
                            <a:pt x="441" y="636"/>
                            <a:pt x="319" y="665"/>
                            <a:pt x="256" y="695"/>
                          </a:cubicBezTo>
                          <a:cubicBezTo>
                            <a:pt x="193" y="725"/>
                            <a:pt x="153" y="744"/>
                            <a:pt x="116" y="775"/>
                          </a:cubicBezTo>
                          <a:cubicBezTo>
                            <a:pt x="79" y="806"/>
                            <a:pt x="51" y="838"/>
                            <a:pt x="32" y="879"/>
                          </a:cubicBezTo>
                          <a:cubicBezTo>
                            <a:pt x="13" y="920"/>
                            <a:pt x="0" y="974"/>
                            <a:pt x="0" y="1023"/>
                          </a:cubicBezTo>
                          <a:cubicBezTo>
                            <a:pt x="0" y="1072"/>
                            <a:pt x="11" y="1129"/>
                            <a:pt x="32" y="1175"/>
                          </a:cubicBezTo>
                          <a:cubicBezTo>
                            <a:pt x="53" y="1221"/>
                            <a:pt x="65" y="1258"/>
                            <a:pt x="124" y="1299"/>
                          </a:cubicBezTo>
                          <a:cubicBezTo>
                            <a:pt x="183" y="1340"/>
                            <a:pt x="326" y="1388"/>
                            <a:pt x="388" y="1423"/>
                          </a:cubicBezTo>
                          <a:cubicBezTo>
                            <a:pt x="450" y="1458"/>
                            <a:pt x="474" y="1486"/>
                            <a:pt x="496" y="1511"/>
                          </a:cubicBezTo>
                          <a:cubicBezTo>
                            <a:pt x="518" y="1536"/>
                            <a:pt x="508" y="1554"/>
                            <a:pt x="520" y="1575"/>
                          </a:cubicBezTo>
                          <a:cubicBezTo>
                            <a:pt x="532" y="1596"/>
                            <a:pt x="543" y="1625"/>
                            <a:pt x="568" y="1639"/>
                          </a:cubicBezTo>
                          <a:cubicBezTo>
                            <a:pt x="593" y="1653"/>
                            <a:pt x="630" y="1656"/>
                            <a:pt x="668" y="1659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_tradnl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96312" name="Freeform 53"/>
                    <p:cNvSpPr>
                      <a:spLocks/>
                    </p:cNvSpPr>
                    <p:nvPr/>
                  </p:nvSpPr>
                  <p:spPr bwMode="auto">
                    <a:xfrm>
                      <a:off x="4326" y="2973"/>
                      <a:ext cx="68" cy="29"/>
                    </a:xfrm>
                    <a:custGeom>
                      <a:avLst/>
                      <a:gdLst>
                        <a:gd name="T0" fmla="*/ 1709 w 54"/>
                        <a:gd name="T1" fmla="*/ 0 h 1"/>
                        <a:gd name="T2" fmla="*/ 0 w 54"/>
                        <a:gd name="T3" fmla="*/ 0 h 1"/>
                        <a:gd name="T4" fmla="*/ 0 60000 65536"/>
                        <a:gd name="T5" fmla="*/ 0 60000 65536"/>
                        <a:gd name="T6" fmla="*/ 0 w 54"/>
                        <a:gd name="T7" fmla="*/ 0 h 1"/>
                        <a:gd name="T8" fmla="*/ 54 w 54"/>
                        <a:gd name="T9" fmla="*/ 1 h 1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54" h="1">
                          <a:moveTo>
                            <a:pt x="54" y="0"/>
                          </a:moveTo>
                          <a:cubicBezTo>
                            <a:pt x="54" y="0"/>
                            <a:pt x="27" y="0"/>
                            <a:pt x="0" y="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_tradnl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  <p:sp>
              <p:nvSpPr>
                <p:cNvPr id="96306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3553" y="1374"/>
                  <a:ext cx="0" cy="907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s-ES_tradnl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96307" name="Line 55"/>
                <p:cNvSpPr>
                  <a:spLocks noChangeShapeType="1"/>
                </p:cNvSpPr>
                <p:nvPr/>
              </p:nvSpPr>
              <p:spPr bwMode="auto">
                <a:xfrm>
                  <a:off x="3554" y="2275"/>
                  <a:ext cx="0" cy="75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s-ES_tradnl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96303" name="Text Box 56"/>
              <p:cNvSpPr txBox="1">
                <a:spLocks noChangeArrowheads="1"/>
              </p:cNvSpPr>
              <p:nvPr/>
            </p:nvSpPr>
            <p:spPr bwMode="auto">
              <a:xfrm>
                <a:off x="3435" y="1137"/>
                <a:ext cx="38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800" b="1">
                    <a:solidFill>
                      <a:srgbClr val="FF3300"/>
                    </a:solidFill>
                    <a:latin typeface="Arial"/>
                  </a:rPr>
                  <a:t>E</a:t>
                </a:r>
              </a:p>
            </p:txBody>
          </p:sp>
          <p:sp>
            <p:nvSpPr>
              <p:cNvPr id="96304" name="Text Box 57"/>
              <p:cNvSpPr txBox="1">
                <a:spLocks noChangeArrowheads="1"/>
              </p:cNvSpPr>
              <p:nvPr/>
            </p:nvSpPr>
            <p:spPr bwMode="auto">
              <a:xfrm>
                <a:off x="3457" y="2997"/>
                <a:ext cx="38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800" b="1" dirty="0">
                    <a:solidFill>
                      <a:srgbClr val="000000"/>
                    </a:solidFill>
                    <a:latin typeface="Arial"/>
                  </a:rPr>
                  <a:t>P</a:t>
                </a:r>
                <a:r>
                  <a:rPr lang="es-ES" sz="1800" b="1" baseline="-25000" dirty="0">
                    <a:solidFill>
                      <a:srgbClr val="000000"/>
                    </a:solidFill>
                    <a:latin typeface="Arial"/>
                  </a:rPr>
                  <a:t>3</a:t>
                </a:r>
                <a:endParaRPr lang="es-ES" sz="1800" b="1" dirty="0">
                  <a:solidFill>
                    <a:srgbClr val="000000"/>
                  </a:solidFill>
                  <a:latin typeface="Arial"/>
                </a:endParaRPr>
              </a:p>
            </p:txBody>
          </p:sp>
        </p:grpSp>
      </p:grpSp>
      <p:grpSp>
        <p:nvGrpSpPr>
          <p:cNvPr id="17" name="Group 58"/>
          <p:cNvGrpSpPr>
            <a:grpSpLocks/>
          </p:cNvGrpSpPr>
          <p:nvPr/>
        </p:nvGrpSpPr>
        <p:grpSpPr bwMode="auto">
          <a:xfrm>
            <a:off x="7062788" y="1674495"/>
            <a:ext cx="1411287" cy="3016250"/>
            <a:chOff x="4449" y="1554"/>
            <a:chExt cx="889" cy="1900"/>
          </a:xfrm>
        </p:grpSpPr>
        <p:sp>
          <p:nvSpPr>
            <p:cNvPr id="96287" name="Freeform 59"/>
            <p:cNvSpPr>
              <a:spLocks/>
            </p:cNvSpPr>
            <p:nvPr/>
          </p:nvSpPr>
          <p:spPr bwMode="auto">
            <a:xfrm>
              <a:off x="4449" y="1989"/>
              <a:ext cx="884" cy="634"/>
            </a:xfrm>
            <a:custGeom>
              <a:avLst/>
              <a:gdLst>
                <a:gd name="T0" fmla="*/ 442 w 884"/>
                <a:gd name="T1" fmla="*/ 0 h 634"/>
                <a:gd name="T2" fmla="*/ 430 w 884"/>
                <a:gd name="T3" fmla="*/ 22 h 634"/>
                <a:gd name="T4" fmla="*/ 416 w 884"/>
                <a:gd name="T5" fmla="*/ 88 h 634"/>
                <a:gd name="T6" fmla="*/ 402 w 884"/>
                <a:gd name="T7" fmla="*/ 188 h 634"/>
                <a:gd name="T8" fmla="*/ 378 w 884"/>
                <a:gd name="T9" fmla="*/ 288 h 634"/>
                <a:gd name="T10" fmla="*/ 328 w 884"/>
                <a:gd name="T11" fmla="*/ 352 h 634"/>
                <a:gd name="T12" fmla="*/ 258 w 884"/>
                <a:gd name="T13" fmla="*/ 390 h 634"/>
                <a:gd name="T14" fmla="*/ 170 w 884"/>
                <a:gd name="T15" fmla="*/ 426 h 634"/>
                <a:gd name="T16" fmla="*/ 82 w 884"/>
                <a:gd name="T17" fmla="*/ 472 h 634"/>
                <a:gd name="T18" fmla="*/ 24 w 884"/>
                <a:gd name="T19" fmla="*/ 538 h 634"/>
                <a:gd name="T20" fmla="*/ 4 w 884"/>
                <a:gd name="T21" fmla="*/ 600 h 634"/>
                <a:gd name="T22" fmla="*/ 0 w 884"/>
                <a:gd name="T23" fmla="*/ 634 h 634"/>
                <a:gd name="T24" fmla="*/ 884 w 884"/>
                <a:gd name="T25" fmla="*/ 634 h 634"/>
                <a:gd name="T26" fmla="*/ 864 w 884"/>
                <a:gd name="T27" fmla="*/ 546 h 634"/>
                <a:gd name="T28" fmla="*/ 838 w 884"/>
                <a:gd name="T29" fmla="*/ 500 h 634"/>
                <a:gd name="T30" fmla="*/ 766 w 884"/>
                <a:gd name="T31" fmla="*/ 450 h 634"/>
                <a:gd name="T32" fmla="*/ 690 w 884"/>
                <a:gd name="T33" fmla="*/ 414 h 634"/>
                <a:gd name="T34" fmla="*/ 606 w 884"/>
                <a:gd name="T35" fmla="*/ 382 h 634"/>
                <a:gd name="T36" fmla="*/ 558 w 884"/>
                <a:gd name="T37" fmla="*/ 354 h 634"/>
                <a:gd name="T38" fmla="*/ 526 w 884"/>
                <a:gd name="T39" fmla="*/ 302 h 634"/>
                <a:gd name="T40" fmla="*/ 500 w 884"/>
                <a:gd name="T41" fmla="*/ 222 h 634"/>
                <a:gd name="T42" fmla="*/ 482 w 884"/>
                <a:gd name="T43" fmla="*/ 138 h 634"/>
                <a:gd name="T44" fmla="*/ 474 w 884"/>
                <a:gd name="T45" fmla="*/ 80 h 634"/>
                <a:gd name="T46" fmla="*/ 466 w 884"/>
                <a:gd name="T47" fmla="*/ 26 h 634"/>
                <a:gd name="T48" fmla="*/ 458 w 884"/>
                <a:gd name="T49" fmla="*/ 2 h 634"/>
                <a:gd name="T50" fmla="*/ 442 w 884"/>
                <a:gd name="T51" fmla="*/ 0 h 63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884"/>
                <a:gd name="T79" fmla="*/ 0 h 634"/>
                <a:gd name="T80" fmla="*/ 884 w 884"/>
                <a:gd name="T81" fmla="*/ 634 h 63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884" h="634">
                  <a:moveTo>
                    <a:pt x="442" y="0"/>
                  </a:moveTo>
                  <a:lnTo>
                    <a:pt x="430" y="22"/>
                  </a:lnTo>
                  <a:lnTo>
                    <a:pt x="416" y="88"/>
                  </a:lnTo>
                  <a:lnTo>
                    <a:pt x="402" y="188"/>
                  </a:lnTo>
                  <a:lnTo>
                    <a:pt x="378" y="288"/>
                  </a:lnTo>
                  <a:lnTo>
                    <a:pt x="328" y="352"/>
                  </a:lnTo>
                  <a:lnTo>
                    <a:pt x="258" y="390"/>
                  </a:lnTo>
                  <a:lnTo>
                    <a:pt x="170" y="426"/>
                  </a:lnTo>
                  <a:lnTo>
                    <a:pt x="82" y="472"/>
                  </a:lnTo>
                  <a:lnTo>
                    <a:pt x="24" y="538"/>
                  </a:lnTo>
                  <a:lnTo>
                    <a:pt x="4" y="600"/>
                  </a:lnTo>
                  <a:lnTo>
                    <a:pt x="0" y="634"/>
                  </a:lnTo>
                  <a:lnTo>
                    <a:pt x="884" y="634"/>
                  </a:lnTo>
                  <a:lnTo>
                    <a:pt x="864" y="546"/>
                  </a:lnTo>
                  <a:lnTo>
                    <a:pt x="838" y="500"/>
                  </a:lnTo>
                  <a:lnTo>
                    <a:pt x="766" y="450"/>
                  </a:lnTo>
                  <a:lnTo>
                    <a:pt x="690" y="414"/>
                  </a:lnTo>
                  <a:lnTo>
                    <a:pt x="606" y="382"/>
                  </a:lnTo>
                  <a:lnTo>
                    <a:pt x="558" y="354"/>
                  </a:lnTo>
                  <a:lnTo>
                    <a:pt x="526" y="302"/>
                  </a:lnTo>
                  <a:lnTo>
                    <a:pt x="500" y="222"/>
                  </a:lnTo>
                  <a:lnTo>
                    <a:pt x="482" y="138"/>
                  </a:lnTo>
                  <a:lnTo>
                    <a:pt x="474" y="80"/>
                  </a:lnTo>
                  <a:lnTo>
                    <a:pt x="466" y="26"/>
                  </a:lnTo>
                  <a:lnTo>
                    <a:pt x="458" y="2"/>
                  </a:lnTo>
                  <a:lnTo>
                    <a:pt x="442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grpSp>
          <p:nvGrpSpPr>
            <p:cNvPr id="18" name="Group 60"/>
            <p:cNvGrpSpPr>
              <a:grpSpLocks/>
            </p:cNvGrpSpPr>
            <p:nvPr/>
          </p:nvGrpSpPr>
          <p:grpSpPr bwMode="auto">
            <a:xfrm>
              <a:off x="4454" y="1554"/>
              <a:ext cx="884" cy="1900"/>
              <a:chOff x="4454" y="1137"/>
              <a:chExt cx="884" cy="1900"/>
            </a:xfrm>
          </p:grpSpPr>
          <p:grpSp>
            <p:nvGrpSpPr>
              <p:cNvPr id="19" name="Group 61"/>
              <p:cNvGrpSpPr>
                <a:grpSpLocks/>
              </p:cNvGrpSpPr>
              <p:nvPr/>
            </p:nvGrpSpPr>
            <p:grpSpPr bwMode="auto">
              <a:xfrm>
                <a:off x="4454" y="1374"/>
                <a:ext cx="884" cy="1424"/>
                <a:chOff x="4454" y="1374"/>
                <a:chExt cx="884" cy="1424"/>
              </a:xfrm>
            </p:grpSpPr>
            <p:grpSp>
              <p:nvGrpSpPr>
                <p:cNvPr id="20" name="Group 62"/>
                <p:cNvGrpSpPr>
                  <a:grpSpLocks/>
                </p:cNvGrpSpPr>
                <p:nvPr/>
              </p:nvGrpSpPr>
              <p:grpSpPr bwMode="auto">
                <a:xfrm>
                  <a:off x="4454" y="1553"/>
                  <a:ext cx="884" cy="1066"/>
                  <a:chOff x="232" y="1705"/>
                  <a:chExt cx="1400" cy="1689"/>
                </a:xfrm>
              </p:grpSpPr>
              <p:sp>
                <p:nvSpPr>
                  <p:cNvPr id="96295" name="Freeform 63"/>
                  <p:cNvSpPr>
                    <a:spLocks/>
                  </p:cNvSpPr>
                  <p:nvPr/>
                </p:nvSpPr>
                <p:spPr bwMode="auto">
                  <a:xfrm>
                    <a:off x="233" y="2728"/>
                    <a:ext cx="1392" cy="632"/>
                  </a:xfrm>
                  <a:custGeom>
                    <a:avLst/>
                    <a:gdLst>
                      <a:gd name="T0" fmla="*/ 8 w 1392"/>
                      <a:gd name="T1" fmla="*/ 0 h 632"/>
                      <a:gd name="T2" fmla="*/ 1388 w 1392"/>
                      <a:gd name="T3" fmla="*/ 0 h 632"/>
                      <a:gd name="T4" fmla="*/ 1392 w 1392"/>
                      <a:gd name="T5" fmla="*/ 76 h 632"/>
                      <a:gd name="T6" fmla="*/ 1356 w 1392"/>
                      <a:gd name="T7" fmla="*/ 160 h 632"/>
                      <a:gd name="T8" fmla="*/ 1312 w 1392"/>
                      <a:gd name="T9" fmla="*/ 244 h 632"/>
                      <a:gd name="T10" fmla="*/ 1232 w 1392"/>
                      <a:gd name="T11" fmla="*/ 292 h 632"/>
                      <a:gd name="T12" fmla="*/ 1164 w 1392"/>
                      <a:gd name="T13" fmla="*/ 328 h 632"/>
                      <a:gd name="T14" fmla="*/ 1064 w 1392"/>
                      <a:gd name="T15" fmla="*/ 364 h 632"/>
                      <a:gd name="T16" fmla="*/ 960 w 1392"/>
                      <a:gd name="T17" fmla="*/ 424 h 632"/>
                      <a:gd name="T18" fmla="*/ 896 w 1392"/>
                      <a:gd name="T19" fmla="*/ 484 h 632"/>
                      <a:gd name="T20" fmla="*/ 872 w 1392"/>
                      <a:gd name="T21" fmla="*/ 564 h 632"/>
                      <a:gd name="T22" fmla="*/ 840 w 1392"/>
                      <a:gd name="T23" fmla="*/ 608 h 632"/>
                      <a:gd name="T24" fmla="*/ 752 w 1392"/>
                      <a:gd name="T25" fmla="*/ 632 h 632"/>
                      <a:gd name="T26" fmla="*/ 672 w 1392"/>
                      <a:gd name="T27" fmla="*/ 632 h 632"/>
                      <a:gd name="T28" fmla="*/ 584 w 1392"/>
                      <a:gd name="T29" fmla="*/ 620 h 632"/>
                      <a:gd name="T30" fmla="*/ 532 w 1392"/>
                      <a:gd name="T31" fmla="*/ 584 h 632"/>
                      <a:gd name="T32" fmla="*/ 504 w 1392"/>
                      <a:gd name="T33" fmla="*/ 500 h 632"/>
                      <a:gd name="T34" fmla="*/ 488 w 1392"/>
                      <a:gd name="T35" fmla="*/ 464 h 632"/>
                      <a:gd name="T36" fmla="*/ 412 w 1392"/>
                      <a:gd name="T37" fmla="*/ 416 h 632"/>
                      <a:gd name="T38" fmla="*/ 288 w 1392"/>
                      <a:gd name="T39" fmla="*/ 352 h 632"/>
                      <a:gd name="T40" fmla="*/ 172 w 1392"/>
                      <a:gd name="T41" fmla="*/ 304 h 632"/>
                      <a:gd name="T42" fmla="*/ 124 w 1392"/>
                      <a:gd name="T43" fmla="*/ 276 h 632"/>
                      <a:gd name="T44" fmla="*/ 72 w 1392"/>
                      <a:gd name="T45" fmla="*/ 232 h 632"/>
                      <a:gd name="T46" fmla="*/ 40 w 1392"/>
                      <a:gd name="T47" fmla="*/ 172 h 632"/>
                      <a:gd name="T48" fmla="*/ 16 w 1392"/>
                      <a:gd name="T49" fmla="*/ 100 h 632"/>
                      <a:gd name="T50" fmla="*/ 0 w 1392"/>
                      <a:gd name="T51" fmla="*/ 44 h 632"/>
                      <a:gd name="T52" fmla="*/ 8 w 1392"/>
                      <a:gd name="T53" fmla="*/ 0 h 632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1392"/>
                      <a:gd name="T82" fmla="*/ 0 h 632"/>
                      <a:gd name="T83" fmla="*/ 1392 w 1392"/>
                      <a:gd name="T84" fmla="*/ 632 h 632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1392" h="632">
                        <a:moveTo>
                          <a:pt x="8" y="0"/>
                        </a:moveTo>
                        <a:lnTo>
                          <a:pt x="1388" y="0"/>
                        </a:lnTo>
                        <a:lnTo>
                          <a:pt x="1392" y="76"/>
                        </a:lnTo>
                        <a:lnTo>
                          <a:pt x="1356" y="160"/>
                        </a:lnTo>
                        <a:lnTo>
                          <a:pt x="1312" y="244"/>
                        </a:lnTo>
                        <a:lnTo>
                          <a:pt x="1232" y="292"/>
                        </a:lnTo>
                        <a:lnTo>
                          <a:pt x="1164" y="328"/>
                        </a:lnTo>
                        <a:lnTo>
                          <a:pt x="1064" y="364"/>
                        </a:lnTo>
                        <a:lnTo>
                          <a:pt x="960" y="424"/>
                        </a:lnTo>
                        <a:lnTo>
                          <a:pt x="896" y="484"/>
                        </a:lnTo>
                        <a:lnTo>
                          <a:pt x="872" y="564"/>
                        </a:lnTo>
                        <a:lnTo>
                          <a:pt x="840" y="608"/>
                        </a:lnTo>
                        <a:lnTo>
                          <a:pt x="752" y="632"/>
                        </a:lnTo>
                        <a:lnTo>
                          <a:pt x="672" y="632"/>
                        </a:lnTo>
                        <a:lnTo>
                          <a:pt x="584" y="620"/>
                        </a:lnTo>
                        <a:lnTo>
                          <a:pt x="532" y="584"/>
                        </a:lnTo>
                        <a:lnTo>
                          <a:pt x="504" y="500"/>
                        </a:lnTo>
                        <a:lnTo>
                          <a:pt x="488" y="464"/>
                        </a:lnTo>
                        <a:lnTo>
                          <a:pt x="412" y="416"/>
                        </a:lnTo>
                        <a:lnTo>
                          <a:pt x="288" y="352"/>
                        </a:lnTo>
                        <a:lnTo>
                          <a:pt x="172" y="304"/>
                        </a:lnTo>
                        <a:lnTo>
                          <a:pt x="124" y="276"/>
                        </a:lnTo>
                        <a:lnTo>
                          <a:pt x="72" y="232"/>
                        </a:lnTo>
                        <a:lnTo>
                          <a:pt x="40" y="172"/>
                        </a:lnTo>
                        <a:lnTo>
                          <a:pt x="16" y="100"/>
                        </a:lnTo>
                        <a:lnTo>
                          <a:pt x="0" y="44"/>
                        </a:lnTo>
                        <a:lnTo>
                          <a:pt x="8" y="0"/>
                        </a:lnTo>
                        <a:close/>
                      </a:path>
                    </a:pathLst>
                  </a:custGeom>
                  <a:solidFill>
                    <a:srgbClr val="FFFF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_tradnl">
                      <a:solidFill>
                        <a:srgbClr val="000000"/>
                      </a:solidFill>
                    </a:endParaRPr>
                  </a:p>
                </p:txBody>
              </p:sp>
              <p:grpSp>
                <p:nvGrpSpPr>
                  <p:cNvPr id="21" name="Group 64"/>
                  <p:cNvGrpSpPr>
                    <a:grpSpLocks/>
                  </p:cNvGrpSpPr>
                  <p:nvPr/>
                </p:nvGrpSpPr>
                <p:grpSpPr bwMode="auto">
                  <a:xfrm>
                    <a:off x="232" y="1705"/>
                    <a:ext cx="1400" cy="1689"/>
                    <a:chOff x="3659" y="1313"/>
                    <a:chExt cx="1400" cy="1689"/>
                  </a:xfrm>
                </p:grpSpPr>
                <p:sp>
                  <p:nvSpPr>
                    <p:cNvPr id="96297" name="Freeform 65"/>
                    <p:cNvSpPr>
                      <a:spLocks/>
                    </p:cNvSpPr>
                    <p:nvPr/>
                  </p:nvSpPr>
                  <p:spPr bwMode="auto">
                    <a:xfrm>
                      <a:off x="3659" y="1313"/>
                      <a:ext cx="720" cy="1659"/>
                    </a:xfrm>
                    <a:custGeom>
                      <a:avLst/>
                      <a:gdLst>
                        <a:gd name="T0" fmla="*/ 720 w 720"/>
                        <a:gd name="T1" fmla="*/ 19 h 1659"/>
                        <a:gd name="T2" fmla="*/ 676 w 720"/>
                        <a:gd name="T3" fmla="*/ 27 h 1659"/>
                        <a:gd name="T4" fmla="*/ 648 w 720"/>
                        <a:gd name="T5" fmla="*/ 179 h 1659"/>
                        <a:gd name="T6" fmla="*/ 588 w 720"/>
                        <a:gd name="T7" fmla="*/ 451 h 1659"/>
                        <a:gd name="T8" fmla="*/ 496 w 720"/>
                        <a:gd name="T9" fmla="*/ 595 h 1659"/>
                        <a:gd name="T10" fmla="*/ 256 w 720"/>
                        <a:gd name="T11" fmla="*/ 695 h 1659"/>
                        <a:gd name="T12" fmla="*/ 116 w 720"/>
                        <a:gd name="T13" fmla="*/ 775 h 1659"/>
                        <a:gd name="T14" fmla="*/ 32 w 720"/>
                        <a:gd name="T15" fmla="*/ 879 h 1659"/>
                        <a:gd name="T16" fmla="*/ 0 w 720"/>
                        <a:gd name="T17" fmla="*/ 1023 h 1659"/>
                        <a:gd name="T18" fmla="*/ 32 w 720"/>
                        <a:gd name="T19" fmla="*/ 1175 h 1659"/>
                        <a:gd name="T20" fmla="*/ 124 w 720"/>
                        <a:gd name="T21" fmla="*/ 1299 h 1659"/>
                        <a:gd name="T22" fmla="*/ 388 w 720"/>
                        <a:gd name="T23" fmla="*/ 1423 h 1659"/>
                        <a:gd name="T24" fmla="*/ 496 w 720"/>
                        <a:gd name="T25" fmla="*/ 1511 h 1659"/>
                        <a:gd name="T26" fmla="*/ 520 w 720"/>
                        <a:gd name="T27" fmla="*/ 1575 h 1659"/>
                        <a:gd name="T28" fmla="*/ 568 w 720"/>
                        <a:gd name="T29" fmla="*/ 1639 h 1659"/>
                        <a:gd name="T30" fmla="*/ 668 w 720"/>
                        <a:gd name="T31" fmla="*/ 1659 h 1659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720"/>
                        <a:gd name="T49" fmla="*/ 0 h 1659"/>
                        <a:gd name="T50" fmla="*/ 720 w 720"/>
                        <a:gd name="T51" fmla="*/ 1659 h 1659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720" h="1659">
                          <a:moveTo>
                            <a:pt x="720" y="19"/>
                          </a:moveTo>
                          <a:cubicBezTo>
                            <a:pt x="704" y="9"/>
                            <a:pt x="688" y="0"/>
                            <a:pt x="676" y="27"/>
                          </a:cubicBezTo>
                          <a:cubicBezTo>
                            <a:pt x="664" y="54"/>
                            <a:pt x="663" y="108"/>
                            <a:pt x="648" y="179"/>
                          </a:cubicBezTo>
                          <a:cubicBezTo>
                            <a:pt x="633" y="250"/>
                            <a:pt x="613" y="382"/>
                            <a:pt x="588" y="451"/>
                          </a:cubicBezTo>
                          <a:cubicBezTo>
                            <a:pt x="563" y="520"/>
                            <a:pt x="551" y="554"/>
                            <a:pt x="496" y="595"/>
                          </a:cubicBezTo>
                          <a:cubicBezTo>
                            <a:pt x="441" y="636"/>
                            <a:pt x="319" y="665"/>
                            <a:pt x="256" y="695"/>
                          </a:cubicBezTo>
                          <a:cubicBezTo>
                            <a:pt x="193" y="725"/>
                            <a:pt x="153" y="744"/>
                            <a:pt x="116" y="775"/>
                          </a:cubicBezTo>
                          <a:cubicBezTo>
                            <a:pt x="79" y="806"/>
                            <a:pt x="51" y="838"/>
                            <a:pt x="32" y="879"/>
                          </a:cubicBezTo>
                          <a:cubicBezTo>
                            <a:pt x="13" y="920"/>
                            <a:pt x="0" y="974"/>
                            <a:pt x="0" y="1023"/>
                          </a:cubicBezTo>
                          <a:cubicBezTo>
                            <a:pt x="0" y="1072"/>
                            <a:pt x="11" y="1129"/>
                            <a:pt x="32" y="1175"/>
                          </a:cubicBezTo>
                          <a:cubicBezTo>
                            <a:pt x="53" y="1221"/>
                            <a:pt x="65" y="1258"/>
                            <a:pt x="124" y="1299"/>
                          </a:cubicBezTo>
                          <a:cubicBezTo>
                            <a:pt x="183" y="1340"/>
                            <a:pt x="326" y="1388"/>
                            <a:pt x="388" y="1423"/>
                          </a:cubicBezTo>
                          <a:cubicBezTo>
                            <a:pt x="450" y="1458"/>
                            <a:pt x="474" y="1486"/>
                            <a:pt x="496" y="1511"/>
                          </a:cubicBezTo>
                          <a:cubicBezTo>
                            <a:pt x="518" y="1536"/>
                            <a:pt x="508" y="1554"/>
                            <a:pt x="520" y="1575"/>
                          </a:cubicBezTo>
                          <a:cubicBezTo>
                            <a:pt x="532" y="1596"/>
                            <a:pt x="543" y="1625"/>
                            <a:pt x="568" y="1639"/>
                          </a:cubicBezTo>
                          <a:cubicBezTo>
                            <a:pt x="593" y="1653"/>
                            <a:pt x="630" y="1656"/>
                            <a:pt x="668" y="1659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_tradnl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96298" name="Freeform 66"/>
                    <p:cNvSpPr>
                      <a:spLocks/>
                    </p:cNvSpPr>
                    <p:nvPr/>
                  </p:nvSpPr>
                  <p:spPr bwMode="auto">
                    <a:xfrm flipH="1">
                      <a:off x="4339" y="1313"/>
                      <a:ext cx="720" cy="1659"/>
                    </a:xfrm>
                    <a:custGeom>
                      <a:avLst/>
                      <a:gdLst>
                        <a:gd name="T0" fmla="*/ 720 w 720"/>
                        <a:gd name="T1" fmla="*/ 19 h 1659"/>
                        <a:gd name="T2" fmla="*/ 676 w 720"/>
                        <a:gd name="T3" fmla="*/ 27 h 1659"/>
                        <a:gd name="T4" fmla="*/ 648 w 720"/>
                        <a:gd name="T5" fmla="*/ 179 h 1659"/>
                        <a:gd name="T6" fmla="*/ 588 w 720"/>
                        <a:gd name="T7" fmla="*/ 451 h 1659"/>
                        <a:gd name="T8" fmla="*/ 496 w 720"/>
                        <a:gd name="T9" fmla="*/ 595 h 1659"/>
                        <a:gd name="T10" fmla="*/ 256 w 720"/>
                        <a:gd name="T11" fmla="*/ 695 h 1659"/>
                        <a:gd name="T12" fmla="*/ 116 w 720"/>
                        <a:gd name="T13" fmla="*/ 775 h 1659"/>
                        <a:gd name="T14" fmla="*/ 32 w 720"/>
                        <a:gd name="T15" fmla="*/ 879 h 1659"/>
                        <a:gd name="T16" fmla="*/ 0 w 720"/>
                        <a:gd name="T17" fmla="*/ 1023 h 1659"/>
                        <a:gd name="T18" fmla="*/ 32 w 720"/>
                        <a:gd name="T19" fmla="*/ 1175 h 1659"/>
                        <a:gd name="T20" fmla="*/ 124 w 720"/>
                        <a:gd name="T21" fmla="*/ 1299 h 1659"/>
                        <a:gd name="T22" fmla="*/ 388 w 720"/>
                        <a:gd name="T23" fmla="*/ 1423 h 1659"/>
                        <a:gd name="T24" fmla="*/ 496 w 720"/>
                        <a:gd name="T25" fmla="*/ 1511 h 1659"/>
                        <a:gd name="T26" fmla="*/ 520 w 720"/>
                        <a:gd name="T27" fmla="*/ 1575 h 1659"/>
                        <a:gd name="T28" fmla="*/ 568 w 720"/>
                        <a:gd name="T29" fmla="*/ 1639 h 1659"/>
                        <a:gd name="T30" fmla="*/ 668 w 720"/>
                        <a:gd name="T31" fmla="*/ 1659 h 1659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720"/>
                        <a:gd name="T49" fmla="*/ 0 h 1659"/>
                        <a:gd name="T50" fmla="*/ 720 w 720"/>
                        <a:gd name="T51" fmla="*/ 1659 h 1659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720" h="1659">
                          <a:moveTo>
                            <a:pt x="720" y="19"/>
                          </a:moveTo>
                          <a:cubicBezTo>
                            <a:pt x="704" y="9"/>
                            <a:pt x="688" y="0"/>
                            <a:pt x="676" y="27"/>
                          </a:cubicBezTo>
                          <a:cubicBezTo>
                            <a:pt x="664" y="54"/>
                            <a:pt x="663" y="108"/>
                            <a:pt x="648" y="179"/>
                          </a:cubicBezTo>
                          <a:cubicBezTo>
                            <a:pt x="633" y="250"/>
                            <a:pt x="613" y="382"/>
                            <a:pt x="588" y="451"/>
                          </a:cubicBezTo>
                          <a:cubicBezTo>
                            <a:pt x="563" y="520"/>
                            <a:pt x="551" y="554"/>
                            <a:pt x="496" y="595"/>
                          </a:cubicBezTo>
                          <a:cubicBezTo>
                            <a:pt x="441" y="636"/>
                            <a:pt x="319" y="665"/>
                            <a:pt x="256" y="695"/>
                          </a:cubicBezTo>
                          <a:cubicBezTo>
                            <a:pt x="193" y="725"/>
                            <a:pt x="153" y="744"/>
                            <a:pt x="116" y="775"/>
                          </a:cubicBezTo>
                          <a:cubicBezTo>
                            <a:pt x="79" y="806"/>
                            <a:pt x="51" y="838"/>
                            <a:pt x="32" y="879"/>
                          </a:cubicBezTo>
                          <a:cubicBezTo>
                            <a:pt x="13" y="920"/>
                            <a:pt x="0" y="974"/>
                            <a:pt x="0" y="1023"/>
                          </a:cubicBezTo>
                          <a:cubicBezTo>
                            <a:pt x="0" y="1072"/>
                            <a:pt x="11" y="1129"/>
                            <a:pt x="32" y="1175"/>
                          </a:cubicBezTo>
                          <a:cubicBezTo>
                            <a:pt x="53" y="1221"/>
                            <a:pt x="65" y="1258"/>
                            <a:pt x="124" y="1299"/>
                          </a:cubicBezTo>
                          <a:cubicBezTo>
                            <a:pt x="183" y="1340"/>
                            <a:pt x="326" y="1388"/>
                            <a:pt x="388" y="1423"/>
                          </a:cubicBezTo>
                          <a:cubicBezTo>
                            <a:pt x="450" y="1458"/>
                            <a:pt x="474" y="1486"/>
                            <a:pt x="496" y="1511"/>
                          </a:cubicBezTo>
                          <a:cubicBezTo>
                            <a:pt x="518" y="1536"/>
                            <a:pt x="508" y="1554"/>
                            <a:pt x="520" y="1575"/>
                          </a:cubicBezTo>
                          <a:cubicBezTo>
                            <a:pt x="532" y="1596"/>
                            <a:pt x="543" y="1625"/>
                            <a:pt x="568" y="1639"/>
                          </a:cubicBezTo>
                          <a:cubicBezTo>
                            <a:pt x="593" y="1653"/>
                            <a:pt x="630" y="1656"/>
                            <a:pt x="668" y="1659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_tradnl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96299" name="Freeform 67"/>
                    <p:cNvSpPr>
                      <a:spLocks/>
                    </p:cNvSpPr>
                    <p:nvPr/>
                  </p:nvSpPr>
                  <p:spPr bwMode="auto">
                    <a:xfrm>
                      <a:off x="4326" y="2973"/>
                      <a:ext cx="68" cy="29"/>
                    </a:xfrm>
                    <a:custGeom>
                      <a:avLst/>
                      <a:gdLst>
                        <a:gd name="T0" fmla="*/ 1709 w 54"/>
                        <a:gd name="T1" fmla="*/ 0 h 1"/>
                        <a:gd name="T2" fmla="*/ 0 w 54"/>
                        <a:gd name="T3" fmla="*/ 0 h 1"/>
                        <a:gd name="T4" fmla="*/ 0 60000 65536"/>
                        <a:gd name="T5" fmla="*/ 0 60000 65536"/>
                        <a:gd name="T6" fmla="*/ 0 w 54"/>
                        <a:gd name="T7" fmla="*/ 0 h 1"/>
                        <a:gd name="T8" fmla="*/ 54 w 54"/>
                        <a:gd name="T9" fmla="*/ 1 h 1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54" h="1">
                          <a:moveTo>
                            <a:pt x="54" y="0"/>
                          </a:moveTo>
                          <a:cubicBezTo>
                            <a:pt x="54" y="0"/>
                            <a:pt x="27" y="0"/>
                            <a:pt x="0" y="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_tradnl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  <p:sp>
              <p:nvSpPr>
                <p:cNvPr id="96293" name="Line 68"/>
                <p:cNvSpPr>
                  <a:spLocks noChangeShapeType="1"/>
                </p:cNvSpPr>
                <p:nvPr/>
              </p:nvSpPr>
              <p:spPr bwMode="auto">
                <a:xfrm flipV="1">
                  <a:off x="4897" y="1374"/>
                  <a:ext cx="0" cy="907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s-ES_tradnl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96294" name="Line 69"/>
                <p:cNvSpPr>
                  <a:spLocks noChangeShapeType="1"/>
                </p:cNvSpPr>
                <p:nvPr/>
              </p:nvSpPr>
              <p:spPr bwMode="auto">
                <a:xfrm>
                  <a:off x="4898" y="2275"/>
                  <a:ext cx="0" cy="52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s-ES_tradnl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96290" name="Text Box 70"/>
              <p:cNvSpPr txBox="1">
                <a:spLocks noChangeArrowheads="1"/>
              </p:cNvSpPr>
              <p:nvPr/>
            </p:nvSpPr>
            <p:spPr bwMode="auto">
              <a:xfrm>
                <a:off x="4779" y="1137"/>
                <a:ext cx="38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800" b="1">
                    <a:solidFill>
                      <a:srgbClr val="FF3300"/>
                    </a:solidFill>
                    <a:latin typeface="Arial"/>
                  </a:rPr>
                  <a:t>E</a:t>
                </a:r>
              </a:p>
            </p:txBody>
          </p:sp>
          <p:sp>
            <p:nvSpPr>
              <p:cNvPr id="96291" name="Text Box 71"/>
              <p:cNvSpPr txBox="1">
                <a:spLocks noChangeArrowheads="1"/>
              </p:cNvSpPr>
              <p:nvPr/>
            </p:nvSpPr>
            <p:spPr bwMode="auto">
              <a:xfrm>
                <a:off x="4793" y="2806"/>
                <a:ext cx="38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800" b="1">
                    <a:solidFill>
                      <a:srgbClr val="000000"/>
                    </a:solidFill>
                    <a:latin typeface="Arial"/>
                  </a:rPr>
                  <a:t>P</a:t>
                </a:r>
                <a:r>
                  <a:rPr lang="es-ES" sz="1800" b="1" baseline="-25000">
                    <a:solidFill>
                      <a:srgbClr val="000000"/>
                    </a:solidFill>
                    <a:latin typeface="Arial"/>
                  </a:rPr>
                  <a:t>4</a:t>
                </a:r>
                <a:endParaRPr lang="es-ES" sz="1800" b="1">
                  <a:solidFill>
                    <a:srgbClr val="000000"/>
                  </a:solidFill>
                  <a:latin typeface="Arial"/>
                </a:endParaRPr>
              </a:p>
            </p:txBody>
          </p:sp>
        </p:grpSp>
      </p:grpSp>
      <p:sp>
        <p:nvSpPr>
          <p:cNvPr id="188488" name="Line 72"/>
          <p:cNvSpPr>
            <a:spLocks noChangeShapeType="1"/>
          </p:cNvSpPr>
          <p:nvPr/>
        </p:nvSpPr>
        <p:spPr bwMode="auto">
          <a:xfrm>
            <a:off x="1300163" y="3490595"/>
            <a:ext cx="6472237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96285" name="Line 74"/>
          <p:cNvSpPr>
            <a:spLocks noChangeShapeType="1"/>
          </p:cNvSpPr>
          <p:nvPr/>
        </p:nvSpPr>
        <p:spPr bwMode="auto">
          <a:xfrm flipV="1">
            <a:off x="3459275" y="2064283"/>
            <a:ext cx="0" cy="14097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96283" name="Line 77"/>
          <p:cNvSpPr>
            <a:spLocks noChangeShapeType="1"/>
          </p:cNvSpPr>
          <p:nvPr/>
        </p:nvSpPr>
        <p:spPr bwMode="auto">
          <a:xfrm flipV="1">
            <a:off x="5639650" y="2064283"/>
            <a:ext cx="0" cy="14097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96281" name="Line 80"/>
          <p:cNvSpPr>
            <a:spLocks noChangeShapeType="1"/>
          </p:cNvSpPr>
          <p:nvPr/>
        </p:nvSpPr>
        <p:spPr bwMode="auto">
          <a:xfrm flipV="1">
            <a:off x="7785950" y="2071483"/>
            <a:ext cx="0" cy="14097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188498" name="Line 82"/>
          <p:cNvSpPr>
            <a:spLocks noChangeShapeType="1"/>
          </p:cNvSpPr>
          <p:nvPr/>
        </p:nvSpPr>
        <p:spPr bwMode="auto">
          <a:xfrm>
            <a:off x="1300163" y="2045970"/>
            <a:ext cx="6472237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102" name="Text Box 70"/>
          <p:cNvSpPr txBox="1">
            <a:spLocks noChangeArrowheads="1"/>
          </p:cNvSpPr>
          <p:nvPr/>
        </p:nvSpPr>
        <p:spPr bwMode="auto">
          <a:xfrm>
            <a:off x="895477" y="5921185"/>
            <a:ext cx="118935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s-ES" b="1" dirty="0" smtClean="0">
                <a:solidFill>
                  <a:srgbClr val="000000"/>
                </a:solidFill>
                <a:latin typeface="Arial"/>
              </a:rPr>
              <a:t>P</a:t>
            </a:r>
            <a:r>
              <a:rPr lang="es-ES" b="1" baseline="-25000" dirty="0" smtClean="0">
                <a:solidFill>
                  <a:srgbClr val="000000"/>
                </a:solidFill>
                <a:latin typeface="Arial"/>
              </a:rPr>
              <a:t>1</a:t>
            </a:r>
            <a:r>
              <a:rPr lang="es-ES" b="1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s-ES" b="1" dirty="0">
                <a:solidFill>
                  <a:srgbClr val="000000"/>
                </a:solidFill>
                <a:latin typeface="Arial"/>
              </a:rPr>
              <a:t>&gt; </a:t>
            </a:r>
            <a:r>
              <a:rPr lang="es-ES" b="1" dirty="0">
                <a:solidFill>
                  <a:srgbClr val="FF3300"/>
                </a:solidFill>
                <a:latin typeface="Arial"/>
              </a:rPr>
              <a:t>E</a:t>
            </a:r>
          </a:p>
        </p:txBody>
      </p:sp>
      <p:sp>
        <p:nvSpPr>
          <p:cNvPr id="103" name="Text Box 71"/>
          <p:cNvSpPr txBox="1">
            <a:spLocks noChangeArrowheads="1"/>
          </p:cNvSpPr>
          <p:nvPr/>
        </p:nvSpPr>
        <p:spPr bwMode="auto">
          <a:xfrm>
            <a:off x="3041269" y="5921185"/>
            <a:ext cx="128689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s-ES" b="1" dirty="0" smtClean="0">
                <a:solidFill>
                  <a:srgbClr val="000000"/>
                </a:solidFill>
                <a:latin typeface="Arial"/>
              </a:rPr>
              <a:t>P</a:t>
            </a:r>
            <a:r>
              <a:rPr lang="es-ES" b="1" baseline="-25000" dirty="0" smtClean="0">
                <a:solidFill>
                  <a:srgbClr val="000000"/>
                </a:solidFill>
                <a:latin typeface="Arial"/>
              </a:rPr>
              <a:t>2</a:t>
            </a:r>
            <a:r>
              <a:rPr lang="es-ES" b="1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s-ES" b="1" dirty="0">
                <a:solidFill>
                  <a:srgbClr val="000000"/>
                </a:solidFill>
                <a:latin typeface="Arial"/>
              </a:rPr>
              <a:t>&gt; </a:t>
            </a:r>
            <a:r>
              <a:rPr lang="es-ES" b="1" dirty="0">
                <a:solidFill>
                  <a:srgbClr val="FF3300"/>
                </a:solidFill>
                <a:latin typeface="Arial"/>
              </a:rPr>
              <a:t>E</a:t>
            </a:r>
          </a:p>
        </p:txBody>
      </p:sp>
      <p:sp>
        <p:nvSpPr>
          <p:cNvPr id="104" name="Text Box 72"/>
          <p:cNvSpPr txBox="1">
            <a:spLocks noChangeArrowheads="1"/>
          </p:cNvSpPr>
          <p:nvPr/>
        </p:nvSpPr>
        <p:spPr bwMode="auto">
          <a:xfrm>
            <a:off x="5195380" y="5921185"/>
            <a:ext cx="12054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s-ES" b="1" dirty="0" smtClean="0">
                <a:solidFill>
                  <a:srgbClr val="FF3300"/>
                </a:solidFill>
                <a:latin typeface="Arial"/>
              </a:rPr>
              <a:t>E &gt; </a:t>
            </a:r>
            <a:r>
              <a:rPr lang="es-ES" b="1" dirty="0" smtClean="0">
                <a:solidFill>
                  <a:srgbClr val="000000"/>
                </a:solidFill>
                <a:latin typeface="Arial"/>
              </a:rPr>
              <a:t>P</a:t>
            </a:r>
            <a:r>
              <a:rPr lang="es-ES" b="1" baseline="-25000" dirty="0" smtClean="0">
                <a:solidFill>
                  <a:srgbClr val="000000"/>
                </a:solidFill>
                <a:latin typeface="Arial"/>
              </a:rPr>
              <a:t>3</a:t>
            </a:r>
            <a:endParaRPr lang="es-ES" b="1" dirty="0">
              <a:solidFill>
                <a:srgbClr val="FF3300"/>
              </a:solidFill>
              <a:latin typeface="Arial"/>
            </a:endParaRPr>
          </a:p>
        </p:txBody>
      </p:sp>
      <p:sp>
        <p:nvSpPr>
          <p:cNvPr id="108" name="107 CuadroTexto"/>
          <p:cNvSpPr txBox="1"/>
          <p:nvPr/>
        </p:nvSpPr>
        <p:spPr>
          <a:xfrm>
            <a:off x="768096" y="6281404"/>
            <a:ext cx="14386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s-ES_tradnl" sz="1800" dirty="0" smtClean="0">
                <a:solidFill>
                  <a:srgbClr val="000000"/>
                </a:solidFill>
                <a:latin typeface="Arial"/>
              </a:rPr>
              <a:t>Se hundirá</a:t>
            </a:r>
            <a:endParaRPr lang="es-ES_tradnl" sz="18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1" name="110 CuadroTexto"/>
          <p:cNvSpPr txBox="1"/>
          <p:nvPr/>
        </p:nvSpPr>
        <p:spPr>
          <a:xfrm>
            <a:off x="2865120" y="6281404"/>
            <a:ext cx="14386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s-ES_tradnl" sz="1800" dirty="0" smtClean="0">
                <a:solidFill>
                  <a:srgbClr val="000000"/>
                </a:solidFill>
                <a:latin typeface="Arial"/>
              </a:rPr>
              <a:t>Se hundirá</a:t>
            </a:r>
            <a:endParaRPr lang="es-ES_tradnl" sz="18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2" name="111 CuadroTexto"/>
          <p:cNvSpPr txBox="1"/>
          <p:nvPr/>
        </p:nvSpPr>
        <p:spPr>
          <a:xfrm>
            <a:off x="5254752" y="6281404"/>
            <a:ext cx="10119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s-ES_tradnl" sz="1800" dirty="0" smtClean="0">
                <a:solidFill>
                  <a:srgbClr val="000000"/>
                </a:solidFill>
                <a:latin typeface="Arial"/>
              </a:rPr>
              <a:t>Flotará</a:t>
            </a:r>
            <a:endParaRPr lang="es-ES_tradnl" sz="18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3" name="112 CuadroTexto"/>
          <p:cNvSpPr txBox="1"/>
          <p:nvPr/>
        </p:nvSpPr>
        <p:spPr>
          <a:xfrm>
            <a:off x="7449312" y="6281404"/>
            <a:ext cx="10119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s-ES_tradnl" sz="1800" dirty="0" smtClean="0">
                <a:solidFill>
                  <a:srgbClr val="000000"/>
                </a:solidFill>
                <a:latin typeface="Arial"/>
              </a:rPr>
              <a:t>Flotará</a:t>
            </a:r>
            <a:endParaRPr lang="es-ES_tradnl" sz="18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74" name="Text Box 72"/>
          <p:cNvSpPr txBox="1">
            <a:spLocks noChangeArrowheads="1"/>
          </p:cNvSpPr>
          <p:nvPr/>
        </p:nvSpPr>
        <p:spPr bwMode="auto">
          <a:xfrm>
            <a:off x="7377748" y="5921185"/>
            <a:ext cx="12663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s-ES" b="1" dirty="0" smtClean="0">
                <a:solidFill>
                  <a:srgbClr val="FF3300"/>
                </a:solidFill>
                <a:latin typeface="Arial"/>
              </a:rPr>
              <a:t>E &gt; </a:t>
            </a:r>
            <a:r>
              <a:rPr lang="es-ES" b="1" dirty="0" smtClean="0">
                <a:solidFill>
                  <a:srgbClr val="000000"/>
                </a:solidFill>
                <a:latin typeface="Arial"/>
              </a:rPr>
              <a:t>P</a:t>
            </a:r>
            <a:r>
              <a:rPr lang="es-ES" b="1" baseline="-25000" dirty="0" smtClean="0">
                <a:solidFill>
                  <a:srgbClr val="000000"/>
                </a:solidFill>
                <a:latin typeface="Arial"/>
              </a:rPr>
              <a:t>4</a:t>
            </a:r>
            <a:endParaRPr lang="es-ES" b="1" dirty="0">
              <a:solidFill>
                <a:srgbClr val="FF3300"/>
              </a:solidFill>
              <a:latin typeface="Arial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2" dur="500" fill="hold"/>
                                        <p:tgtEl>
                                          <p:spTgt spid="18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6" dur="500" fill="hold"/>
                                        <p:tgtEl>
                                          <p:spTgt spid="18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4.81961E-6 L 0.01893 0.28029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963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" y="1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5 0.01041 L 0.01458 0.22975 " pathEditMode="relative" ptsTypes="AA">
                                      <p:cBhvr>
                                        <p:cTn id="29" dur="2000" fill="hold"/>
                                        <p:tgtEl>
                                          <p:spTgt spid="962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2.91994E-6 L 0.01893 0.17215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962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" y="86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2.44794E-6 L 0.01476 0.12055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962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" y="60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19" grpId="0" animBg="1"/>
      <p:bldP spid="96326" grpId="0" animBg="1"/>
      <p:bldP spid="96326" grpId="1" animBg="1"/>
      <p:bldP spid="188488" grpId="0" animBg="1"/>
      <p:bldP spid="188488" grpId="1" animBg="1"/>
      <p:bldP spid="96285" grpId="0" animBg="1"/>
      <p:bldP spid="96285" grpId="1" animBg="1"/>
      <p:bldP spid="96283" grpId="0" animBg="1"/>
      <p:bldP spid="96283" grpId="1" animBg="1"/>
      <p:bldP spid="96281" grpId="0" animBg="1"/>
      <p:bldP spid="188498" grpId="0" animBg="1"/>
      <p:bldP spid="188498" grpId="1" animBg="1"/>
      <p:bldP spid="102" grpId="0"/>
      <p:bldP spid="103" grpId="0"/>
      <p:bldP spid="104" grpId="0"/>
      <p:bldP spid="108" grpId="0"/>
      <p:bldP spid="111" grpId="0"/>
      <p:bldP spid="112" grpId="0"/>
      <p:bldP spid="113" grpId="0"/>
      <p:bldP spid="7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F5F5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grpSp>
        <p:nvGrpSpPr>
          <p:cNvPr id="2" name="75 Grupo"/>
          <p:cNvGrpSpPr/>
          <p:nvPr/>
        </p:nvGrpSpPr>
        <p:grpSpPr>
          <a:xfrm>
            <a:off x="596900" y="1662303"/>
            <a:ext cx="1406525" cy="4067177"/>
            <a:chOff x="596900" y="1211199"/>
            <a:chExt cx="1406525" cy="4067177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596900" y="1211199"/>
              <a:ext cx="1406525" cy="4067177"/>
              <a:chOff x="376" y="1554"/>
              <a:chExt cx="886" cy="2562"/>
            </a:xfrm>
          </p:grpSpPr>
          <p:sp>
            <p:nvSpPr>
              <p:cNvPr id="96336" name="Freeform 5"/>
              <p:cNvSpPr>
                <a:spLocks/>
              </p:cNvSpPr>
              <p:nvPr/>
            </p:nvSpPr>
            <p:spPr bwMode="auto">
              <a:xfrm>
                <a:off x="376" y="1983"/>
                <a:ext cx="884" cy="634"/>
              </a:xfrm>
              <a:custGeom>
                <a:avLst/>
                <a:gdLst>
                  <a:gd name="T0" fmla="*/ 442 w 884"/>
                  <a:gd name="T1" fmla="*/ 0 h 634"/>
                  <a:gd name="T2" fmla="*/ 430 w 884"/>
                  <a:gd name="T3" fmla="*/ 22 h 634"/>
                  <a:gd name="T4" fmla="*/ 416 w 884"/>
                  <a:gd name="T5" fmla="*/ 88 h 634"/>
                  <a:gd name="T6" fmla="*/ 402 w 884"/>
                  <a:gd name="T7" fmla="*/ 188 h 634"/>
                  <a:gd name="T8" fmla="*/ 378 w 884"/>
                  <a:gd name="T9" fmla="*/ 288 h 634"/>
                  <a:gd name="T10" fmla="*/ 328 w 884"/>
                  <a:gd name="T11" fmla="*/ 352 h 634"/>
                  <a:gd name="T12" fmla="*/ 258 w 884"/>
                  <a:gd name="T13" fmla="*/ 390 h 634"/>
                  <a:gd name="T14" fmla="*/ 170 w 884"/>
                  <a:gd name="T15" fmla="*/ 426 h 634"/>
                  <a:gd name="T16" fmla="*/ 82 w 884"/>
                  <a:gd name="T17" fmla="*/ 472 h 634"/>
                  <a:gd name="T18" fmla="*/ 24 w 884"/>
                  <a:gd name="T19" fmla="*/ 538 h 634"/>
                  <a:gd name="T20" fmla="*/ 4 w 884"/>
                  <a:gd name="T21" fmla="*/ 600 h 634"/>
                  <a:gd name="T22" fmla="*/ 0 w 884"/>
                  <a:gd name="T23" fmla="*/ 634 h 634"/>
                  <a:gd name="T24" fmla="*/ 884 w 884"/>
                  <a:gd name="T25" fmla="*/ 634 h 634"/>
                  <a:gd name="T26" fmla="*/ 864 w 884"/>
                  <a:gd name="T27" fmla="*/ 546 h 634"/>
                  <a:gd name="T28" fmla="*/ 838 w 884"/>
                  <a:gd name="T29" fmla="*/ 500 h 634"/>
                  <a:gd name="T30" fmla="*/ 766 w 884"/>
                  <a:gd name="T31" fmla="*/ 450 h 634"/>
                  <a:gd name="T32" fmla="*/ 690 w 884"/>
                  <a:gd name="T33" fmla="*/ 414 h 634"/>
                  <a:gd name="T34" fmla="*/ 606 w 884"/>
                  <a:gd name="T35" fmla="*/ 382 h 634"/>
                  <a:gd name="T36" fmla="*/ 558 w 884"/>
                  <a:gd name="T37" fmla="*/ 354 h 634"/>
                  <a:gd name="T38" fmla="*/ 526 w 884"/>
                  <a:gd name="T39" fmla="*/ 302 h 634"/>
                  <a:gd name="T40" fmla="*/ 500 w 884"/>
                  <a:gd name="T41" fmla="*/ 222 h 634"/>
                  <a:gd name="T42" fmla="*/ 482 w 884"/>
                  <a:gd name="T43" fmla="*/ 138 h 634"/>
                  <a:gd name="T44" fmla="*/ 474 w 884"/>
                  <a:gd name="T45" fmla="*/ 80 h 634"/>
                  <a:gd name="T46" fmla="*/ 466 w 884"/>
                  <a:gd name="T47" fmla="*/ 26 h 634"/>
                  <a:gd name="T48" fmla="*/ 458 w 884"/>
                  <a:gd name="T49" fmla="*/ 2 h 634"/>
                  <a:gd name="T50" fmla="*/ 442 w 884"/>
                  <a:gd name="T51" fmla="*/ 0 h 634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884"/>
                  <a:gd name="T79" fmla="*/ 0 h 634"/>
                  <a:gd name="T80" fmla="*/ 884 w 884"/>
                  <a:gd name="T81" fmla="*/ 634 h 634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884" h="634">
                    <a:moveTo>
                      <a:pt x="442" y="0"/>
                    </a:moveTo>
                    <a:lnTo>
                      <a:pt x="430" y="22"/>
                    </a:lnTo>
                    <a:lnTo>
                      <a:pt x="416" y="88"/>
                    </a:lnTo>
                    <a:lnTo>
                      <a:pt x="402" y="188"/>
                    </a:lnTo>
                    <a:lnTo>
                      <a:pt x="378" y="288"/>
                    </a:lnTo>
                    <a:lnTo>
                      <a:pt x="328" y="352"/>
                    </a:lnTo>
                    <a:lnTo>
                      <a:pt x="258" y="390"/>
                    </a:lnTo>
                    <a:lnTo>
                      <a:pt x="170" y="426"/>
                    </a:lnTo>
                    <a:lnTo>
                      <a:pt x="82" y="472"/>
                    </a:lnTo>
                    <a:lnTo>
                      <a:pt x="24" y="538"/>
                    </a:lnTo>
                    <a:lnTo>
                      <a:pt x="4" y="600"/>
                    </a:lnTo>
                    <a:lnTo>
                      <a:pt x="0" y="634"/>
                    </a:lnTo>
                    <a:lnTo>
                      <a:pt x="884" y="634"/>
                    </a:lnTo>
                    <a:lnTo>
                      <a:pt x="864" y="546"/>
                    </a:lnTo>
                    <a:lnTo>
                      <a:pt x="838" y="500"/>
                    </a:lnTo>
                    <a:lnTo>
                      <a:pt x="766" y="450"/>
                    </a:lnTo>
                    <a:lnTo>
                      <a:pt x="690" y="414"/>
                    </a:lnTo>
                    <a:lnTo>
                      <a:pt x="606" y="382"/>
                    </a:lnTo>
                    <a:lnTo>
                      <a:pt x="558" y="354"/>
                    </a:lnTo>
                    <a:lnTo>
                      <a:pt x="526" y="302"/>
                    </a:lnTo>
                    <a:lnTo>
                      <a:pt x="500" y="222"/>
                    </a:lnTo>
                    <a:lnTo>
                      <a:pt x="482" y="138"/>
                    </a:lnTo>
                    <a:lnTo>
                      <a:pt x="474" y="80"/>
                    </a:lnTo>
                    <a:lnTo>
                      <a:pt x="466" y="26"/>
                    </a:lnTo>
                    <a:lnTo>
                      <a:pt x="458" y="2"/>
                    </a:lnTo>
                    <a:lnTo>
                      <a:pt x="442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4" name="Group 6"/>
              <p:cNvGrpSpPr>
                <a:grpSpLocks/>
              </p:cNvGrpSpPr>
              <p:nvPr/>
            </p:nvGrpSpPr>
            <p:grpSpPr bwMode="auto">
              <a:xfrm>
                <a:off x="378" y="1554"/>
                <a:ext cx="884" cy="2562"/>
                <a:chOff x="378" y="1137"/>
                <a:chExt cx="884" cy="2562"/>
              </a:xfrm>
            </p:grpSpPr>
            <p:grpSp>
              <p:nvGrpSpPr>
                <p:cNvPr id="5" name="Group 7"/>
                <p:cNvGrpSpPr>
                  <a:grpSpLocks/>
                </p:cNvGrpSpPr>
                <p:nvPr/>
              </p:nvGrpSpPr>
              <p:grpSpPr bwMode="auto">
                <a:xfrm>
                  <a:off x="378" y="1374"/>
                  <a:ext cx="884" cy="2103"/>
                  <a:chOff x="378" y="1374"/>
                  <a:chExt cx="884" cy="2103"/>
                </a:xfrm>
              </p:grpSpPr>
              <p:grpSp>
                <p:nvGrpSpPr>
                  <p:cNvPr id="6" name="Group 8"/>
                  <p:cNvGrpSpPr>
                    <a:grpSpLocks/>
                  </p:cNvGrpSpPr>
                  <p:nvPr/>
                </p:nvGrpSpPr>
                <p:grpSpPr bwMode="auto">
                  <a:xfrm>
                    <a:off x="378" y="1553"/>
                    <a:ext cx="884" cy="1066"/>
                    <a:chOff x="232" y="1705"/>
                    <a:chExt cx="1400" cy="1689"/>
                  </a:xfrm>
                </p:grpSpPr>
                <p:sp>
                  <p:nvSpPr>
                    <p:cNvPr id="96344" name="Freeform 9"/>
                    <p:cNvSpPr>
                      <a:spLocks/>
                    </p:cNvSpPr>
                    <p:nvPr/>
                  </p:nvSpPr>
                  <p:spPr bwMode="auto">
                    <a:xfrm>
                      <a:off x="233" y="2728"/>
                      <a:ext cx="1392" cy="632"/>
                    </a:xfrm>
                    <a:custGeom>
                      <a:avLst/>
                      <a:gdLst>
                        <a:gd name="T0" fmla="*/ 8 w 1392"/>
                        <a:gd name="T1" fmla="*/ 0 h 632"/>
                        <a:gd name="T2" fmla="*/ 1388 w 1392"/>
                        <a:gd name="T3" fmla="*/ 0 h 632"/>
                        <a:gd name="T4" fmla="*/ 1392 w 1392"/>
                        <a:gd name="T5" fmla="*/ 76 h 632"/>
                        <a:gd name="T6" fmla="*/ 1356 w 1392"/>
                        <a:gd name="T7" fmla="*/ 160 h 632"/>
                        <a:gd name="T8" fmla="*/ 1312 w 1392"/>
                        <a:gd name="T9" fmla="*/ 244 h 632"/>
                        <a:gd name="T10" fmla="*/ 1232 w 1392"/>
                        <a:gd name="T11" fmla="*/ 292 h 632"/>
                        <a:gd name="T12" fmla="*/ 1164 w 1392"/>
                        <a:gd name="T13" fmla="*/ 328 h 632"/>
                        <a:gd name="T14" fmla="*/ 1064 w 1392"/>
                        <a:gd name="T15" fmla="*/ 364 h 632"/>
                        <a:gd name="T16" fmla="*/ 960 w 1392"/>
                        <a:gd name="T17" fmla="*/ 424 h 632"/>
                        <a:gd name="T18" fmla="*/ 896 w 1392"/>
                        <a:gd name="T19" fmla="*/ 484 h 632"/>
                        <a:gd name="T20" fmla="*/ 872 w 1392"/>
                        <a:gd name="T21" fmla="*/ 564 h 632"/>
                        <a:gd name="T22" fmla="*/ 840 w 1392"/>
                        <a:gd name="T23" fmla="*/ 608 h 632"/>
                        <a:gd name="T24" fmla="*/ 752 w 1392"/>
                        <a:gd name="T25" fmla="*/ 632 h 632"/>
                        <a:gd name="T26" fmla="*/ 672 w 1392"/>
                        <a:gd name="T27" fmla="*/ 632 h 632"/>
                        <a:gd name="T28" fmla="*/ 584 w 1392"/>
                        <a:gd name="T29" fmla="*/ 620 h 632"/>
                        <a:gd name="T30" fmla="*/ 532 w 1392"/>
                        <a:gd name="T31" fmla="*/ 584 h 632"/>
                        <a:gd name="T32" fmla="*/ 504 w 1392"/>
                        <a:gd name="T33" fmla="*/ 500 h 632"/>
                        <a:gd name="T34" fmla="*/ 488 w 1392"/>
                        <a:gd name="T35" fmla="*/ 464 h 632"/>
                        <a:gd name="T36" fmla="*/ 412 w 1392"/>
                        <a:gd name="T37" fmla="*/ 416 h 632"/>
                        <a:gd name="T38" fmla="*/ 288 w 1392"/>
                        <a:gd name="T39" fmla="*/ 352 h 632"/>
                        <a:gd name="T40" fmla="*/ 172 w 1392"/>
                        <a:gd name="T41" fmla="*/ 304 h 632"/>
                        <a:gd name="T42" fmla="*/ 124 w 1392"/>
                        <a:gd name="T43" fmla="*/ 276 h 632"/>
                        <a:gd name="T44" fmla="*/ 72 w 1392"/>
                        <a:gd name="T45" fmla="*/ 232 h 632"/>
                        <a:gd name="T46" fmla="*/ 40 w 1392"/>
                        <a:gd name="T47" fmla="*/ 172 h 632"/>
                        <a:gd name="T48" fmla="*/ 16 w 1392"/>
                        <a:gd name="T49" fmla="*/ 100 h 632"/>
                        <a:gd name="T50" fmla="*/ 0 w 1392"/>
                        <a:gd name="T51" fmla="*/ 44 h 632"/>
                        <a:gd name="T52" fmla="*/ 8 w 1392"/>
                        <a:gd name="T53" fmla="*/ 0 h 632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w 1392"/>
                        <a:gd name="T82" fmla="*/ 0 h 632"/>
                        <a:gd name="T83" fmla="*/ 1392 w 1392"/>
                        <a:gd name="T84" fmla="*/ 632 h 632"/>
                      </a:gdLst>
                      <a:ahLst/>
                      <a:cxnLst>
                        <a:cxn ang="T54">
                          <a:pos x="T0" y="T1"/>
                        </a:cxn>
                        <a:cxn ang="T55">
                          <a:pos x="T2" y="T3"/>
                        </a:cxn>
                        <a:cxn ang="T56">
                          <a:pos x="T4" y="T5"/>
                        </a:cxn>
                        <a:cxn ang="T57">
                          <a:pos x="T6" y="T7"/>
                        </a:cxn>
                        <a:cxn ang="T58">
                          <a:pos x="T8" y="T9"/>
                        </a:cxn>
                        <a:cxn ang="T59">
                          <a:pos x="T10" y="T11"/>
                        </a:cxn>
                        <a:cxn ang="T60">
                          <a:pos x="T12" y="T13"/>
                        </a:cxn>
                        <a:cxn ang="T61">
                          <a:pos x="T14" y="T15"/>
                        </a:cxn>
                        <a:cxn ang="T62">
                          <a:pos x="T16" y="T17"/>
                        </a:cxn>
                        <a:cxn ang="T63">
                          <a:pos x="T18" y="T19"/>
                        </a:cxn>
                        <a:cxn ang="T64">
                          <a:pos x="T20" y="T21"/>
                        </a:cxn>
                        <a:cxn ang="T65">
                          <a:pos x="T22" y="T23"/>
                        </a:cxn>
                        <a:cxn ang="T66">
                          <a:pos x="T24" y="T25"/>
                        </a:cxn>
                        <a:cxn ang="T67">
                          <a:pos x="T26" y="T27"/>
                        </a:cxn>
                        <a:cxn ang="T68">
                          <a:pos x="T28" y="T29"/>
                        </a:cxn>
                        <a:cxn ang="T69">
                          <a:pos x="T30" y="T31"/>
                        </a:cxn>
                        <a:cxn ang="T70">
                          <a:pos x="T32" y="T33"/>
                        </a:cxn>
                        <a:cxn ang="T71">
                          <a:pos x="T34" y="T35"/>
                        </a:cxn>
                        <a:cxn ang="T72">
                          <a:pos x="T36" y="T37"/>
                        </a:cxn>
                        <a:cxn ang="T73">
                          <a:pos x="T38" y="T39"/>
                        </a:cxn>
                        <a:cxn ang="T74">
                          <a:pos x="T40" y="T41"/>
                        </a:cxn>
                        <a:cxn ang="T75">
                          <a:pos x="T42" y="T43"/>
                        </a:cxn>
                        <a:cxn ang="T76">
                          <a:pos x="T44" y="T45"/>
                        </a:cxn>
                        <a:cxn ang="T77">
                          <a:pos x="T46" y="T47"/>
                        </a:cxn>
                        <a:cxn ang="T78">
                          <a:pos x="T48" y="T49"/>
                        </a:cxn>
                        <a:cxn ang="T79">
                          <a:pos x="T50" y="T51"/>
                        </a:cxn>
                        <a:cxn ang="T80">
                          <a:pos x="T52" y="T53"/>
                        </a:cxn>
                      </a:cxnLst>
                      <a:rect l="T81" t="T82" r="T83" b="T84"/>
                      <a:pathLst>
                        <a:path w="1392" h="632">
                          <a:moveTo>
                            <a:pt x="8" y="0"/>
                          </a:moveTo>
                          <a:lnTo>
                            <a:pt x="1388" y="0"/>
                          </a:lnTo>
                          <a:lnTo>
                            <a:pt x="1392" y="76"/>
                          </a:lnTo>
                          <a:lnTo>
                            <a:pt x="1356" y="160"/>
                          </a:lnTo>
                          <a:lnTo>
                            <a:pt x="1312" y="244"/>
                          </a:lnTo>
                          <a:lnTo>
                            <a:pt x="1232" y="292"/>
                          </a:lnTo>
                          <a:lnTo>
                            <a:pt x="1164" y="328"/>
                          </a:lnTo>
                          <a:lnTo>
                            <a:pt x="1064" y="364"/>
                          </a:lnTo>
                          <a:lnTo>
                            <a:pt x="960" y="424"/>
                          </a:lnTo>
                          <a:lnTo>
                            <a:pt x="896" y="484"/>
                          </a:lnTo>
                          <a:lnTo>
                            <a:pt x="872" y="564"/>
                          </a:lnTo>
                          <a:lnTo>
                            <a:pt x="840" y="608"/>
                          </a:lnTo>
                          <a:lnTo>
                            <a:pt x="752" y="632"/>
                          </a:lnTo>
                          <a:lnTo>
                            <a:pt x="672" y="632"/>
                          </a:lnTo>
                          <a:lnTo>
                            <a:pt x="584" y="620"/>
                          </a:lnTo>
                          <a:lnTo>
                            <a:pt x="532" y="584"/>
                          </a:lnTo>
                          <a:lnTo>
                            <a:pt x="504" y="500"/>
                          </a:lnTo>
                          <a:lnTo>
                            <a:pt x="488" y="464"/>
                          </a:lnTo>
                          <a:lnTo>
                            <a:pt x="412" y="416"/>
                          </a:lnTo>
                          <a:lnTo>
                            <a:pt x="288" y="352"/>
                          </a:lnTo>
                          <a:lnTo>
                            <a:pt x="172" y="304"/>
                          </a:lnTo>
                          <a:lnTo>
                            <a:pt x="124" y="276"/>
                          </a:lnTo>
                          <a:lnTo>
                            <a:pt x="72" y="232"/>
                          </a:lnTo>
                          <a:lnTo>
                            <a:pt x="40" y="172"/>
                          </a:lnTo>
                          <a:lnTo>
                            <a:pt x="16" y="100"/>
                          </a:lnTo>
                          <a:lnTo>
                            <a:pt x="0" y="44"/>
                          </a:lnTo>
                          <a:lnTo>
                            <a:pt x="8" y="0"/>
                          </a:lnTo>
                          <a:close/>
                        </a:path>
                      </a:pathLst>
                    </a:custGeom>
                    <a:solidFill>
                      <a:schemeClr val="folHlink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_tradnl">
                        <a:solidFill>
                          <a:srgbClr val="000000"/>
                        </a:solidFill>
                      </a:endParaRPr>
                    </a:p>
                  </p:txBody>
                </p:sp>
                <p:grpSp>
                  <p:nvGrpSpPr>
                    <p:cNvPr id="7" name="Group 1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2" y="1705"/>
                      <a:ext cx="1400" cy="1689"/>
                      <a:chOff x="3659" y="1313"/>
                      <a:chExt cx="1400" cy="1689"/>
                    </a:xfrm>
                  </p:grpSpPr>
                  <p:sp>
                    <p:nvSpPr>
                      <p:cNvPr id="96346" name="Freeform 1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659" y="1313"/>
                        <a:ext cx="720" cy="1659"/>
                      </a:xfrm>
                      <a:custGeom>
                        <a:avLst/>
                        <a:gdLst>
                          <a:gd name="T0" fmla="*/ 720 w 720"/>
                          <a:gd name="T1" fmla="*/ 19 h 1659"/>
                          <a:gd name="T2" fmla="*/ 676 w 720"/>
                          <a:gd name="T3" fmla="*/ 27 h 1659"/>
                          <a:gd name="T4" fmla="*/ 648 w 720"/>
                          <a:gd name="T5" fmla="*/ 179 h 1659"/>
                          <a:gd name="T6" fmla="*/ 588 w 720"/>
                          <a:gd name="T7" fmla="*/ 451 h 1659"/>
                          <a:gd name="T8" fmla="*/ 496 w 720"/>
                          <a:gd name="T9" fmla="*/ 595 h 1659"/>
                          <a:gd name="T10" fmla="*/ 256 w 720"/>
                          <a:gd name="T11" fmla="*/ 695 h 1659"/>
                          <a:gd name="T12" fmla="*/ 116 w 720"/>
                          <a:gd name="T13" fmla="*/ 775 h 1659"/>
                          <a:gd name="T14" fmla="*/ 32 w 720"/>
                          <a:gd name="T15" fmla="*/ 879 h 1659"/>
                          <a:gd name="T16" fmla="*/ 0 w 720"/>
                          <a:gd name="T17" fmla="*/ 1023 h 1659"/>
                          <a:gd name="T18" fmla="*/ 32 w 720"/>
                          <a:gd name="T19" fmla="*/ 1175 h 1659"/>
                          <a:gd name="T20" fmla="*/ 124 w 720"/>
                          <a:gd name="T21" fmla="*/ 1299 h 1659"/>
                          <a:gd name="T22" fmla="*/ 388 w 720"/>
                          <a:gd name="T23" fmla="*/ 1423 h 1659"/>
                          <a:gd name="T24" fmla="*/ 496 w 720"/>
                          <a:gd name="T25" fmla="*/ 1511 h 1659"/>
                          <a:gd name="T26" fmla="*/ 520 w 720"/>
                          <a:gd name="T27" fmla="*/ 1575 h 1659"/>
                          <a:gd name="T28" fmla="*/ 568 w 720"/>
                          <a:gd name="T29" fmla="*/ 1639 h 1659"/>
                          <a:gd name="T30" fmla="*/ 668 w 720"/>
                          <a:gd name="T31" fmla="*/ 1659 h 1659"/>
                          <a:gd name="T32" fmla="*/ 0 60000 65536"/>
                          <a:gd name="T33" fmla="*/ 0 60000 65536"/>
                          <a:gd name="T34" fmla="*/ 0 60000 65536"/>
                          <a:gd name="T35" fmla="*/ 0 60000 65536"/>
                          <a:gd name="T36" fmla="*/ 0 60000 65536"/>
                          <a:gd name="T37" fmla="*/ 0 60000 65536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w 720"/>
                          <a:gd name="T49" fmla="*/ 0 h 1659"/>
                          <a:gd name="T50" fmla="*/ 720 w 720"/>
                          <a:gd name="T51" fmla="*/ 1659 h 1659"/>
                        </a:gdLst>
                        <a:ahLst/>
                        <a:cxnLst>
                          <a:cxn ang="T32">
                            <a:pos x="T0" y="T1"/>
                          </a:cxn>
                          <a:cxn ang="T33">
                            <a:pos x="T2" y="T3"/>
                          </a:cxn>
                          <a:cxn ang="T34">
                            <a:pos x="T4" y="T5"/>
                          </a:cxn>
                          <a:cxn ang="T35">
                            <a:pos x="T6" y="T7"/>
                          </a:cxn>
                          <a:cxn ang="T36">
                            <a:pos x="T8" y="T9"/>
                          </a:cxn>
                          <a:cxn ang="T37">
                            <a:pos x="T10" y="T11"/>
                          </a:cxn>
                          <a:cxn ang="T38">
                            <a:pos x="T12" y="T13"/>
                          </a:cxn>
                          <a:cxn ang="T39">
                            <a:pos x="T14" y="T15"/>
                          </a:cxn>
                          <a:cxn ang="T40">
                            <a:pos x="T16" y="T17"/>
                          </a:cxn>
                          <a:cxn ang="T41">
                            <a:pos x="T18" y="T19"/>
                          </a:cxn>
                          <a:cxn ang="T42">
                            <a:pos x="T20" y="T21"/>
                          </a:cxn>
                          <a:cxn ang="T43">
                            <a:pos x="T22" y="T23"/>
                          </a:cxn>
                          <a:cxn ang="T44">
                            <a:pos x="T24" y="T25"/>
                          </a:cxn>
                          <a:cxn ang="T45">
                            <a:pos x="T26" y="T27"/>
                          </a:cxn>
                          <a:cxn ang="T46">
                            <a:pos x="T28" y="T29"/>
                          </a:cxn>
                          <a:cxn ang="T47">
                            <a:pos x="T30" y="T31"/>
                          </a:cxn>
                        </a:cxnLst>
                        <a:rect l="T48" t="T49" r="T50" b="T51"/>
                        <a:pathLst>
                          <a:path w="720" h="1659">
                            <a:moveTo>
                              <a:pt x="720" y="19"/>
                            </a:moveTo>
                            <a:cubicBezTo>
                              <a:pt x="704" y="9"/>
                              <a:pt x="688" y="0"/>
                              <a:pt x="676" y="27"/>
                            </a:cubicBezTo>
                            <a:cubicBezTo>
                              <a:pt x="664" y="54"/>
                              <a:pt x="663" y="108"/>
                              <a:pt x="648" y="179"/>
                            </a:cubicBezTo>
                            <a:cubicBezTo>
                              <a:pt x="633" y="250"/>
                              <a:pt x="613" y="382"/>
                              <a:pt x="588" y="451"/>
                            </a:cubicBezTo>
                            <a:cubicBezTo>
                              <a:pt x="563" y="520"/>
                              <a:pt x="551" y="554"/>
                              <a:pt x="496" y="595"/>
                            </a:cubicBezTo>
                            <a:cubicBezTo>
                              <a:pt x="441" y="636"/>
                              <a:pt x="319" y="665"/>
                              <a:pt x="256" y="695"/>
                            </a:cubicBezTo>
                            <a:cubicBezTo>
                              <a:pt x="193" y="725"/>
                              <a:pt x="153" y="744"/>
                              <a:pt x="116" y="775"/>
                            </a:cubicBezTo>
                            <a:cubicBezTo>
                              <a:pt x="79" y="806"/>
                              <a:pt x="51" y="838"/>
                              <a:pt x="32" y="879"/>
                            </a:cubicBezTo>
                            <a:cubicBezTo>
                              <a:pt x="13" y="920"/>
                              <a:pt x="0" y="974"/>
                              <a:pt x="0" y="1023"/>
                            </a:cubicBezTo>
                            <a:cubicBezTo>
                              <a:pt x="0" y="1072"/>
                              <a:pt x="11" y="1129"/>
                              <a:pt x="32" y="1175"/>
                            </a:cubicBezTo>
                            <a:cubicBezTo>
                              <a:pt x="53" y="1221"/>
                              <a:pt x="65" y="1258"/>
                              <a:pt x="124" y="1299"/>
                            </a:cubicBezTo>
                            <a:cubicBezTo>
                              <a:pt x="183" y="1340"/>
                              <a:pt x="326" y="1388"/>
                              <a:pt x="388" y="1423"/>
                            </a:cubicBezTo>
                            <a:cubicBezTo>
                              <a:pt x="450" y="1458"/>
                              <a:pt x="474" y="1486"/>
                              <a:pt x="496" y="1511"/>
                            </a:cubicBezTo>
                            <a:cubicBezTo>
                              <a:pt x="518" y="1536"/>
                              <a:pt x="508" y="1554"/>
                              <a:pt x="520" y="1575"/>
                            </a:cubicBezTo>
                            <a:cubicBezTo>
                              <a:pt x="532" y="1596"/>
                              <a:pt x="543" y="1625"/>
                              <a:pt x="568" y="1639"/>
                            </a:cubicBezTo>
                            <a:cubicBezTo>
                              <a:pt x="593" y="1653"/>
                              <a:pt x="630" y="1656"/>
                              <a:pt x="668" y="1659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_tradnl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96347" name="Freeform 12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339" y="1313"/>
                        <a:ext cx="720" cy="1659"/>
                      </a:xfrm>
                      <a:custGeom>
                        <a:avLst/>
                        <a:gdLst>
                          <a:gd name="T0" fmla="*/ 720 w 720"/>
                          <a:gd name="T1" fmla="*/ 19 h 1659"/>
                          <a:gd name="T2" fmla="*/ 676 w 720"/>
                          <a:gd name="T3" fmla="*/ 27 h 1659"/>
                          <a:gd name="T4" fmla="*/ 648 w 720"/>
                          <a:gd name="T5" fmla="*/ 179 h 1659"/>
                          <a:gd name="T6" fmla="*/ 588 w 720"/>
                          <a:gd name="T7" fmla="*/ 451 h 1659"/>
                          <a:gd name="T8" fmla="*/ 496 w 720"/>
                          <a:gd name="T9" fmla="*/ 595 h 1659"/>
                          <a:gd name="T10" fmla="*/ 256 w 720"/>
                          <a:gd name="T11" fmla="*/ 695 h 1659"/>
                          <a:gd name="T12" fmla="*/ 116 w 720"/>
                          <a:gd name="T13" fmla="*/ 775 h 1659"/>
                          <a:gd name="T14" fmla="*/ 32 w 720"/>
                          <a:gd name="T15" fmla="*/ 879 h 1659"/>
                          <a:gd name="T16" fmla="*/ 0 w 720"/>
                          <a:gd name="T17" fmla="*/ 1023 h 1659"/>
                          <a:gd name="T18" fmla="*/ 32 w 720"/>
                          <a:gd name="T19" fmla="*/ 1175 h 1659"/>
                          <a:gd name="T20" fmla="*/ 124 w 720"/>
                          <a:gd name="T21" fmla="*/ 1299 h 1659"/>
                          <a:gd name="T22" fmla="*/ 388 w 720"/>
                          <a:gd name="T23" fmla="*/ 1423 h 1659"/>
                          <a:gd name="T24" fmla="*/ 496 w 720"/>
                          <a:gd name="T25" fmla="*/ 1511 h 1659"/>
                          <a:gd name="T26" fmla="*/ 520 w 720"/>
                          <a:gd name="T27" fmla="*/ 1575 h 1659"/>
                          <a:gd name="T28" fmla="*/ 568 w 720"/>
                          <a:gd name="T29" fmla="*/ 1639 h 1659"/>
                          <a:gd name="T30" fmla="*/ 668 w 720"/>
                          <a:gd name="T31" fmla="*/ 1659 h 1659"/>
                          <a:gd name="T32" fmla="*/ 0 60000 65536"/>
                          <a:gd name="T33" fmla="*/ 0 60000 65536"/>
                          <a:gd name="T34" fmla="*/ 0 60000 65536"/>
                          <a:gd name="T35" fmla="*/ 0 60000 65536"/>
                          <a:gd name="T36" fmla="*/ 0 60000 65536"/>
                          <a:gd name="T37" fmla="*/ 0 60000 65536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w 720"/>
                          <a:gd name="T49" fmla="*/ 0 h 1659"/>
                          <a:gd name="T50" fmla="*/ 720 w 720"/>
                          <a:gd name="T51" fmla="*/ 1659 h 1659"/>
                        </a:gdLst>
                        <a:ahLst/>
                        <a:cxnLst>
                          <a:cxn ang="T32">
                            <a:pos x="T0" y="T1"/>
                          </a:cxn>
                          <a:cxn ang="T33">
                            <a:pos x="T2" y="T3"/>
                          </a:cxn>
                          <a:cxn ang="T34">
                            <a:pos x="T4" y="T5"/>
                          </a:cxn>
                          <a:cxn ang="T35">
                            <a:pos x="T6" y="T7"/>
                          </a:cxn>
                          <a:cxn ang="T36">
                            <a:pos x="T8" y="T9"/>
                          </a:cxn>
                          <a:cxn ang="T37">
                            <a:pos x="T10" y="T11"/>
                          </a:cxn>
                          <a:cxn ang="T38">
                            <a:pos x="T12" y="T13"/>
                          </a:cxn>
                          <a:cxn ang="T39">
                            <a:pos x="T14" y="T15"/>
                          </a:cxn>
                          <a:cxn ang="T40">
                            <a:pos x="T16" y="T17"/>
                          </a:cxn>
                          <a:cxn ang="T41">
                            <a:pos x="T18" y="T19"/>
                          </a:cxn>
                          <a:cxn ang="T42">
                            <a:pos x="T20" y="T21"/>
                          </a:cxn>
                          <a:cxn ang="T43">
                            <a:pos x="T22" y="T23"/>
                          </a:cxn>
                          <a:cxn ang="T44">
                            <a:pos x="T24" y="T25"/>
                          </a:cxn>
                          <a:cxn ang="T45">
                            <a:pos x="T26" y="T27"/>
                          </a:cxn>
                          <a:cxn ang="T46">
                            <a:pos x="T28" y="T29"/>
                          </a:cxn>
                          <a:cxn ang="T47">
                            <a:pos x="T30" y="T31"/>
                          </a:cxn>
                        </a:cxnLst>
                        <a:rect l="T48" t="T49" r="T50" b="T51"/>
                        <a:pathLst>
                          <a:path w="720" h="1659">
                            <a:moveTo>
                              <a:pt x="720" y="19"/>
                            </a:moveTo>
                            <a:cubicBezTo>
                              <a:pt x="704" y="9"/>
                              <a:pt x="688" y="0"/>
                              <a:pt x="676" y="27"/>
                            </a:cubicBezTo>
                            <a:cubicBezTo>
                              <a:pt x="664" y="54"/>
                              <a:pt x="663" y="108"/>
                              <a:pt x="648" y="179"/>
                            </a:cubicBezTo>
                            <a:cubicBezTo>
                              <a:pt x="633" y="250"/>
                              <a:pt x="613" y="382"/>
                              <a:pt x="588" y="451"/>
                            </a:cubicBezTo>
                            <a:cubicBezTo>
                              <a:pt x="563" y="520"/>
                              <a:pt x="551" y="554"/>
                              <a:pt x="496" y="595"/>
                            </a:cubicBezTo>
                            <a:cubicBezTo>
                              <a:pt x="441" y="636"/>
                              <a:pt x="319" y="665"/>
                              <a:pt x="256" y="695"/>
                            </a:cubicBezTo>
                            <a:cubicBezTo>
                              <a:pt x="193" y="725"/>
                              <a:pt x="153" y="744"/>
                              <a:pt x="116" y="775"/>
                            </a:cubicBezTo>
                            <a:cubicBezTo>
                              <a:pt x="79" y="806"/>
                              <a:pt x="51" y="838"/>
                              <a:pt x="32" y="879"/>
                            </a:cubicBezTo>
                            <a:cubicBezTo>
                              <a:pt x="13" y="920"/>
                              <a:pt x="0" y="974"/>
                              <a:pt x="0" y="1023"/>
                            </a:cubicBezTo>
                            <a:cubicBezTo>
                              <a:pt x="0" y="1072"/>
                              <a:pt x="11" y="1129"/>
                              <a:pt x="32" y="1175"/>
                            </a:cubicBezTo>
                            <a:cubicBezTo>
                              <a:pt x="53" y="1221"/>
                              <a:pt x="65" y="1258"/>
                              <a:pt x="124" y="1299"/>
                            </a:cubicBezTo>
                            <a:cubicBezTo>
                              <a:pt x="183" y="1340"/>
                              <a:pt x="326" y="1388"/>
                              <a:pt x="388" y="1423"/>
                            </a:cubicBezTo>
                            <a:cubicBezTo>
                              <a:pt x="450" y="1458"/>
                              <a:pt x="474" y="1486"/>
                              <a:pt x="496" y="1511"/>
                            </a:cubicBezTo>
                            <a:cubicBezTo>
                              <a:pt x="518" y="1536"/>
                              <a:pt x="508" y="1554"/>
                              <a:pt x="520" y="1575"/>
                            </a:cubicBezTo>
                            <a:cubicBezTo>
                              <a:pt x="532" y="1596"/>
                              <a:pt x="543" y="1625"/>
                              <a:pt x="568" y="1639"/>
                            </a:cubicBezTo>
                            <a:cubicBezTo>
                              <a:pt x="593" y="1653"/>
                              <a:pt x="630" y="1656"/>
                              <a:pt x="668" y="1659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_tradnl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96348" name="Freeform 1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326" y="2973"/>
                        <a:ext cx="68" cy="29"/>
                      </a:xfrm>
                      <a:custGeom>
                        <a:avLst/>
                        <a:gdLst>
                          <a:gd name="T0" fmla="*/ 1709 w 54"/>
                          <a:gd name="T1" fmla="*/ 0 h 1"/>
                          <a:gd name="T2" fmla="*/ 0 w 54"/>
                          <a:gd name="T3" fmla="*/ 0 h 1"/>
                          <a:gd name="T4" fmla="*/ 0 60000 65536"/>
                          <a:gd name="T5" fmla="*/ 0 60000 65536"/>
                          <a:gd name="T6" fmla="*/ 0 w 54"/>
                          <a:gd name="T7" fmla="*/ 0 h 1"/>
                          <a:gd name="T8" fmla="*/ 54 w 54"/>
                          <a:gd name="T9" fmla="*/ 1 h 1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T6" t="T7" r="T8" b="T9"/>
                        <a:pathLst>
                          <a:path w="54" h="1">
                            <a:moveTo>
                              <a:pt x="54" y="0"/>
                            </a:moveTo>
                            <a:cubicBezTo>
                              <a:pt x="54" y="0"/>
                              <a:pt x="27" y="0"/>
                              <a:pt x="0" y="0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_tradnl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</p:grpSp>
              </p:grpSp>
              <p:sp>
                <p:nvSpPr>
                  <p:cNvPr id="96342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21" y="1374"/>
                    <a:ext cx="0" cy="907"/>
                  </a:xfrm>
                  <a:prstGeom prst="line">
                    <a:avLst/>
                  </a:prstGeom>
                  <a:noFill/>
                  <a:ln w="38100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s-ES_tradnl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96343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22" y="2288"/>
                    <a:ext cx="0" cy="1189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s-ES_tradnl">
                      <a:solidFill>
                        <a:srgbClr val="000000"/>
                      </a:solidFill>
                    </a:endParaRPr>
                  </a:p>
                </p:txBody>
              </p:sp>
            </p:grpSp>
            <p:sp>
              <p:nvSpPr>
                <p:cNvPr id="96339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710" y="1137"/>
                  <a:ext cx="384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s-ES" sz="1800" b="1">
                      <a:solidFill>
                        <a:srgbClr val="FF3300"/>
                      </a:solidFill>
                      <a:latin typeface="Arial"/>
                    </a:rPr>
                    <a:t>E</a:t>
                  </a:r>
                </a:p>
              </p:txBody>
            </p:sp>
            <p:sp>
              <p:nvSpPr>
                <p:cNvPr id="96340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733" y="3468"/>
                  <a:ext cx="384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s-ES" sz="1800" b="1" dirty="0">
                      <a:solidFill>
                        <a:srgbClr val="000000"/>
                      </a:solidFill>
                      <a:latin typeface="Arial"/>
                    </a:rPr>
                    <a:t>P</a:t>
                  </a:r>
                  <a:r>
                    <a:rPr lang="es-ES" sz="1800" b="1" baseline="-25000" dirty="0">
                      <a:solidFill>
                        <a:srgbClr val="000000"/>
                      </a:solidFill>
                      <a:latin typeface="Arial"/>
                    </a:rPr>
                    <a:t>1</a:t>
                  </a:r>
                  <a:endParaRPr lang="es-ES" sz="1800" b="1" dirty="0">
                    <a:solidFill>
                      <a:srgbClr val="000000"/>
                    </a:solidFill>
                    <a:latin typeface="Arial"/>
                  </a:endParaRPr>
                </a:p>
              </p:txBody>
            </p:sp>
          </p:grpSp>
        </p:grpSp>
        <p:sp>
          <p:nvSpPr>
            <p:cNvPr id="96326" name="Line 28"/>
            <p:cNvSpPr>
              <a:spLocks noChangeShapeType="1"/>
            </p:cNvSpPr>
            <p:nvPr/>
          </p:nvSpPr>
          <p:spPr bwMode="auto">
            <a:xfrm flipV="1">
              <a:off x="1311275" y="1593787"/>
              <a:ext cx="0" cy="140970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</p:grpSp>
      <p:grpSp>
        <p:nvGrpSpPr>
          <p:cNvPr id="8" name="76 Grupo"/>
          <p:cNvGrpSpPr/>
          <p:nvPr/>
        </p:nvGrpSpPr>
        <p:grpSpPr>
          <a:xfrm>
            <a:off x="2732088" y="1662303"/>
            <a:ext cx="1416050" cy="3729038"/>
            <a:chOff x="2732088" y="1211199"/>
            <a:chExt cx="1416050" cy="3729038"/>
          </a:xfrm>
        </p:grpSpPr>
        <p:grpSp>
          <p:nvGrpSpPr>
            <p:cNvPr id="9" name="Group 30"/>
            <p:cNvGrpSpPr>
              <a:grpSpLocks/>
            </p:cNvGrpSpPr>
            <p:nvPr/>
          </p:nvGrpSpPr>
          <p:grpSpPr bwMode="auto">
            <a:xfrm>
              <a:off x="2732088" y="1211199"/>
              <a:ext cx="1416050" cy="3729038"/>
              <a:chOff x="1721" y="1554"/>
              <a:chExt cx="892" cy="2349"/>
            </a:xfrm>
          </p:grpSpPr>
          <p:sp>
            <p:nvSpPr>
              <p:cNvPr id="96313" name="Freeform 31"/>
              <p:cNvSpPr>
                <a:spLocks/>
              </p:cNvSpPr>
              <p:nvPr/>
            </p:nvSpPr>
            <p:spPr bwMode="auto">
              <a:xfrm>
                <a:off x="1721" y="1985"/>
                <a:ext cx="884" cy="634"/>
              </a:xfrm>
              <a:custGeom>
                <a:avLst/>
                <a:gdLst>
                  <a:gd name="T0" fmla="*/ 442 w 884"/>
                  <a:gd name="T1" fmla="*/ 0 h 634"/>
                  <a:gd name="T2" fmla="*/ 430 w 884"/>
                  <a:gd name="T3" fmla="*/ 22 h 634"/>
                  <a:gd name="T4" fmla="*/ 416 w 884"/>
                  <a:gd name="T5" fmla="*/ 88 h 634"/>
                  <a:gd name="T6" fmla="*/ 402 w 884"/>
                  <a:gd name="T7" fmla="*/ 188 h 634"/>
                  <a:gd name="T8" fmla="*/ 378 w 884"/>
                  <a:gd name="T9" fmla="*/ 288 h 634"/>
                  <a:gd name="T10" fmla="*/ 328 w 884"/>
                  <a:gd name="T11" fmla="*/ 352 h 634"/>
                  <a:gd name="T12" fmla="*/ 258 w 884"/>
                  <a:gd name="T13" fmla="*/ 390 h 634"/>
                  <a:gd name="T14" fmla="*/ 170 w 884"/>
                  <a:gd name="T15" fmla="*/ 426 h 634"/>
                  <a:gd name="T16" fmla="*/ 82 w 884"/>
                  <a:gd name="T17" fmla="*/ 472 h 634"/>
                  <a:gd name="T18" fmla="*/ 24 w 884"/>
                  <a:gd name="T19" fmla="*/ 538 h 634"/>
                  <a:gd name="T20" fmla="*/ 4 w 884"/>
                  <a:gd name="T21" fmla="*/ 600 h 634"/>
                  <a:gd name="T22" fmla="*/ 0 w 884"/>
                  <a:gd name="T23" fmla="*/ 634 h 634"/>
                  <a:gd name="T24" fmla="*/ 884 w 884"/>
                  <a:gd name="T25" fmla="*/ 634 h 634"/>
                  <a:gd name="T26" fmla="*/ 864 w 884"/>
                  <a:gd name="T27" fmla="*/ 546 h 634"/>
                  <a:gd name="T28" fmla="*/ 838 w 884"/>
                  <a:gd name="T29" fmla="*/ 500 h 634"/>
                  <a:gd name="T30" fmla="*/ 766 w 884"/>
                  <a:gd name="T31" fmla="*/ 450 h 634"/>
                  <a:gd name="T32" fmla="*/ 690 w 884"/>
                  <a:gd name="T33" fmla="*/ 414 h 634"/>
                  <a:gd name="T34" fmla="*/ 606 w 884"/>
                  <a:gd name="T35" fmla="*/ 382 h 634"/>
                  <a:gd name="T36" fmla="*/ 558 w 884"/>
                  <a:gd name="T37" fmla="*/ 354 h 634"/>
                  <a:gd name="T38" fmla="*/ 526 w 884"/>
                  <a:gd name="T39" fmla="*/ 302 h 634"/>
                  <a:gd name="T40" fmla="*/ 500 w 884"/>
                  <a:gd name="T41" fmla="*/ 222 h 634"/>
                  <a:gd name="T42" fmla="*/ 482 w 884"/>
                  <a:gd name="T43" fmla="*/ 138 h 634"/>
                  <a:gd name="T44" fmla="*/ 474 w 884"/>
                  <a:gd name="T45" fmla="*/ 80 h 634"/>
                  <a:gd name="T46" fmla="*/ 466 w 884"/>
                  <a:gd name="T47" fmla="*/ 26 h 634"/>
                  <a:gd name="T48" fmla="*/ 458 w 884"/>
                  <a:gd name="T49" fmla="*/ 2 h 634"/>
                  <a:gd name="T50" fmla="*/ 442 w 884"/>
                  <a:gd name="T51" fmla="*/ 0 h 634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884"/>
                  <a:gd name="T79" fmla="*/ 0 h 634"/>
                  <a:gd name="T80" fmla="*/ 884 w 884"/>
                  <a:gd name="T81" fmla="*/ 634 h 634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884" h="634">
                    <a:moveTo>
                      <a:pt x="442" y="0"/>
                    </a:moveTo>
                    <a:lnTo>
                      <a:pt x="430" y="22"/>
                    </a:lnTo>
                    <a:lnTo>
                      <a:pt x="416" y="88"/>
                    </a:lnTo>
                    <a:lnTo>
                      <a:pt x="402" y="188"/>
                    </a:lnTo>
                    <a:lnTo>
                      <a:pt x="378" y="288"/>
                    </a:lnTo>
                    <a:lnTo>
                      <a:pt x="328" y="352"/>
                    </a:lnTo>
                    <a:lnTo>
                      <a:pt x="258" y="390"/>
                    </a:lnTo>
                    <a:lnTo>
                      <a:pt x="170" y="426"/>
                    </a:lnTo>
                    <a:lnTo>
                      <a:pt x="82" y="472"/>
                    </a:lnTo>
                    <a:lnTo>
                      <a:pt x="24" y="538"/>
                    </a:lnTo>
                    <a:lnTo>
                      <a:pt x="4" y="600"/>
                    </a:lnTo>
                    <a:lnTo>
                      <a:pt x="0" y="634"/>
                    </a:lnTo>
                    <a:lnTo>
                      <a:pt x="884" y="634"/>
                    </a:lnTo>
                    <a:lnTo>
                      <a:pt x="864" y="546"/>
                    </a:lnTo>
                    <a:lnTo>
                      <a:pt x="838" y="500"/>
                    </a:lnTo>
                    <a:lnTo>
                      <a:pt x="766" y="450"/>
                    </a:lnTo>
                    <a:lnTo>
                      <a:pt x="690" y="414"/>
                    </a:lnTo>
                    <a:lnTo>
                      <a:pt x="606" y="382"/>
                    </a:lnTo>
                    <a:lnTo>
                      <a:pt x="558" y="354"/>
                    </a:lnTo>
                    <a:lnTo>
                      <a:pt x="526" y="302"/>
                    </a:lnTo>
                    <a:lnTo>
                      <a:pt x="500" y="222"/>
                    </a:lnTo>
                    <a:lnTo>
                      <a:pt x="482" y="138"/>
                    </a:lnTo>
                    <a:lnTo>
                      <a:pt x="474" y="80"/>
                    </a:lnTo>
                    <a:lnTo>
                      <a:pt x="466" y="26"/>
                    </a:lnTo>
                    <a:lnTo>
                      <a:pt x="458" y="2"/>
                    </a:lnTo>
                    <a:lnTo>
                      <a:pt x="442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0" name="Group 32"/>
              <p:cNvGrpSpPr>
                <a:grpSpLocks/>
              </p:cNvGrpSpPr>
              <p:nvPr/>
            </p:nvGrpSpPr>
            <p:grpSpPr bwMode="auto">
              <a:xfrm>
                <a:off x="1729" y="1554"/>
                <a:ext cx="884" cy="2349"/>
                <a:chOff x="1729" y="1137"/>
                <a:chExt cx="884" cy="2349"/>
              </a:xfrm>
            </p:grpSpPr>
            <p:grpSp>
              <p:nvGrpSpPr>
                <p:cNvPr id="11" name="Group 33"/>
                <p:cNvGrpSpPr>
                  <a:grpSpLocks/>
                </p:cNvGrpSpPr>
                <p:nvPr/>
              </p:nvGrpSpPr>
              <p:grpSpPr bwMode="auto">
                <a:xfrm>
                  <a:off x="1729" y="1374"/>
                  <a:ext cx="884" cy="1888"/>
                  <a:chOff x="1729" y="1374"/>
                  <a:chExt cx="884" cy="1888"/>
                </a:xfrm>
              </p:grpSpPr>
              <p:grpSp>
                <p:nvGrpSpPr>
                  <p:cNvPr id="12" name="Group 34"/>
                  <p:cNvGrpSpPr>
                    <a:grpSpLocks/>
                  </p:cNvGrpSpPr>
                  <p:nvPr/>
                </p:nvGrpSpPr>
                <p:grpSpPr bwMode="auto">
                  <a:xfrm>
                    <a:off x="1729" y="1553"/>
                    <a:ext cx="884" cy="1066"/>
                    <a:chOff x="232" y="1705"/>
                    <a:chExt cx="1400" cy="1689"/>
                  </a:xfrm>
                </p:grpSpPr>
                <p:sp>
                  <p:nvSpPr>
                    <p:cNvPr id="96321" name="Freeform 35"/>
                    <p:cNvSpPr>
                      <a:spLocks/>
                    </p:cNvSpPr>
                    <p:nvPr/>
                  </p:nvSpPr>
                  <p:spPr bwMode="auto">
                    <a:xfrm>
                      <a:off x="233" y="2728"/>
                      <a:ext cx="1392" cy="632"/>
                    </a:xfrm>
                    <a:custGeom>
                      <a:avLst/>
                      <a:gdLst>
                        <a:gd name="T0" fmla="*/ 8 w 1392"/>
                        <a:gd name="T1" fmla="*/ 0 h 632"/>
                        <a:gd name="T2" fmla="*/ 1388 w 1392"/>
                        <a:gd name="T3" fmla="*/ 0 h 632"/>
                        <a:gd name="T4" fmla="*/ 1392 w 1392"/>
                        <a:gd name="T5" fmla="*/ 76 h 632"/>
                        <a:gd name="T6" fmla="*/ 1356 w 1392"/>
                        <a:gd name="T7" fmla="*/ 160 h 632"/>
                        <a:gd name="T8" fmla="*/ 1312 w 1392"/>
                        <a:gd name="T9" fmla="*/ 244 h 632"/>
                        <a:gd name="T10" fmla="*/ 1232 w 1392"/>
                        <a:gd name="T11" fmla="*/ 292 h 632"/>
                        <a:gd name="T12" fmla="*/ 1164 w 1392"/>
                        <a:gd name="T13" fmla="*/ 328 h 632"/>
                        <a:gd name="T14" fmla="*/ 1064 w 1392"/>
                        <a:gd name="T15" fmla="*/ 364 h 632"/>
                        <a:gd name="T16" fmla="*/ 960 w 1392"/>
                        <a:gd name="T17" fmla="*/ 424 h 632"/>
                        <a:gd name="T18" fmla="*/ 896 w 1392"/>
                        <a:gd name="T19" fmla="*/ 484 h 632"/>
                        <a:gd name="T20" fmla="*/ 872 w 1392"/>
                        <a:gd name="T21" fmla="*/ 564 h 632"/>
                        <a:gd name="T22" fmla="*/ 840 w 1392"/>
                        <a:gd name="T23" fmla="*/ 608 h 632"/>
                        <a:gd name="T24" fmla="*/ 752 w 1392"/>
                        <a:gd name="T25" fmla="*/ 632 h 632"/>
                        <a:gd name="T26" fmla="*/ 672 w 1392"/>
                        <a:gd name="T27" fmla="*/ 632 h 632"/>
                        <a:gd name="T28" fmla="*/ 584 w 1392"/>
                        <a:gd name="T29" fmla="*/ 620 h 632"/>
                        <a:gd name="T30" fmla="*/ 532 w 1392"/>
                        <a:gd name="T31" fmla="*/ 584 h 632"/>
                        <a:gd name="T32" fmla="*/ 504 w 1392"/>
                        <a:gd name="T33" fmla="*/ 500 h 632"/>
                        <a:gd name="T34" fmla="*/ 488 w 1392"/>
                        <a:gd name="T35" fmla="*/ 464 h 632"/>
                        <a:gd name="T36" fmla="*/ 412 w 1392"/>
                        <a:gd name="T37" fmla="*/ 416 h 632"/>
                        <a:gd name="T38" fmla="*/ 288 w 1392"/>
                        <a:gd name="T39" fmla="*/ 352 h 632"/>
                        <a:gd name="T40" fmla="*/ 172 w 1392"/>
                        <a:gd name="T41" fmla="*/ 304 h 632"/>
                        <a:gd name="T42" fmla="*/ 124 w 1392"/>
                        <a:gd name="T43" fmla="*/ 276 h 632"/>
                        <a:gd name="T44" fmla="*/ 72 w 1392"/>
                        <a:gd name="T45" fmla="*/ 232 h 632"/>
                        <a:gd name="T46" fmla="*/ 40 w 1392"/>
                        <a:gd name="T47" fmla="*/ 172 h 632"/>
                        <a:gd name="T48" fmla="*/ 16 w 1392"/>
                        <a:gd name="T49" fmla="*/ 100 h 632"/>
                        <a:gd name="T50" fmla="*/ 0 w 1392"/>
                        <a:gd name="T51" fmla="*/ 44 h 632"/>
                        <a:gd name="T52" fmla="*/ 8 w 1392"/>
                        <a:gd name="T53" fmla="*/ 0 h 632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w 1392"/>
                        <a:gd name="T82" fmla="*/ 0 h 632"/>
                        <a:gd name="T83" fmla="*/ 1392 w 1392"/>
                        <a:gd name="T84" fmla="*/ 632 h 632"/>
                      </a:gdLst>
                      <a:ahLst/>
                      <a:cxnLst>
                        <a:cxn ang="T54">
                          <a:pos x="T0" y="T1"/>
                        </a:cxn>
                        <a:cxn ang="T55">
                          <a:pos x="T2" y="T3"/>
                        </a:cxn>
                        <a:cxn ang="T56">
                          <a:pos x="T4" y="T5"/>
                        </a:cxn>
                        <a:cxn ang="T57">
                          <a:pos x="T6" y="T7"/>
                        </a:cxn>
                        <a:cxn ang="T58">
                          <a:pos x="T8" y="T9"/>
                        </a:cxn>
                        <a:cxn ang="T59">
                          <a:pos x="T10" y="T11"/>
                        </a:cxn>
                        <a:cxn ang="T60">
                          <a:pos x="T12" y="T13"/>
                        </a:cxn>
                        <a:cxn ang="T61">
                          <a:pos x="T14" y="T15"/>
                        </a:cxn>
                        <a:cxn ang="T62">
                          <a:pos x="T16" y="T17"/>
                        </a:cxn>
                        <a:cxn ang="T63">
                          <a:pos x="T18" y="T19"/>
                        </a:cxn>
                        <a:cxn ang="T64">
                          <a:pos x="T20" y="T21"/>
                        </a:cxn>
                        <a:cxn ang="T65">
                          <a:pos x="T22" y="T23"/>
                        </a:cxn>
                        <a:cxn ang="T66">
                          <a:pos x="T24" y="T25"/>
                        </a:cxn>
                        <a:cxn ang="T67">
                          <a:pos x="T26" y="T27"/>
                        </a:cxn>
                        <a:cxn ang="T68">
                          <a:pos x="T28" y="T29"/>
                        </a:cxn>
                        <a:cxn ang="T69">
                          <a:pos x="T30" y="T31"/>
                        </a:cxn>
                        <a:cxn ang="T70">
                          <a:pos x="T32" y="T33"/>
                        </a:cxn>
                        <a:cxn ang="T71">
                          <a:pos x="T34" y="T35"/>
                        </a:cxn>
                        <a:cxn ang="T72">
                          <a:pos x="T36" y="T37"/>
                        </a:cxn>
                        <a:cxn ang="T73">
                          <a:pos x="T38" y="T39"/>
                        </a:cxn>
                        <a:cxn ang="T74">
                          <a:pos x="T40" y="T41"/>
                        </a:cxn>
                        <a:cxn ang="T75">
                          <a:pos x="T42" y="T43"/>
                        </a:cxn>
                        <a:cxn ang="T76">
                          <a:pos x="T44" y="T45"/>
                        </a:cxn>
                        <a:cxn ang="T77">
                          <a:pos x="T46" y="T47"/>
                        </a:cxn>
                        <a:cxn ang="T78">
                          <a:pos x="T48" y="T49"/>
                        </a:cxn>
                        <a:cxn ang="T79">
                          <a:pos x="T50" y="T51"/>
                        </a:cxn>
                        <a:cxn ang="T80">
                          <a:pos x="T52" y="T53"/>
                        </a:cxn>
                      </a:cxnLst>
                      <a:rect l="T81" t="T82" r="T83" b="T84"/>
                      <a:pathLst>
                        <a:path w="1392" h="632">
                          <a:moveTo>
                            <a:pt x="8" y="0"/>
                          </a:moveTo>
                          <a:lnTo>
                            <a:pt x="1388" y="0"/>
                          </a:lnTo>
                          <a:lnTo>
                            <a:pt x="1392" y="76"/>
                          </a:lnTo>
                          <a:lnTo>
                            <a:pt x="1356" y="160"/>
                          </a:lnTo>
                          <a:lnTo>
                            <a:pt x="1312" y="244"/>
                          </a:lnTo>
                          <a:lnTo>
                            <a:pt x="1232" y="292"/>
                          </a:lnTo>
                          <a:lnTo>
                            <a:pt x="1164" y="328"/>
                          </a:lnTo>
                          <a:lnTo>
                            <a:pt x="1064" y="364"/>
                          </a:lnTo>
                          <a:lnTo>
                            <a:pt x="960" y="424"/>
                          </a:lnTo>
                          <a:lnTo>
                            <a:pt x="896" y="484"/>
                          </a:lnTo>
                          <a:lnTo>
                            <a:pt x="872" y="564"/>
                          </a:lnTo>
                          <a:lnTo>
                            <a:pt x="840" y="608"/>
                          </a:lnTo>
                          <a:lnTo>
                            <a:pt x="752" y="632"/>
                          </a:lnTo>
                          <a:lnTo>
                            <a:pt x="672" y="632"/>
                          </a:lnTo>
                          <a:lnTo>
                            <a:pt x="584" y="620"/>
                          </a:lnTo>
                          <a:lnTo>
                            <a:pt x="532" y="584"/>
                          </a:lnTo>
                          <a:lnTo>
                            <a:pt x="504" y="500"/>
                          </a:lnTo>
                          <a:lnTo>
                            <a:pt x="488" y="464"/>
                          </a:lnTo>
                          <a:lnTo>
                            <a:pt x="412" y="416"/>
                          </a:lnTo>
                          <a:lnTo>
                            <a:pt x="288" y="352"/>
                          </a:lnTo>
                          <a:lnTo>
                            <a:pt x="172" y="304"/>
                          </a:lnTo>
                          <a:lnTo>
                            <a:pt x="124" y="276"/>
                          </a:lnTo>
                          <a:lnTo>
                            <a:pt x="72" y="232"/>
                          </a:lnTo>
                          <a:lnTo>
                            <a:pt x="40" y="172"/>
                          </a:lnTo>
                          <a:lnTo>
                            <a:pt x="16" y="100"/>
                          </a:lnTo>
                          <a:lnTo>
                            <a:pt x="0" y="44"/>
                          </a:lnTo>
                          <a:lnTo>
                            <a:pt x="8" y="0"/>
                          </a:lnTo>
                          <a:close/>
                        </a:path>
                      </a:pathLst>
                    </a:custGeom>
                    <a:solidFill>
                      <a:srgbClr val="FF9900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_tradnl">
                        <a:solidFill>
                          <a:srgbClr val="000000"/>
                        </a:solidFill>
                      </a:endParaRPr>
                    </a:p>
                  </p:txBody>
                </p:sp>
                <p:grpSp>
                  <p:nvGrpSpPr>
                    <p:cNvPr id="13" name="Group 3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2" y="1705"/>
                      <a:ext cx="1400" cy="1689"/>
                      <a:chOff x="3659" y="1313"/>
                      <a:chExt cx="1400" cy="1689"/>
                    </a:xfrm>
                  </p:grpSpPr>
                  <p:sp>
                    <p:nvSpPr>
                      <p:cNvPr id="96323" name="Freeform 3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659" y="1313"/>
                        <a:ext cx="720" cy="1659"/>
                      </a:xfrm>
                      <a:custGeom>
                        <a:avLst/>
                        <a:gdLst>
                          <a:gd name="T0" fmla="*/ 720 w 720"/>
                          <a:gd name="T1" fmla="*/ 19 h 1659"/>
                          <a:gd name="T2" fmla="*/ 676 w 720"/>
                          <a:gd name="T3" fmla="*/ 27 h 1659"/>
                          <a:gd name="T4" fmla="*/ 648 w 720"/>
                          <a:gd name="T5" fmla="*/ 179 h 1659"/>
                          <a:gd name="T6" fmla="*/ 588 w 720"/>
                          <a:gd name="T7" fmla="*/ 451 h 1659"/>
                          <a:gd name="T8" fmla="*/ 496 w 720"/>
                          <a:gd name="T9" fmla="*/ 595 h 1659"/>
                          <a:gd name="T10" fmla="*/ 256 w 720"/>
                          <a:gd name="T11" fmla="*/ 695 h 1659"/>
                          <a:gd name="T12" fmla="*/ 116 w 720"/>
                          <a:gd name="T13" fmla="*/ 775 h 1659"/>
                          <a:gd name="T14" fmla="*/ 32 w 720"/>
                          <a:gd name="T15" fmla="*/ 879 h 1659"/>
                          <a:gd name="T16" fmla="*/ 0 w 720"/>
                          <a:gd name="T17" fmla="*/ 1023 h 1659"/>
                          <a:gd name="T18" fmla="*/ 32 w 720"/>
                          <a:gd name="T19" fmla="*/ 1175 h 1659"/>
                          <a:gd name="T20" fmla="*/ 124 w 720"/>
                          <a:gd name="T21" fmla="*/ 1299 h 1659"/>
                          <a:gd name="T22" fmla="*/ 388 w 720"/>
                          <a:gd name="T23" fmla="*/ 1423 h 1659"/>
                          <a:gd name="T24" fmla="*/ 496 w 720"/>
                          <a:gd name="T25" fmla="*/ 1511 h 1659"/>
                          <a:gd name="T26" fmla="*/ 520 w 720"/>
                          <a:gd name="T27" fmla="*/ 1575 h 1659"/>
                          <a:gd name="T28" fmla="*/ 568 w 720"/>
                          <a:gd name="T29" fmla="*/ 1639 h 1659"/>
                          <a:gd name="T30" fmla="*/ 668 w 720"/>
                          <a:gd name="T31" fmla="*/ 1659 h 1659"/>
                          <a:gd name="T32" fmla="*/ 0 60000 65536"/>
                          <a:gd name="T33" fmla="*/ 0 60000 65536"/>
                          <a:gd name="T34" fmla="*/ 0 60000 65536"/>
                          <a:gd name="T35" fmla="*/ 0 60000 65536"/>
                          <a:gd name="T36" fmla="*/ 0 60000 65536"/>
                          <a:gd name="T37" fmla="*/ 0 60000 65536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w 720"/>
                          <a:gd name="T49" fmla="*/ 0 h 1659"/>
                          <a:gd name="T50" fmla="*/ 720 w 720"/>
                          <a:gd name="T51" fmla="*/ 1659 h 1659"/>
                        </a:gdLst>
                        <a:ahLst/>
                        <a:cxnLst>
                          <a:cxn ang="T32">
                            <a:pos x="T0" y="T1"/>
                          </a:cxn>
                          <a:cxn ang="T33">
                            <a:pos x="T2" y="T3"/>
                          </a:cxn>
                          <a:cxn ang="T34">
                            <a:pos x="T4" y="T5"/>
                          </a:cxn>
                          <a:cxn ang="T35">
                            <a:pos x="T6" y="T7"/>
                          </a:cxn>
                          <a:cxn ang="T36">
                            <a:pos x="T8" y="T9"/>
                          </a:cxn>
                          <a:cxn ang="T37">
                            <a:pos x="T10" y="T11"/>
                          </a:cxn>
                          <a:cxn ang="T38">
                            <a:pos x="T12" y="T13"/>
                          </a:cxn>
                          <a:cxn ang="T39">
                            <a:pos x="T14" y="T15"/>
                          </a:cxn>
                          <a:cxn ang="T40">
                            <a:pos x="T16" y="T17"/>
                          </a:cxn>
                          <a:cxn ang="T41">
                            <a:pos x="T18" y="T19"/>
                          </a:cxn>
                          <a:cxn ang="T42">
                            <a:pos x="T20" y="T21"/>
                          </a:cxn>
                          <a:cxn ang="T43">
                            <a:pos x="T22" y="T23"/>
                          </a:cxn>
                          <a:cxn ang="T44">
                            <a:pos x="T24" y="T25"/>
                          </a:cxn>
                          <a:cxn ang="T45">
                            <a:pos x="T26" y="T27"/>
                          </a:cxn>
                          <a:cxn ang="T46">
                            <a:pos x="T28" y="T29"/>
                          </a:cxn>
                          <a:cxn ang="T47">
                            <a:pos x="T30" y="T31"/>
                          </a:cxn>
                        </a:cxnLst>
                        <a:rect l="T48" t="T49" r="T50" b="T51"/>
                        <a:pathLst>
                          <a:path w="720" h="1659">
                            <a:moveTo>
                              <a:pt x="720" y="19"/>
                            </a:moveTo>
                            <a:cubicBezTo>
                              <a:pt x="704" y="9"/>
                              <a:pt x="688" y="0"/>
                              <a:pt x="676" y="27"/>
                            </a:cubicBezTo>
                            <a:cubicBezTo>
                              <a:pt x="664" y="54"/>
                              <a:pt x="663" y="108"/>
                              <a:pt x="648" y="179"/>
                            </a:cubicBezTo>
                            <a:cubicBezTo>
                              <a:pt x="633" y="250"/>
                              <a:pt x="613" y="382"/>
                              <a:pt x="588" y="451"/>
                            </a:cubicBezTo>
                            <a:cubicBezTo>
                              <a:pt x="563" y="520"/>
                              <a:pt x="551" y="554"/>
                              <a:pt x="496" y="595"/>
                            </a:cubicBezTo>
                            <a:cubicBezTo>
                              <a:pt x="441" y="636"/>
                              <a:pt x="319" y="665"/>
                              <a:pt x="256" y="695"/>
                            </a:cubicBezTo>
                            <a:cubicBezTo>
                              <a:pt x="193" y="725"/>
                              <a:pt x="153" y="744"/>
                              <a:pt x="116" y="775"/>
                            </a:cubicBezTo>
                            <a:cubicBezTo>
                              <a:pt x="79" y="806"/>
                              <a:pt x="51" y="838"/>
                              <a:pt x="32" y="879"/>
                            </a:cubicBezTo>
                            <a:cubicBezTo>
                              <a:pt x="13" y="920"/>
                              <a:pt x="0" y="974"/>
                              <a:pt x="0" y="1023"/>
                            </a:cubicBezTo>
                            <a:cubicBezTo>
                              <a:pt x="0" y="1072"/>
                              <a:pt x="11" y="1129"/>
                              <a:pt x="32" y="1175"/>
                            </a:cubicBezTo>
                            <a:cubicBezTo>
                              <a:pt x="53" y="1221"/>
                              <a:pt x="65" y="1258"/>
                              <a:pt x="124" y="1299"/>
                            </a:cubicBezTo>
                            <a:cubicBezTo>
                              <a:pt x="183" y="1340"/>
                              <a:pt x="326" y="1388"/>
                              <a:pt x="388" y="1423"/>
                            </a:cubicBezTo>
                            <a:cubicBezTo>
                              <a:pt x="450" y="1458"/>
                              <a:pt x="474" y="1486"/>
                              <a:pt x="496" y="1511"/>
                            </a:cubicBezTo>
                            <a:cubicBezTo>
                              <a:pt x="518" y="1536"/>
                              <a:pt x="508" y="1554"/>
                              <a:pt x="520" y="1575"/>
                            </a:cubicBezTo>
                            <a:cubicBezTo>
                              <a:pt x="532" y="1596"/>
                              <a:pt x="543" y="1625"/>
                              <a:pt x="568" y="1639"/>
                            </a:cubicBezTo>
                            <a:cubicBezTo>
                              <a:pt x="593" y="1653"/>
                              <a:pt x="630" y="1656"/>
                              <a:pt x="668" y="1659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_tradnl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96324" name="Freeform 38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339" y="1313"/>
                        <a:ext cx="720" cy="1659"/>
                      </a:xfrm>
                      <a:custGeom>
                        <a:avLst/>
                        <a:gdLst>
                          <a:gd name="T0" fmla="*/ 720 w 720"/>
                          <a:gd name="T1" fmla="*/ 19 h 1659"/>
                          <a:gd name="T2" fmla="*/ 676 w 720"/>
                          <a:gd name="T3" fmla="*/ 27 h 1659"/>
                          <a:gd name="T4" fmla="*/ 648 w 720"/>
                          <a:gd name="T5" fmla="*/ 179 h 1659"/>
                          <a:gd name="T6" fmla="*/ 588 w 720"/>
                          <a:gd name="T7" fmla="*/ 451 h 1659"/>
                          <a:gd name="T8" fmla="*/ 496 w 720"/>
                          <a:gd name="T9" fmla="*/ 595 h 1659"/>
                          <a:gd name="T10" fmla="*/ 256 w 720"/>
                          <a:gd name="T11" fmla="*/ 695 h 1659"/>
                          <a:gd name="T12" fmla="*/ 116 w 720"/>
                          <a:gd name="T13" fmla="*/ 775 h 1659"/>
                          <a:gd name="T14" fmla="*/ 32 w 720"/>
                          <a:gd name="T15" fmla="*/ 879 h 1659"/>
                          <a:gd name="T16" fmla="*/ 0 w 720"/>
                          <a:gd name="T17" fmla="*/ 1023 h 1659"/>
                          <a:gd name="T18" fmla="*/ 32 w 720"/>
                          <a:gd name="T19" fmla="*/ 1175 h 1659"/>
                          <a:gd name="T20" fmla="*/ 124 w 720"/>
                          <a:gd name="T21" fmla="*/ 1299 h 1659"/>
                          <a:gd name="T22" fmla="*/ 388 w 720"/>
                          <a:gd name="T23" fmla="*/ 1423 h 1659"/>
                          <a:gd name="T24" fmla="*/ 496 w 720"/>
                          <a:gd name="T25" fmla="*/ 1511 h 1659"/>
                          <a:gd name="T26" fmla="*/ 520 w 720"/>
                          <a:gd name="T27" fmla="*/ 1575 h 1659"/>
                          <a:gd name="T28" fmla="*/ 568 w 720"/>
                          <a:gd name="T29" fmla="*/ 1639 h 1659"/>
                          <a:gd name="T30" fmla="*/ 668 w 720"/>
                          <a:gd name="T31" fmla="*/ 1659 h 1659"/>
                          <a:gd name="T32" fmla="*/ 0 60000 65536"/>
                          <a:gd name="T33" fmla="*/ 0 60000 65536"/>
                          <a:gd name="T34" fmla="*/ 0 60000 65536"/>
                          <a:gd name="T35" fmla="*/ 0 60000 65536"/>
                          <a:gd name="T36" fmla="*/ 0 60000 65536"/>
                          <a:gd name="T37" fmla="*/ 0 60000 65536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w 720"/>
                          <a:gd name="T49" fmla="*/ 0 h 1659"/>
                          <a:gd name="T50" fmla="*/ 720 w 720"/>
                          <a:gd name="T51" fmla="*/ 1659 h 1659"/>
                        </a:gdLst>
                        <a:ahLst/>
                        <a:cxnLst>
                          <a:cxn ang="T32">
                            <a:pos x="T0" y="T1"/>
                          </a:cxn>
                          <a:cxn ang="T33">
                            <a:pos x="T2" y="T3"/>
                          </a:cxn>
                          <a:cxn ang="T34">
                            <a:pos x="T4" y="T5"/>
                          </a:cxn>
                          <a:cxn ang="T35">
                            <a:pos x="T6" y="T7"/>
                          </a:cxn>
                          <a:cxn ang="T36">
                            <a:pos x="T8" y="T9"/>
                          </a:cxn>
                          <a:cxn ang="T37">
                            <a:pos x="T10" y="T11"/>
                          </a:cxn>
                          <a:cxn ang="T38">
                            <a:pos x="T12" y="T13"/>
                          </a:cxn>
                          <a:cxn ang="T39">
                            <a:pos x="T14" y="T15"/>
                          </a:cxn>
                          <a:cxn ang="T40">
                            <a:pos x="T16" y="T17"/>
                          </a:cxn>
                          <a:cxn ang="T41">
                            <a:pos x="T18" y="T19"/>
                          </a:cxn>
                          <a:cxn ang="T42">
                            <a:pos x="T20" y="T21"/>
                          </a:cxn>
                          <a:cxn ang="T43">
                            <a:pos x="T22" y="T23"/>
                          </a:cxn>
                          <a:cxn ang="T44">
                            <a:pos x="T24" y="T25"/>
                          </a:cxn>
                          <a:cxn ang="T45">
                            <a:pos x="T26" y="T27"/>
                          </a:cxn>
                          <a:cxn ang="T46">
                            <a:pos x="T28" y="T29"/>
                          </a:cxn>
                          <a:cxn ang="T47">
                            <a:pos x="T30" y="T31"/>
                          </a:cxn>
                        </a:cxnLst>
                        <a:rect l="T48" t="T49" r="T50" b="T51"/>
                        <a:pathLst>
                          <a:path w="720" h="1659">
                            <a:moveTo>
                              <a:pt x="720" y="19"/>
                            </a:moveTo>
                            <a:cubicBezTo>
                              <a:pt x="704" y="9"/>
                              <a:pt x="688" y="0"/>
                              <a:pt x="676" y="27"/>
                            </a:cubicBezTo>
                            <a:cubicBezTo>
                              <a:pt x="664" y="54"/>
                              <a:pt x="663" y="108"/>
                              <a:pt x="648" y="179"/>
                            </a:cubicBezTo>
                            <a:cubicBezTo>
                              <a:pt x="633" y="250"/>
                              <a:pt x="613" y="382"/>
                              <a:pt x="588" y="451"/>
                            </a:cubicBezTo>
                            <a:cubicBezTo>
                              <a:pt x="563" y="520"/>
                              <a:pt x="551" y="554"/>
                              <a:pt x="496" y="595"/>
                            </a:cubicBezTo>
                            <a:cubicBezTo>
                              <a:pt x="441" y="636"/>
                              <a:pt x="319" y="665"/>
                              <a:pt x="256" y="695"/>
                            </a:cubicBezTo>
                            <a:cubicBezTo>
                              <a:pt x="193" y="725"/>
                              <a:pt x="153" y="744"/>
                              <a:pt x="116" y="775"/>
                            </a:cubicBezTo>
                            <a:cubicBezTo>
                              <a:pt x="79" y="806"/>
                              <a:pt x="51" y="838"/>
                              <a:pt x="32" y="879"/>
                            </a:cubicBezTo>
                            <a:cubicBezTo>
                              <a:pt x="13" y="920"/>
                              <a:pt x="0" y="974"/>
                              <a:pt x="0" y="1023"/>
                            </a:cubicBezTo>
                            <a:cubicBezTo>
                              <a:pt x="0" y="1072"/>
                              <a:pt x="11" y="1129"/>
                              <a:pt x="32" y="1175"/>
                            </a:cubicBezTo>
                            <a:cubicBezTo>
                              <a:pt x="53" y="1221"/>
                              <a:pt x="65" y="1258"/>
                              <a:pt x="124" y="1299"/>
                            </a:cubicBezTo>
                            <a:cubicBezTo>
                              <a:pt x="183" y="1340"/>
                              <a:pt x="326" y="1388"/>
                              <a:pt x="388" y="1423"/>
                            </a:cubicBezTo>
                            <a:cubicBezTo>
                              <a:pt x="450" y="1458"/>
                              <a:pt x="474" y="1486"/>
                              <a:pt x="496" y="1511"/>
                            </a:cubicBezTo>
                            <a:cubicBezTo>
                              <a:pt x="518" y="1536"/>
                              <a:pt x="508" y="1554"/>
                              <a:pt x="520" y="1575"/>
                            </a:cubicBezTo>
                            <a:cubicBezTo>
                              <a:pt x="532" y="1596"/>
                              <a:pt x="543" y="1625"/>
                              <a:pt x="568" y="1639"/>
                            </a:cubicBezTo>
                            <a:cubicBezTo>
                              <a:pt x="593" y="1653"/>
                              <a:pt x="630" y="1656"/>
                              <a:pt x="668" y="1659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_tradnl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96325" name="Freeform 3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326" y="2973"/>
                        <a:ext cx="68" cy="29"/>
                      </a:xfrm>
                      <a:custGeom>
                        <a:avLst/>
                        <a:gdLst>
                          <a:gd name="T0" fmla="*/ 1709 w 54"/>
                          <a:gd name="T1" fmla="*/ 0 h 1"/>
                          <a:gd name="T2" fmla="*/ 0 w 54"/>
                          <a:gd name="T3" fmla="*/ 0 h 1"/>
                          <a:gd name="T4" fmla="*/ 0 60000 65536"/>
                          <a:gd name="T5" fmla="*/ 0 60000 65536"/>
                          <a:gd name="T6" fmla="*/ 0 w 54"/>
                          <a:gd name="T7" fmla="*/ 0 h 1"/>
                          <a:gd name="T8" fmla="*/ 54 w 54"/>
                          <a:gd name="T9" fmla="*/ 1 h 1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T6" t="T7" r="T8" b="T9"/>
                        <a:pathLst>
                          <a:path w="54" h="1">
                            <a:moveTo>
                              <a:pt x="54" y="0"/>
                            </a:moveTo>
                            <a:cubicBezTo>
                              <a:pt x="54" y="0"/>
                              <a:pt x="27" y="0"/>
                              <a:pt x="0" y="0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_tradnl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</p:grpSp>
              </p:grpSp>
              <p:sp>
                <p:nvSpPr>
                  <p:cNvPr id="96319" name="Line 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72" y="1374"/>
                    <a:ext cx="0" cy="907"/>
                  </a:xfrm>
                  <a:prstGeom prst="line">
                    <a:avLst/>
                  </a:prstGeom>
                  <a:noFill/>
                  <a:ln w="38100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s-ES_tradnl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96320" name="Line 41"/>
                  <p:cNvSpPr>
                    <a:spLocks noChangeShapeType="1"/>
                  </p:cNvSpPr>
                  <p:nvPr/>
                </p:nvSpPr>
                <p:spPr bwMode="auto">
                  <a:xfrm>
                    <a:off x="2173" y="2275"/>
                    <a:ext cx="0" cy="987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s-ES_tradnl">
                      <a:solidFill>
                        <a:srgbClr val="000000"/>
                      </a:solidFill>
                    </a:endParaRPr>
                  </a:p>
                </p:txBody>
              </p:sp>
            </p:grpSp>
            <p:sp>
              <p:nvSpPr>
                <p:cNvPr id="96316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2069" y="1137"/>
                  <a:ext cx="384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s-ES" sz="1800" b="1">
                      <a:solidFill>
                        <a:srgbClr val="FF3300"/>
                      </a:solidFill>
                      <a:latin typeface="Arial"/>
                    </a:rPr>
                    <a:t>E</a:t>
                  </a:r>
                </a:p>
              </p:txBody>
            </p:sp>
            <p:sp>
              <p:nvSpPr>
                <p:cNvPr id="96317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2062" y="3255"/>
                  <a:ext cx="384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s-ES" sz="1800" b="1" dirty="0">
                      <a:solidFill>
                        <a:srgbClr val="000000"/>
                      </a:solidFill>
                      <a:latin typeface="Arial"/>
                    </a:rPr>
                    <a:t>P</a:t>
                  </a:r>
                  <a:r>
                    <a:rPr lang="es-ES" sz="1800" b="1" baseline="-25000" dirty="0">
                      <a:solidFill>
                        <a:srgbClr val="000000"/>
                      </a:solidFill>
                      <a:latin typeface="Arial"/>
                    </a:rPr>
                    <a:t>2</a:t>
                  </a:r>
                  <a:endParaRPr lang="es-ES" sz="1800" b="1" dirty="0">
                    <a:solidFill>
                      <a:srgbClr val="000000"/>
                    </a:solidFill>
                    <a:latin typeface="Arial"/>
                  </a:endParaRPr>
                </a:p>
              </p:txBody>
            </p:sp>
          </p:grpSp>
        </p:grpSp>
        <p:sp>
          <p:nvSpPr>
            <p:cNvPr id="96285" name="Line 74"/>
            <p:cNvSpPr>
              <a:spLocks noChangeShapeType="1"/>
            </p:cNvSpPr>
            <p:nvPr/>
          </p:nvSpPr>
          <p:spPr bwMode="auto">
            <a:xfrm flipV="1">
              <a:off x="3459275" y="1600987"/>
              <a:ext cx="0" cy="140970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</p:grpSp>
      <p:grpSp>
        <p:nvGrpSpPr>
          <p:cNvPr id="14" name="77 Grupo"/>
          <p:cNvGrpSpPr/>
          <p:nvPr/>
        </p:nvGrpSpPr>
        <p:grpSpPr>
          <a:xfrm>
            <a:off x="4935538" y="1662303"/>
            <a:ext cx="1404937" cy="3355976"/>
            <a:chOff x="4935538" y="1211199"/>
            <a:chExt cx="1404937" cy="3355976"/>
          </a:xfrm>
        </p:grpSpPr>
        <p:grpSp>
          <p:nvGrpSpPr>
            <p:cNvPr id="15" name="Group 44"/>
            <p:cNvGrpSpPr>
              <a:grpSpLocks/>
            </p:cNvGrpSpPr>
            <p:nvPr/>
          </p:nvGrpSpPr>
          <p:grpSpPr bwMode="auto">
            <a:xfrm>
              <a:off x="4935538" y="1211199"/>
              <a:ext cx="1404937" cy="3355976"/>
              <a:chOff x="3109" y="1554"/>
              <a:chExt cx="885" cy="2114"/>
            </a:xfrm>
          </p:grpSpPr>
          <p:sp>
            <p:nvSpPr>
              <p:cNvPr id="96300" name="Freeform 45"/>
              <p:cNvSpPr>
                <a:spLocks/>
              </p:cNvSpPr>
              <p:nvPr/>
            </p:nvSpPr>
            <p:spPr bwMode="auto">
              <a:xfrm>
                <a:off x="3109" y="1983"/>
                <a:ext cx="884" cy="634"/>
              </a:xfrm>
              <a:custGeom>
                <a:avLst/>
                <a:gdLst>
                  <a:gd name="T0" fmla="*/ 442 w 884"/>
                  <a:gd name="T1" fmla="*/ 0 h 634"/>
                  <a:gd name="T2" fmla="*/ 430 w 884"/>
                  <a:gd name="T3" fmla="*/ 22 h 634"/>
                  <a:gd name="T4" fmla="*/ 416 w 884"/>
                  <a:gd name="T5" fmla="*/ 88 h 634"/>
                  <a:gd name="T6" fmla="*/ 402 w 884"/>
                  <a:gd name="T7" fmla="*/ 188 h 634"/>
                  <a:gd name="T8" fmla="*/ 378 w 884"/>
                  <a:gd name="T9" fmla="*/ 288 h 634"/>
                  <a:gd name="T10" fmla="*/ 328 w 884"/>
                  <a:gd name="T11" fmla="*/ 352 h 634"/>
                  <a:gd name="T12" fmla="*/ 258 w 884"/>
                  <a:gd name="T13" fmla="*/ 390 h 634"/>
                  <a:gd name="T14" fmla="*/ 170 w 884"/>
                  <a:gd name="T15" fmla="*/ 426 h 634"/>
                  <a:gd name="T16" fmla="*/ 82 w 884"/>
                  <a:gd name="T17" fmla="*/ 472 h 634"/>
                  <a:gd name="T18" fmla="*/ 24 w 884"/>
                  <a:gd name="T19" fmla="*/ 538 h 634"/>
                  <a:gd name="T20" fmla="*/ 4 w 884"/>
                  <a:gd name="T21" fmla="*/ 600 h 634"/>
                  <a:gd name="T22" fmla="*/ 0 w 884"/>
                  <a:gd name="T23" fmla="*/ 634 h 634"/>
                  <a:gd name="T24" fmla="*/ 884 w 884"/>
                  <a:gd name="T25" fmla="*/ 634 h 634"/>
                  <a:gd name="T26" fmla="*/ 864 w 884"/>
                  <a:gd name="T27" fmla="*/ 546 h 634"/>
                  <a:gd name="T28" fmla="*/ 838 w 884"/>
                  <a:gd name="T29" fmla="*/ 500 h 634"/>
                  <a:gd name="T30" fmla="*/ 766 w 884"/>
                  <a:gd name="T31" fmla="*/ 450 h 634"/>
                  <a:gd name="T32" fmla="*/ 690 w 884"/>
                  <a:gd name="T33" fmla="*/ 414 h 634"/>
                  <a:gd name="T34" fmla="*/ 606 w 884"/>
                  <a:gd name="T35" fmla="*/ 382 h 634"/>
                  <a:gd name="T36" fmla="*/ 558 w 884"/>
                  <a:gd name="T37" fmla="*/ 354 h 634"/>
                  <a:gd name="T38" fmla="*/ 526 w 884"/>
                  <a:gd name="T39" fmla="*/ 302 h 634"/>
                  <a:gd name="T40" fmla="*/ 500 w 884"/>
                  <a:gd name="T41" fmla="*/ 222 h 634"/>
                  <a:gd name="T42" fmla="*/ 482 w 884"/>
                  <a:gd name="T43" fmla="*/ 138 h 634"/>
                  <a:gd name="T44" fmla="*/ 474 w 884"/>
                  <a:gd name="T45" fmla="*/ 80 h 634"/>
                  <a:gd name="T46" fmla="*/ 466 w 884"/>
                  <a:gd name="T47" fmla="*/ 26 h 634"/>
                  <a:gd name="T48" fmla="*/ 458 w 884"/>
                  <a:gd name="T49" fmla="*/ 2 h 634"/>
                  <a:gd name="T50" fmla="*/ 442 w 884"/>
                  <a:gd name="T51" fmla="*/ 0 h 634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884"/>
                  <a:gd name="T79" fmla="*/ 0 h 634"/>
                  <a:gd name="T80" fmla="*/ 884 w 884"/>
                  <a:gd name="T81" fmla="*/ 634 h 634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884" h="634">
                    <a:moveTo>
                      <a:pt x="442" y="0"/>
                    </a:moveTo>
                    <a:lnTo>
                      <a:pt x="430" y="22"/>
                    </a:lnTo>
                    <a:lnTo>
                      <a:pt x="416" y="88"/>
                    </a:lnTo>
                    <a:lnTo>
                      <a:pt x="402" y="188"/>
                    </a:lnTo>
                    <a:lnTo>
                      <a:pt x="378" y="288"/>
                    </a:lnTo>
                    <a:lnTo>
                      <a:pt x="328" y="352"/>
                    </a:lnTo>
                    <a:lnTo>
                      <a:pt x="258" y="390"/>
                    </a:lnTo>
                    <a:lnTo>
                      <a:pt x="170" y="426"/>
                    </a:lnTo>
                    <a:lnTo>
                      <a:pt x="82" y="472"/>
                    </a:lnTo>
                    <a:lnTo>
                      <a:pt x="24" y="538"/>
                    </a:lnTo>
                    <a:lnTo>
                      <a:pt x="4" y="600"/>
                    </a:lnTo>
                    <a:lnTo>
                      <a:pt x="0" y="634"/>
                    </a:lnTo>
                    <a:lnTo>
                      <a:pt x="884" y="634"/>
                    </a:lnTo>
                    <a:lnTo>
                      <a:pt x="864" y="546"/>
                    </a:lnTo>
                    <a:lnTo>
                      <a:pt x="838" y="500"/>
                    </a:lnTo>
                    <a:lnTo>
                      <a:pt x="766" y="450"/>
                    </a:lnTo>
                    <a:lnTo>
                      <a:pt x="690" y="414"/>
                    </a:lnTo>
                    <a:lnTo>
                      <a:pt x="606" y="382"/>
                    </a:lnTo>
                    <a:lnTo>
                      <a:pt x="558" y="354"/>
                    </a:lnTo>
                    <a:lnTo>
                      <a:pt x="526" y="302"/>
                    </a:lnTo>
                    <a:lnTo>
                      <a:pt x="500" y="222"/>
                    </a:lnTo>
                    <a:lnTo>
                      <a:pt x="482" y="138"/>
                    </a:lnTo>
                    <a:lnTo>
                      <a:pt x="474" y="80"/>
                    </a:lnTo>
                    <a:lnTo>
                      <a:pt x="466" y="26"/>
                    </a:lnTo>
                    <a:lnTo>
                      <a:pt x="458" y="2"/>
                    </a:lnTo>
                    <a:lnTo>
                      <a:pt x="442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6" name="Group 46"/>
              <p:cNvGrpSpPr>
                <a:grpSpLocks/>
              </p:cNvGrpSpPr>
              <p:nvPr/>
            </p:nvGrpSpPr>
            <p:grpSpPr bwMode="auto">
              <a:xfrm>
                <a:off x="3110" y="1554"/>
                <a:ext cx="884" cy="2114"/>
                <a:chOff x="3110" y="1137"/>
                <a:chExt cx="884" cy="2114"/>
              </a:xfrm>
            </p:grpSpPr>
            <p:grpSp>
              <p:nvGrpSpPr>
                <p:cNvPr id="17" name="Group 47"/>
                <p:cNvGrpSpPr>
                  <a:grpSpLocks/>
                </p:cNvGrpSpPr>
                <p:nvPr/>
              </p:nvGrpSpPr>
              <p:grpSpPr bwMode="auto">
                <a:xfrm>
                  <a:off x="3110" y="1374"/>
                  <a:ext cx="884" cy="1657"/>
                  <a:chOff x="3110" y="1374"/>
                  <a:chExt cx="884" cy="1657"/>
                </a:xfrm>
              </p:grpSpPr>
              <p:grpSp>
                <p:nvGrpSpPr>
                  <p:cNvPr id="18" name="Group 48"/>
                  <p:cNvGrpSpPr>
                    <a:grpSpLocks/>
                  </p:cNvGrpSpPr>
                  <p:nvPr/>
                </p:nvGrpSpPr>
                <p:grpSpPr bwMode="auto">
                  <a:xfrm>
                    <a:off x="3110" y="1553"/>
                    <a:ext cx="884" cy="1066"/>
                    <a:chOff x="232" y="1705"/>
                    <a:chExt cx="1400" cy="1689"/>
                  </a:xfrm>
                </p:grpSpPr>
                <p:sp>
                  <p:nvSpPr>
                    <p:cNvPr id="96308" name="Freeform 49"/>
                    <p:cNvSpPr>
                      <a:spLocks/>
                    </p:cNvSpPr>
                    <p:nvPr/>
                  </p:nvSpPr>
                  <p:spPr bwMode="auto">
                    <a:xfrm>
                      <a:off x="233" y="2728"/>
                      <a:ext cx="1392" cy="632"/>
                    </a:xfrm>
                    <a:custGeom>
                      <a:avLst/>
                      <a:gdLst>
                        <a:gd name="T0" fmla="*/ 8 w 1392"/>
                        <a:gd name="T1" fmla="*/ 0 h 632"/>
                        <a:gd name="T2" fmla="*/ 1388 w 1392"/>
                        <a:gd name="T3" fmla="*/ 0 h 632"/>
                        <a:gd name="T4" fmla="*/ 1392 w 1392"/>
                        <a:gd name="T5" fmla="*/ 76 h 632"/>
                        <a:gd name="T6" fmla="*/ 1356 w 1392"/>
                        <a:gd name="T7" fmla="*/ 160 h 632"/>
                        <a:gd name="T8" fmla="*/ 1312 w 1392"/>
                        <a:gd name="T9" fmla="*/ 244 h 632"/>
                        <a:gd name="T10" fmla="*/ 1232 w 1392"/>
                        <a:gd name="T11" fmla="*/ 292 h 632"/>
                        <a:gd name="T12" fmla="*/ 1164 w 1392"/>
                        <a:gd name="T13" fmla="*/ 328 h 632"/>
                        <a:gd name="T14" fmla="*/ 1064 w 1392"/>
                        <a:gd name="T15" fmla="*/ 364 h 632"/>
                        <a:gd name="T16" fmla="*/ 960 w 1392"/>
                        <a:gd name="T17" fmla="*/ 424 h 632"/>
                        <a:gd name="T18" fmla="*/ 896 w 1392"/>
                        <a:gd name="T19" fmla="*/ 484 h 632"/>
                        <a:gd name="T20" fmla="*/ 872 w 1392"/>
                        <a:gd name="T21" fmla="*/ 564 h 632"/>
                        <a:gd name="T22" fmla="*/ 840 w 1392"/>
                        <a:gd name="T23" fmla="*/ 608 h 632"/>
                        <a:gd name="T24" fmla="*/ 752 w 1392"/>
                        <a:gd name="T25" fmla="*/ 632 h 632"/>
                        <a:gd name="T26" fmla="*/ 672 w 1392"/>
                        <a:gd name="T27" fmla="*/ 632 h 632"/>
                        <a:gd name="T28" fmla="*/ 584 w 1392"/>
                        <a:gd name="T29" fmla="*/ 620 h 632"/>
                        <a:gd name="T30" fmla="*/ 532 w 1392"/>
                        <a:gd name="T31" fmla="*/ 584 h 632"/>
                        <a:gd name="T32" fmla="*/ 504 w 1392"/>
                        <a:gd name="T33" fmla="*/ 500 h 632"/>
                        <a:gd name="T34" fmla="*/ 488 w 1392"/>
                        <a:gd name="T35" fmla="*/ 464 h 632"/>
                        <a:gd name="T36" fmla="*/ 412 w 1392"/>
                        <a:gd name="T37" fmla="*/ 416 h 632"/>
                        <a:gd name="T38" fmla="*/ 288 w 1392"/>
                        <a:gd name="T39" fmla="*/ 352 h 632"/>
                        <a:gd name="T40" fmla="*/ 172 w 1392"/>
                        <a:gd name="T41" fmla="*/ 304 h 632"/>
                        <a:gd name="T42" fmla="*/ 124 w 1392"/>
                        <a:gd name="T43" fmla="*/ 276 h 632"/>
                        <a:gd name="T44" fmla="*/ 72 w 1392"/>
                        <a:gd name="T45" fmla="*/ 232 h 632"/>
                        <a:gd name="T46" fmla="*/ 40 w 1392"/>
                        <a:gd name="T47" fmla="*/ 172 h 632"/>
                        <a:gd name="T48" fmla="*/ 16 w 1392"/>
                        <a:gd name="T49" fmla="*/ 100 h 632"/>
                        <a:gd name="T50" fmla="*/ 0 w 1392"/>
                        <a:gd name="T51" fmla="*/ 44 h 632"/>
                        <a:gd name="T52" fmla="*/ 8 w 1392"/>
                        <a:gd name="T53" fmla="*/ 0 h 632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w 1392"/>
                        <a:gd name="T82" fmla="*/ 0 h 632"/>
                        <a:gd name="T83" fmla="*/ 1392 w 1392"/>
                        <a:gd name="T84" fmla="*/ 632 h 632"/>
                      </a:gdLst>
                      <a:ahLst/>
                      <a:cxnLst>
                        <a:cxn ang="T54">
                          <a:pos x="T0" y="T1"/>
                        </a:cxn>
                        <a:cxn ang="T55">
                          <a:pos x="T2" y="T3"/>
                        </a:cxn>
                        <a:cxn ang="T56">
                          <a:pos x="T4" y="T5"/>
                        </a:cxn>
                        <a:cxn ang="T57">
                          <a:pos x="T6" y="T7"/>
                        </a:cxn>
                        <a:cxn ang="T58">
                          <a:pos x="T8" y="T9"/>
                        </a:cxn>
                        <a:cxn ang="T59">
                          <a:pos x="T10" y="T11"/>
                        </a:cxn>
                        <a:cxn ang="T60">
                          <a:pos x="T12" y="T13"/>
                        </a:cxn>
                        <a:cxn ang="T61">
                          <a:pos x="T14" y="T15"/>
                        </a:cxn>
                        <a:cxn ang="T62">
                          <a:pos x="T16" y="T17"/>
                        </a:cxn>
                        <a:cxn ang="T63">
                          <a:pos x="T18" y="T19"/>
                        </a:cxn>
                        <a:cxn ang="T64">
                          <a:pos x="T20" y="T21"/>
                        </a:cxn>
                        <a:cxn ang="T65">
                          <a:pos x="T22" y="T23"/>
                        </a:cxn>
                        <a:cxn ang="T66">
                          <a:pos x="T24" y="T25"/>
                        </a:cxn>
                        <a:cxn ang="T67">
                          <a:pos x="T26" y="T27"/>
                        </a:cxn>
                        <a:cxn ang="T68">
                          <a:pos x="T28" y="T29"/>
                        </a:cxn>
                        <a:cxn ang="T69">
                          <a:pos x="T30" y="T31"/>
                        </a:cxn>
                        <a:cxn ang="T70">
                          <a:pos x="T32" y="T33"/>
                        </a:cxn>
                        <a:cxn ang="T71">
                          <a:pos x="T34" y="T35"/>
                        </a:cxn>
                        <a:cxn ang="T72">
                          <a:pos x="T36" y="T37"/>
                        </a:cxn>
                        <a:cxn ang="T73">
                          <a:pos x="T38" y="T39"/>
                        </a:cxn>
                        <a:cxn ang="T74">
                          <a:pos x="T40" y="T41"/>
                        </a:cxn>
                        <a:cxn ang="T75">
                          <a:pos x="T42" y="T43"/>
                        </a:cxn>
                        <a:cxn ang="T76">
                          <a:pos x="T44" y="T45"/>
                        </a:cxn>
                        <a:cxn ang="T77">
                          <a:pos x="T46" y="T47"/>
                        </a:cxn>
                        <a:cxn ang="T78">
                          <a:pos x="T48" y="T49"/>
                        </a:cxn>
                        <a:cxn ang="T79">
                          <a:pos x="T50" y="T51"/>
                        </a:cxn>
                        <a:cxn ang="T80">
                          <a:pos x="T52" y="T53"/>
                        </a:cxn>
                      </a:cxnLst>
                      <a:rect l="T81" t="T82" r="T83" b="T84"/>
                      <a:pathLst>
                        <a:path w="1392" h="632">
                          <a:moveTo>
                            <a:pt x="8" y="0"/>
                          </a:moveTo>
                          <a:lnTo>
                            <a:pt x="1388" y="0"/>
                          </a:lnTo>
                          <a:lnTo>
                            <a:pt x="1392" y="76"/>
                          </a:lnTo>
                          <a:lnTo>
                            <a:pt x="1356" y="160"/>
                          </a:lnTo>
                          <a:lnTo>
                            <a:pt x="1312" y="244"/>
                          </a:lnTo>
                          <a:lnTo>
                            <a:pt x="1232" y="292"/>
                          </a:lnTo>
                          <a:lnTo>
                            <a:pt x="1164" y="328"/>
                          </a:lnTo>
                          <a:lnTo>
                            <a:pt x="1064" y="364"/>
                          </a:lnTo>
                          <a:lnTo>
                            <a:pt x="960" y="424"/>
                          </a:lnTo>
                          <a:lnTo>
                            <a:pt x="896" y="484"/>
                          </a:lnTo>
                          <a:lnTo>
                            <a:pt x="872" y="564"/>
                          </a:lnTo>
                          <a:lnTo>
                            <a:pt x="840" y="608"/>
                          </a:lnTo>
                          <a:lnTo>
                            <a:pt x="752" y="632"/>
                          </a:lnTo>
                          <a:lnTo>
                            <a:pt x="672" y="632"/>
                          </a:lnTo>
                          <a:lnTo>
                            <a:pt x="584" y="620"/>
                          </a:lnTo>
                          <a:lnTo>
                            <a:pt x="532" y="584"/>
                          </a:lnTo>
                          <a:lnTo>
                            <a:pt x="504" y="500"/>
                          </a:lnTo>
                          <a:lnTo>
                            <a:pt x="488" y="464"/>
                          </a:lnTo>
                          <a:lnTo>
                            <a:pt x="412" y="416"/>
                          </a:lnTo>
                          <a:lnTo>
                            <a:pt x="288" y="352"/>
                          </a:lnTo>
                          <a:lnTo>
                            <a:pt x="172" y="304"/>
                          </a:lnTo>
                          <a:lnTo>
                            <a:pt x="124" y="276"/>
                          </a:lnTo>
                          <a:lnTo>
                            <a:pt x="72" y="232"/>
                          </a:lnTo>
                          <a:lnTo>
                            <a:pt x="40" y="172"/>
                          </a:lnTo>
                          <a:lnTo>
                            <a:pt x="16" y="100"/>
                          </a:lnTo>
                          <a:lnTo>
                            <a:pt x="0" y="44"/>
                          </a:lnTo>
                          <a:lnTo>
                            <a:pt x="8" y="0"/>
                          </a:lnTo>
                          <a:close/>
                        </a:path>
                      </a:pathLst>
                    </a:custGeom>
                    <a:solidFill>
                      <a:srgbClr val="EA60D0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_tradnl">
                        <a:solidFill>
                          <a:srgbClr val="000000"/>
                        </a:solidFill>
                      </a:endParaRPr>
                    </a:p>
                  </p:txBody>
                </p:sp>
                <p:grpSp>
                  <p:nvGrpSpPr>
                    <p:cNvPr id="19" name="Group 5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2" y="1705"/>
                      <a:ext cx="1400" cy="1689"/>
                      <a:chOff x="3659" y="1313"/>
                      <a:chExt cx="1400" cy="1689"/>
                    </a:xfrm>
                  </p:grpSpPr>
                  <p:sp>
                    <p:nvSpPr>
                      <p:cNvPr id="96310" name="Freeform 5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659" y="1313"/>
                        <a:ext cx="720" cy="1659"/>
                      </a:xfrm>
                      <a:custGeom>
                        <a:avLst/>
                        <a:gdLst>
                          <a:gd name="T0" fmla="*/ 720 w 720"/>
                          <a:gd name="T1" fmla="*/ 19 h 1659"/>
                          <a:gd name="T2" fmla="*/ 676 w 720"/>
                          <a:gd name="T3" fmla="*/ 27 h 1659"/>
                          <a:gd name="T4" fmla="*/ 648 w 720"/>
                          <a:gd name="T5" fmla="*/ 179 h 1659"/>
                          <a:gd name="T6" fmla="*/ 588 w 720"/>
                          <a:gd name="T7" fmla="*/ 451 h 1659"/>
                          <a:gd name="T8" fmla="*/ 496 w 720"/>
                          <a:gd name="T9" fmla="*/ 595 h 1659"/>
                          <a:gd name="T10" fmla="*/ 256 w 720"/>
                          <a:gd name="T11" fmla="*/ 695 h 1659"/>
                          <a:gd name="T12" fmla="*/ 116 w 720"/>
                          <a:gd name="T13" fmla="*/ 775 h 1659"/>
                          <a:gd name="T14" fmla="*/ 32 w 720"/>
                          <a:gd name="T15" fmla="*/ 879 h 1659"/>
                          <a:gd name="T16" fmla="*/ 0 w 720"/>
                          <a:gd name="T17" fmla="*/ 1023 h 1659"/>
                          <a:gd name="T18" fmla="*/ 32 w 720"/>
                          <a:gd name="T19" fmla="*/ 1175 h 1659"/>
                          <a:gd name="T20" fmla="*/ 124 w 720"/>
                          <a:gd name="T21" fmla="*/ 1299 h 1659"/>
                          <a:gd name="T22" fmla="*/ 388 w 720"/>
                          <a:gd name="T23" fmla="*/ 1423 h 1659"/>
                          <a:gd name="T24" fmla="*/ 496 w 720"/>
                          <a:gd name="T25" fmla="*/ 1511 h 1659"/>
                          <a:gd name="T26" fmla="*/ 520 w 720"/>
                          <a:gd name="T27" fmla="*/ 1575 h 1659"/>
                          <a:gd name="T28" fmla="*/ 568 w 720"/>
                          <a:gd name="T29" fmla="*/ 1639 h 1659"/>
                          <a:gd name="T30" fmla="*/ 668 w 720"/>
                          <a:gd name="T31" fmla="*/ 1659 h 1659"/>
                          <a:gd name="T32" fmla="*/ 0 60000 65536"/>
                          <a:gd name="T33" fmla="*/ 0 60000 65536"/>
                          <a:gd name="T34" fmla="*/ 0 60000 65536"/>
                          <a:gd name="T35" fmla="*/ 0 60000 65536"/>
                          <a:gd name="T36" fmla="*/ 0 60000 65536"/>
                          <a:gd name="T37" fmla="*/ 0 60000 65536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w 720"/>
                          <a:gd name="T49" fmla="*/ 0 h 1659"/>
                          <a:gd name="T50" fmla="*/ 720 w 720"/>
                          <a:gd name="T51" fmla="*/ 1659 h 1659"/>
                        </a:gdLst>
                        <a:ahLst/>
                        <a:cxnLst>
                          <a:cxn ang="T32">
                            <a:pos x="T0" y="T1"/>
                          </a:cxn>
                          <a:cxn ang="T33">
                            <a:pos x="T2" y="T3"/>
                          </a:cxn>
                          <a:cxn ang="T34">
                            <a:pos x="T4" y="T5"/>
                          </a:cxn>
                          <a:cxn ang="T35">
                            <a:pos x="T6" y="T7"/>
                          </a:cxn>
                          <a:cxn ang="T36">
                            <a:pos x="T8" y="T9"/>
                          </a:cxn>
                          <a:cxn ang="T37">
                            <a:pos x="T10" y="T11"/>
                          </a:cxn>
                          <a:cxn ang="T38">
                            <a:pos x="T12" y="T13"/>
                          </a:cxn>
                          <a:cxn ang="T39">
                            <a:pos x="T14" y="T15"/>
                          </a:cxn>
                          <a:cxn ang="T40">
                            <a:pos x="T16" y="T17"/>
                          </a:cxn>
                          <a:cxn ang="T41">
                            <a:pos x="T18" y="T19"/>
                          </a:cxn>
                          <a:cxn ang="T42">
                            <a:pos x="T20" y="T21"/>
                          </a:cxn>
                          <a:cxn ang="T43">
                            <a:pos x="T22" y="T23"/>
                          </a:cxn>
                          <a:cxn ang="T44">
                            <a:pos x="T24" y="T25"/>
                          </a:cxn>
                          <a:cxn ang="T45">
                            <a:pos x="T26" y="T27"/>
                          </a:cxn>
                          <a:cxn ang="T46">
                            <a:pos x="T28" y="T29"/>
                          </a:cxn>
                          <a:cxn ang="T47">
                            <a:pos x="T30" y="T31"/>
                          </a:cxn>
                        </a:cxnLst>
                        <a:rect l="T48" t="T49" r="T50" b="T51"/>
                        <a:pathLst>
                          <a:path w="720" h="1659">
                            <a:moveTo>
                              <a:pt x="720" y="19"/>
                            </a:moveTo>
                            <a:cubicBezTo>
                              <a:pt x="704" y="9"/>
                              <a:pt x="688" y="0"/>
                              <a:pt x="676" y="27"/>
                            </a:cubicBezTo>
                            <a:cubicBezTo>
                              <a:pt x="664" y="54"/>
                              <a:pt x="663" y="108"/>
                              <a:pt x="648" y="179"/>
                            </a:cubicBezTo>
                            <a:cubicBezTo>
                              <a:pt x="633" y="250"/>
                              <a:pt x="613" y="382"/>
                              <a:pt x="588" y="451"/>
                            </a:cubicBezTo>
                            <a:cubicBezTo>
                              <a:pt x="563" y="520"/>
                              <a:pt x="551" y="554"/>
                              <a:pt x="496" y="595"/>
                            </a:cubicBezTo>
                            <a:cubicBezTo>
                              <a:pt x="441" y="636"/>
                              <a:pt x="319" y="665"/>
                              <a:pt x="256" y="695"/>
                            </a:cubicBezTo>
                            <a:cubicBezTo>
                              <a:pt x="193" y="725"/>
                              <a:pt x="153" y="744"/>
                              <a:pt x="116" y="775"/>
                            </a:cubicBezTo>
                            <a:cubicBezTo>
                              <a:pt x="79" y="806"/>
                              <a:pt x="51" y="838"/>
                              <a:pt x="32" y="879"/>
                            </a:cubicBezTo>
                            <a:cubicBezTo>
                              <a:pt x="13" y="920"/>
                              <a:pt x="0" y="974"/>
                              <a:pt x="0" y="1023"/>
                            </a:cubicBezTo>
                            <a:cubicBezTo>
                              <a:pt x="0" y="1072"/>
                              <a:pt x="11" y="1129"/>
                              <a:pt x="32" y="1175"/>
                            </a:cubicBezTo>
                            <a:cubicBezTo>
                              <a:pt x="53" y="1221"/>
                              <a:pt x="65" y="1258"/>
                              <a:pt x="124" y="1299"/>
                            </a:cubicBezTo>
                            <a:cubicBezTo>
                              <a:pt x="183" y="1340"/>
                              <a:pt x="326" y="1388"/>
                              <a:pt x="388" y="1423"/>
                            </a:cubicBezTo>
                            <a:cubicBezTo>
                              <a:pt x="450" y="1458"/>
                              <a:pt x="474" y="1486"/>
                              <a:pt x="496" y="1511"/>
                            </a:cubicBezTo>
                            <a:cubicBezTo>
                              <a:pt x="518" y="1536"/>
                              <a:pt x="508" y="1554"/>
                              <a:pt x="520" y="1575"/>
                            </a:cubicBezTo>
                            <a:cubicBezTo>
                              <a:pt x="532" y="1596"/>
                              <a:pt x="543" y="1625"/>
                              <a:pt x="568" y="1639"/>
                            </a:cubicBezTo>
                            <a:cubicBezTo>
                              <a:pt x="593" y="1653"/>
                              <a:pt x="630" y="1656"/>
                              <a:pt x="668" y="1659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_tradnl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96311" name="Freeform 52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339" y="1313"/>
                        <a:ext cx="720" cy="1659"/>
                      </a:xfrm>
                      <a:custGeom>
                        <a:avLst/>
                        <a:gdLst>
                          <a:gd name="T0" fmla="*/ 720 w 720"/>
                          <a:gd name="T1" fmla="*/ 19 h 1659"/>
                          <a:gd name="T2" fmla="*/ 676 w 720"/>
                          <a:gd name="T3" fmla="*/ 27 h 1659"/>
                          <a:gd name="T4" fmla="*/ 648 w 720"/>
                          <a:gd name="T5" fmla="*/ 179 h 1659"/>
                          <a:gd name="T6" fmla="*/ 588 w 720"/>
                          <a:gd name="T7" fmla="*/ 451 h 1659"/>
                          <a:gd name="T8" fmla="*/ 496 w 720"/>
                          <a:gd name="T9" fmla="*/ 595 h 1659"/>
                          <a:gd name="T10" fmla="*/ 256 w 720"/>
                          <a:gd name="T11" fmla="*/ 695 h 1659"/>
                          <a:gd name="T12" fmla="*/ 116 w 720"/>
                          <a:gd name="T13" fmla="*/ 775 h 1659"/>
                          <a:gd name="T14" fmla="*/ 32 w 720"/>
                          <a:gd name="T15" fmla="*/ 879 h 1659"/>
                          <a:gd name="T16" fmla="*/ 0 w 720"/>
                          <a:gd name="T17" fmla="*/ 1023 h 1659"/>
                          <a:gd name="T18" fmla="*/ 32 w 720"/>
                          <a:gd name="T19" fmla="*/ 1175 h 1659"/>
                          <a:gd name="T20" fmla="*/ 124 w 720"/>
                          <a:gd name="T21" fmla="*/ 1299 h 1659"/>
                          <a:gd name="T22" fmla="*/ 388 w 720"/>
                          <a:gd name="T23" fmla="*/ 1423 h 1659"/>
                          <a:gd name="T24" fmla="*/ 496 w 720"/>
                          <a:gd name="T25" fmla="*/ 1511 h 1659"/>
                          <a:gd name="T26" fmla="*/ 520 w 720"/>
                          <a:gd name="T27" fmla="*/ 1575 h 1659"/>
                          <a:gd name="T28" fmla="*/ 568 w 720"/>
                          <a:gd name="T29" fmla="*/ 1639 h 1659"/>
                          <a:gd name="T30" fmla="*/ 668 w 720"/>
                          <a:gd name="T31" fmla="*/ 1659 h 1659"/>
                          <a:gd name="T32" fmla="*/ 0 60000 65536"/>
                          <a:gd name="T33" fmla="*/ 0 60000 65536"/>
                          <a:gd name="T34" fmla="*/ 0 60000 65536"/>
                          <a:gd name="T35" fmla="*/ 0 60000 65536"/>
                          <a:gd name="T36" fmla="*/ 0 60000 65536"/>
                          <a:gd name="T37" fmla="*/ 0 60000 65536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w 720"/>
                          <a:gd name="T49" fmla="*/ 0 h 1659"/>
                          <a:gd name="T50" fmla="*/ 720 w 720"/>
                          <a:gd name="T51" fmla="*/ 1659 h 1659"/>
                        </a:gdLst>
                        <a:ahLst/>
                        <a:cxnLst>
                          <a:cxn ang="T32">
                            <a:pos x="T0" y="T1"/>
                          </a:cxn>
                          <a:cxn ang="T33">
                            <a:pos x="T2" y="T3"/>
                          </a:cxn>
                          <a:cxn ang="T34">
                            <a:pos x="T4" y="T5"/>
                          </a:cxn>
                          <a:cxn ang="T35">
                            <a:pos x="T6" y="T7"/>
                          </a:cxn>
                          <a:cxn ang="T36">
                            <a:pos x="T8" y="T9"/>
                          </a:cxn>
                          <a:cxn ang="T37">
                            <a:pos x="T10" y="T11"/>
                          </a:cxn>
                          <a:cxn ang="T38">
                            <a:pos x="T12" y="T13"/>
                          </a:cxn>
                          <a:cxn ang="T39">
                            <a:pos x="T14" y="T15"/>
                          </a:cxn>
                          <a:cxn ang="T40">
                            <a:pos x="T16" y="T17"/>
                          </a:cxn>
                          <a:cxn ang="T41">
                            <a:pos x="T18" y="T19"/>
                          </a:cxn>
                          <a:cxn ang="T42">
                            <a:pos x="T20" y="T21"/>
                          </a:cxn>
                          <a:cxn ang="T43">
                            <a:pos x="T22" y="T23"/>
                          </a:cxn>
                          <a:cxn ang="T44">
                            <a:pos x="T24" y="T25"/>
                          </a:cxn>
                          <a:cxn ang="T45">
                            <a:pos x="T26" y="T27"/>
                          </a:cxn>
                          <a:cxn ang="T46">
                            <a:pos x="T28" y="T29"/>
                          </a:cxn>
                          <a:cxn ang="T47">
                            <a:pos x="T30" y="T31"/>
                          </a:cxn>
                        </a:cxnLst>
                        <a:rect l="T48" t="T49" r="T50" b="T51"/>
                        <a:pathLst>
                          <a:path w="720" h="1659">
                            <a:moveTo>
                              <a:pt x="720" y="19"/>
                            </a:moveTo>
                            <a:cubicBezTo>
                              <a:pt x="704" y="9"/>
                              <a:pt x="688" y="0"/>
                              <a:pt x="676" y="27"/>
                            </a:cubicBezTo>
                            <a:cubicBezTo>
                              <a:pt x="664" y="54"/>
                              <a:pt x="663" y="108"/>
                              <a:pt x="648" y="179"/>
                            </a:cubicBezTo>
                            <a:cubicBezTo>
                              <a:pt x="633" y="250"/>
                              <a:pt x="613" y="382"/>
                              <a:pt x="588" y="451"/>
                            </a:cubicBezTo>
                            <a:cubicBezTo>
                              <a:pt x="563" y="520"/>
                              <a:pt x="551" y="554"/>
                              <a:pt x="496" y="595"/>
                            </a:cubicBezTo>
                            <a:cubicBezTo>
                              <a:pt x="441" y="636"/>
                              <a:pt x="319" y="665"/>
                              <a:pt x="256" y="695"/>
                            </a:cubicBezTo>
                            <a:cubicBezTo>
                              <a:pt x="193" y="725"/>
                              <a:pt x="153" y="744"/>
                              <a:pt x="116" y="775"/>
                            </a:cubicBezTo>
                            <a:cubicBezTo>
                              <a:pt x="79" y="806"/>
                              <a:pt x="51" y="838"/>
                              <a:pt x="32" y="879"/>
                            </a:cubicBezTo>
                            <a:cubicBezTo>
                              <a:pt x="13" y="920"/>
                              <a:pt x="0" y="974"/>
                              <a:pt x="0" y="1023"/>
                            </a:cubicBezTo>
                            <a:cubicBezTo>
                              <a:pt x="0" y="1072"/>
                              <a:pt x="11" y="1129"/>
                              <a:pt x="32" y="1175"/>
                            </a:cubicBezTo>
                            <a:cubicBezTo>
                              <a:pt x="53" y="1221"/>
                              <a:pt x="65" y="1258"/>
                              <a:pt x="124" y="1299"/>
                            </a:cubicBezTo>
                            <a:cubicBezTo>
                              <a:pt x="183" y="1340"/>
                              <a:pt x="326" y="1388"/>
                              <a:pt x="388" y="1423"/>
                            </a:cubicBezTo>
                            <a:cubicBezTo>
                              <a:pt x="450" y="1458"/>
                              <a:pt x="474" y="1486"/>
                              <a:pt x="496" y="1511"/>
                            </a:cubicBezTo>
                            <a:cubicBezTo>
                              <a:pt x="518" y="1536"/>
                              <a:pt x="508" y="1554"/>
                              <a:pt x="520" y="1575"/>
                            </a:cubicBezTo>
                            <a:cubicBezTo>
                              <a:pt x="532" y="1596"/>
                              <a:pt x="543" y="1625"/>
                              <a:pt x="568" y="1639"/>
                            </a:cubicBezTo>
                            <a:cubicBezTo>
                              <a:pt x="593" y="1653"/>
                              <a:pt x="630" y="1656"/>
                              <a:pt x="668" y="1659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_tradnl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96312" name="Freeform 5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326" y="2973"/>
                        <a:ext cx="68" cy="29"/>
                      </a:xfrm>
                      <a:custGeom>
                        <a:avLst/>
                        <a:gdLst>
                          <a:gd name="T0" fmla="*/ 1709 w 54"/>
                          <a:gd name="T1" fmla="*/ 0 h 1"/>
                          <a:gd name="T2" fmla="*/ 0 w 54"/>
                          <a:gd name="T3" fmla="*/ 0 h 1"/>
                          <a:gd name="T4" fmla="*/ 0 60000 65536"/>
                          <a:gd name="T5" fmla="*/ 0 60000 65536"/>
                          <a:gd name="T6" fmla="*/ 0 w 54"/>
                          <a:gd name="T7" fmla="*/ 0 h 1"/>
                          <a:gd name="T8" fmla="*/ 54 w 54"/>
                          <a:gd name="T9" fmla="*/ 1 h 1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T6" t="T7" r="T8" b="T9"/>
                        <a:pathLst>
                          <a:path w="54" h="1">
                            <a:moveTo>
                              <a:pt x="54" y="0"/>
                            </a:moveTo>
                            <a:cubicBezTo>
                              <a:pt x="54" y="0"/>
                              <a:pt x="27" y="0"/>
                              <a:pt x="0" y="0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_tradnl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</p:grpSp>
              </p:grpSp>
              <p:sp>
                <p:nvSpPr>
                  <p:cNvPr id="96306" name="Line 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53" y="1374"/>
                    <a:ext cx="0" cy="907"/>
                  </a:xfrm>
                  <a:prstGeom prst="line">
                    <a:avLst/>
                  </a:prstGeom>
                  <a:noFill/>
                  <a:ln w="38100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s-ES_tradnl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96307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3554" y="2275"/>
                    <a:ext cx="0" cy="75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s-ES_tradnl">
                      <a:solidFill>
                        <a:srgbClr val="000000"/>
                      </a:solidFill>
                    </a:endParaRPr>
                  </a:p>
                </p:txBody>
              </p:sp>
            </p:grpSp>
            <p:sp>
              <p:nvSpPr>
                <p:cNvPr id="96303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3435" y="1137"/>
                  <a:ext cx="384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s-ES" sz="1800" b="1">
                      <a:solidFill>
                        <a:srgbClr val="FF3300"/>
                      </a:solidFill>
                      <a:latin typeface="Arial"/>
                    </a:rPr>
                    <a:t>E</a:t>
                  </a:r>
                </a:p>
              </p:txBody>
            </p:sp>
            <p:sp>
              <p:nvSpPr>
                <p:cNvPr id="96304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3457" y="3020"/>
                  <a:ext cx="384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s-ES" sz="1800" b="1" dirty="0">
                      <a:solidFill>
                        <a:srgbClr val="000000"/>
                      </a:solidFill>
                      <a:latin typeface="Arial"/>
                    </a:rPr>
                    <a:t>P</a:t>
                  </a:r>
                  <a:r>
                    <a:rPr lang="es-ES" sz="1800" b="1" baseline="-25000" dirty="0">
                      <a:solidFill>
                        <a:srgbClr val="000000"/>
                      </a:solidFill>
                      <a:latin typeface="Arial"/>
                    </a:rPr>
                    <a:t>3</a:t>
                  </a:r>
                  <a:endParaRPr lang="es-ES" sz="1800" b="1" dirty="0">
                    <a:solidFill>
                      <a:srgbClr val="000000"/>
                    </a:solidFill>
                    <a:latin typeface="Arial"/>
                  </a:endParaRPr>
                </a:p>
              </p:txBody>
            </p:sp>
          </p:grpSp>
        </p:grpSp>
        <p:sp>
          <p:nvSpPr>
            <p:cNvPr id="96283" name="Line 77"/>
            <p:cNvSpPr>
              <a:spLocks noChangeShapeType="1"/>
            </p:cNvSpPr>
            <p:nvPr/>
          </p:nvSpPr>
          <p:spPr bwMode="auto">
            <a:xfrm flipV="1">
              <a:off x="5639650" y="1600987"/>
              <a:ext cx="0" cy="140970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</p:grpSp>
      <p:grpSp>
        <p:nvGrpSpPr>
          <p:cNvPr id="20" name="78 Grupo"/>
          <p:cNvGrpSpPr/>
          <p:nvPr/>
        </p:nvGrpSpPr>
        <p:grpSpPr>
          <a:xfrm>
            <a:off x="7062788" y="1662303"/>
            <a:ext cx="1411287" cy="3016250"/>
            <a:chOff x="7062788" y="1211199"/>
            <a:chExt cx="1411287" cy="3016250"/>
          </a:xfrm>
        </p:grpSpPr>
        <p:grpSp>
          <p:nvGrpSpPr>
            <p:cNvPr id="21" name="Group 58"/>
            <p:cNvGrpSpPr>
              <a:grpSpLocks/>
            </p:cNvGrpSpPr>
            <p:nvPr/>
          </p:nvGrpSpPr>
          <p:grpSpPr bwMode="auto">
            <a:xfrm>
              <a:off x="7062788" y="1211199"/>
              <a:ext cx="1411287" cy="3016250"/>
              <a:chOff x="4449" y="1554"/>
              <a:chExt cx="889" cy="1900"/>
            </a:xfrm>
          </p:grpSpPr>
          <p:sp>
            <p:nvSpPr>
              <p:cNvPr id="96287" name="Freeform 59"/>
              <p:cNvSpPr>
                <a:spLocks/>
              </p:cNvSpPr>
              <p:nvPr/>
            </p:nvSpPr>
            <p:spPr bwMode="auto">
              <a:xfrm>
                <a:off x="4449" y="1989"/>
                <a:ext cx="884" cy="634"/>
              </a:xfrm>
              <a:custGeom>
                <a:avLst/>
                <a:gdLst>
                  <a:gd name="T0" fmla="*/ 442 w 884"/>
                  <a:gd name="T1" fmla="*/ 0 h 634"/>
                  <a:gd name="T2" fmla="*/ 430 w 884"/>
                  <a:gd name="T3" fmla="*/ 22 h 634"/>
                  <a:gd name="T4" fmla="*/ 416 w 884"/>
                  <a:gd name="T5" fmla="*/ 88 h 634"/>
                  <a:gd name="T6" fmla="*/ 402 w 884"/>
                  <a:gd name="T7" fmla="*/ 188 h 634"/>
                  <a:gd name="T8" fmla="*/ 378 w 884"/>
                  <a:gd name="T9" fmla="*/ 288 h 634"/>
                  <a:gd name="T10" fmla="*/ 328 w 884"/>
                  <a:gd name="T11" fmla="*/ 352 h 634"/>
                  <a:gd name="T12" fmla="*/ 258 w 884"/>
                  <a:gd name="T13" fmla="*/ 390 h 634"/>
                  <a:gd name="T14" fmla="*/ 170 w 884"/>
                  <a:gd name="T15" fmla="*/ 426 h 634"/>
                  <a:gd name="T16" fmla="*/ 82 w 884"/>
                  <a:gd name="T17" fmla="*/ 472 h 634"/>
                  <a:gd name="T18" fmla="*/ 24 w 884"/>
                  <a:gd name="T19" fmla="*/ 538 h 634"/>
                  <a:gd name="T20" fmla="*/ 4 w 884"/>
                  <a:gd name="T21" fmla="*/ 600 h 634"/>
                  <a:gd name="T22" fmla="*/ 0 w 884"/>
                  <a:gd name="T23" fmla="*/ 634 h 634"/>
                  <a:gd name="T24" fmla="*/ 884 w 884"/>
                  <a:gd name="T25" fmla="*/ 634 h 634"/>
                  <a:gd name="T26" fmla="*/ 864 w 884"/>
                  <a:gd name="T27" fmla="*/ 546 h 634"/>
                  <a:gd name="T28" fmla="*/ 838 w 884"/>
                  <a:gd name="T29" fmla="*/ 500 h 634"/>
                  <a:gd name="T30" fmla="*/ 766 w 884"/>
                  <a:gd name="T31" fmla="*/ 450 h 634"/>
                  <a:gd name="T32" fmla="*/ 690 w 884"/>
                  <a:gd name="T33" fmla="*/ 414 h 634"/>
                  <a:gd name="T34" fmla="*/ 606 w 884"/>
                  <a:gd name="T35" fmla="*/ 382 h 634"/>
                  <a:gd name="T36" fmla="*/ 558 w 884"/>
                  <a:gd name="T37" fmla="*/ 354 h 634"/>
                  <a:gd name="T38" fmla="*/ 526 w 884"/>
                  <a:gd name="T39" fmla="*/ 302 h 634"/>
                  <a:gd name="T40" fmla="*/ 500 w 884"/>
                  <a:gd name="T41" fmla="*/ 222 h 634"/>
                  <a:gd name="T42" fmla="*/ 482 w 884"/>
                  <a:gd name="T43" fmla="*/ 138 h 634"/>
                  <a:gd name="T44" fmla="*/ 474 w 884"/>
                  <a:gd name="T45" fmla="*/ 80 h 634"/>
                  <a:gd name="T46" fmla="*/ 466 w 884"/>
                  <a:gd name="T47" fmla="*/ 26 h 634"/>
                  <a:gd name="T48" fmla="*/ 458 w 884"/>
                  <a:gd name="T49" fmla="*/ 2 h 634"/>
                  <a:gd name="T50" fmla="*/ 442 w 884"/>
                  <a:gd name="T51" fmla="*/ 0 h 634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884"/>
                  <a:gd name="T79" fmla="*/ 0 h 634"/>
                  <a:gd name="T80" fmla="*/ 884 w 884"/>
                  <a:gd name="T81" fmla="*/ 634 h 634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884" h="634">
                    <a:moveTo>
                      <a:pt x="442" y="0"/>
                    </a:moveTo>
                    <a:lnTo>
                      <a:pt x="430" y="22"/>
                    </a:lnTo>
                    <a:lnTo>
                      <a:pt x="416" y="88"/>
                    </a:lnTo>
                    <a:lnTo>
                      <a:pt x="402" y="188"/>
                    </a:lnTo>
                    <a:lnTo>
                      <a:pt x="378" y="288"/>
                    </a:lnTo>
                    <a:lnTo>
                      <a:pt x="328" y="352"/>
                    </a:lnTo>
                    <a:lnTo>
                      <a:pt x="258" y="390"/>
                    </a:lnTo>
                    <a:lnTo>
                      <a:pt x="170" y="426"/>
                    </a:lnTo>
                    <a:lnTo>
                      <a:pt x="82" y="472"/>
                    </a:lnTo>
                    <a:lnTo>
                      <a:pt x="24" y="538"/>
                    </a:lnTo>
                    <a:lnTo>
                      <a:pt x="4" y="600"/>
                    </a:lnTo>
                    <a:lnTo>
                      <a:pt x="0" y="634"/>
                    </a:lnTo>
                    <a:lnTo>
                      <a:pt x="884" y="634"/>
                    </a:lnTo>
                    <a:lnTo>
                      <a:pt x="864" y="546"/>
                    </a:lnTo>
                    <a:lnTo>
                      <a:pt x="838" y="500"/>
                    </a:lnTo>
                    <a:lnTo>
                      <a:pt x="766" y="450"/>
                    </a:lnTo>
                    <a:lnTo>
                      <a:pt x="690" y="414"/>
                    </a:lnTo>
                    <a:lnTo>
                      <a:pt x="606" y="382"/>
                    </a:lnTo>
                    <a:lnTo>
                      <a:pt x="558" y="354"/>
                    </a:lnTo>
                    <a:lnTo>
                      <a:pt x="526" y="302"/>
                    </a:lnTo>
                    <a:lnTo>
                      <a:pt x="500" y="222"/>
                    </a:lnTo>
                    <a:lnTo>
                      <a:pt x="482" y="138"/>
                    </a:lnTo>
                    <a:lnTo>
                      <a:pt x="474" y="80"/>
                    </a:lnTo>
                    <a:lnTo>
                      <a:pt x="466" y="26"/>
                    </a:lnTo>
                    <a:lnTo>
                      <a:pt x="458" y="2"/>
                    </a:lnTo>
                    <a:lnTo>
                      <a:pt x="442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22" name="Group 60"/>
              <p:cNvGrpSpPr>
                <a:grpSpLocks/>
              </p:cNvGrpSpPr>
              <p:nvPr/>
            </p:nvGrpSpPr>
            <p:grpSpPr bwMode="auto">
              <a:xfrm>
                <a:off x="4454" y="1554"/>
                <a:ext cx="884" cy="1900"/>
                <a:chOff x="4454" y="1137"/>
                <a:chExt cx="884" cy="1900"/>
              </a:xfrm>
            </p:grpSpPr>
            <p:grpSp>
              <p:nvGrpSpPr>
                <p:cNvPr id="23" name="Group 61"/>
                <p:cNvGrpSpPr>
                  <a:grpSpLocks/>
                </p:cNvGrpSpPr>
                <p:nvPr/>
              </p:nvGrpSpPr>
              <p:grpSpPr bwMode="auto">
                <a:xfrm>
                  <a:off x="4454" y="1374"/>
                  <a:ext cx="884" cy="1424"/>
                  <a:chOff x="4454" y="1374"/>
                  <a:chExt cx="884" cy="1424"/>
                </a:xfrm>
              </p:grpSpPr>
              <p:grpSp>
                <p:nvGrpSpPr>
                  <p:cNvPr id="24" name="Group 62"/>
                  <p:cNvGrpSpPr>
                    <a:grpSpLocks/>
                  </p:cNvGrpSpPr>
                  <p:nvPr/>
                </p:nvGrpSpPr>
                <p:grpSpPr bwMode="auto">
                  <a:xfrm>
                    <a:off x="4454" y="1553"/>
                    <a:ext cx="884" cy="1066"/>
                    <a:chOff x="232" y="1705"/>
                    <a:chExt cx="1400" cy="1689"/>
                  </a:xfrm>
                </p:grpSpPr>
                <p:sp>
                  <p:nvSpPr>
                    <p:cNvPr id="96295" name="Freeform 63"/>
                    <p:cNvSpPr>
                      <a:spLocks/>
                    </p:cNvSpPr>
                    <p:nvPr/>
                  </p:nvSpPr>
                  <p:spPr bwMode="auto">
                    <a:xfrm>
                      <a:off x="233" y="2728"/>
                      <a:ext cx="1392" cy="632"/>
                    </a:xfrm>
                    <a:custGeom>
                      <a:avLst/>
                      <a:gdLst>
                        <a:gd name="T0" fmla="*/ 8 w 1392"/>
                        <a:gd name="T1" fmla="*/ 0 h 632"/>
                        <a:gd name="T2" fmla="*/ 1388 w 1392"/>
                        <a:gd name="T3" fmla="*/ 0 h 632"/>
                        <a:gd name="T4" fmla="*/ 1392 w 1392"/>
                        <a:gd name="T5" fmla="*/ 76 h 632"/>
                        <a:gd name="T6" fmla="*/ 1356 w 1392"/>
                        <a:gd name="T7" fmla="*/ 160 h 632"/>
                        <a:gd name="T8" fmla="*/ 1312 w 1392"/>
                        <a:gd name="T9" fmla="*/ 244 h 632"/>
                        <a:gd name="T10" fmla="*/ 1232 w 1392"/>
                        <a:gd name="T11" fmla="*/ 292 h 632"/>
                        <a:gd name="T12" fmla="*/ 1164 w 1392"/>
                        <a:gd name="T13" fmla="*/ 328 h 632"/>
                        <a:gd name="T14" fmla="*/ 1064 w 1392"/>
                        <a:gd name="T15" fmla="*/ 364 h 632"/>
                        <a:gd name="T16" fmla="*/ 960 w 1392"/>
                        <a:gd name="T17" fmla="*/ 424 h 632"/>
                        <a:gd name="T18" fmla="*/ 896 w 1392"/>
                        <a:gd name="T19" fmla="*/ 484 h 632"/>
                        <a:gd name="T20" fmla="*/ 872 w 1392"/>
                        <a:gd name="T21" fmla="*/ 564 h 632"/>
                        <a:gd name="T22" fmla="*/ 840 w 1392"/>
                        <a:gd name="T23" fmla="*/ 608 h 632"/>
                        <a:gd name="T24" fmla="*/ 752 w 1392"/>
                        <a:gd name="T25" fmla="*/ 632 h 632"/>
                        <a:gd name="T26" fmla="*/ 672 w 1392"/>
                        <a:gd name="T27" fmla="*/ 632 h 632"/>
                        <a:gd name="T28" fmla="*/ 584 w 1392"/>
                        <a:gd name="T29" fmla="*/ 620 h 632"/>
                        <a:gd name="T30" fmla="*/ 532 w 1392"/>
                        <a:gd name="T31" fmla="*/ 584 h 632"/>
                        <a:gd name="T32" fmla="*/ 504 w 1392"/>
                        <a:gd name="T33" fmla="*/ 500 h 632"/>
                        <a:gd name="T34" fmla="*/ 488 w 1392"/>
                        <a:gd name="T35" fmla="*/ 464 h 632"/>
                        <a:gd name="T36" fmla="*/ 412 w 1392"/>
                        <a:gd name="T37" fmla="*/ 416 h 632"/>
                        <a:gd name="T38" fmla="*/ 288 w 1392"/>
                        <a:gd name="T39" fmla="*/ 352 h 632"/>
                        <a:gd name="T40" fmla="*/ 172 w 1392"/>
                        <a:gd name="T41" fmla="*/ 304 h 632"/>
                        <a:gd name="T42" fmla="*/ 124 w 1392"/>
                        <a:gd name="T43" fmla="*/ 276 h 632"/>
                        <a:gd name="T44" fmla="*/ 72 w 1392"/>
                        <a:gd name="T45" fmla="*/ 232 h 632"/>
                        <a:gd name="T46" fmla="*/ 40 w 1392"/>
                        <a:gd name="T47" fmla="*/ 172 h 632"/>
                        <a:gd name="T48" fmla="*/ 16 w 1392"/>
                        <a:gd name="T49" fmla="*/ 100 h 632"/>
                        <a:gd name="T50" fmla="*/ 0 w 1392"/>
                        <a:gd name="T51" fmla="*/ 44 h 632"/>
                        <a:gd name="T52" fmla="*/ 8 w 1392"/>
                        <a:gd name="T53" fmla="*/ 0 h 632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w 1392"/>
                        <a:gd name="T82" fmla="*/ 0 h 632"/>
                        <a:gd name="T83" fmla="*/ 1392 w 1392"/>
                        <a:gd name="T84" fmla="*/ 632 h 632"/>
                      </a:gdLst>
                      <a:ahLst/>
                      <a:cxnLst>
                        <a:cxn ang="T54">
                          <a:pos x="T0" y="T1"/>
                        </a:cxn>
                        <a:cxn ang="T55">
                          <a:pos x="T2" y="T3"/>
                        </a:cxn>
                        <a:cxn ang="T56">
                          <a:pos x="T4" y="T5"/>
                        </a:cxn>
                        <a:cxn ang="T57">
                          <a:pos x="T6" y="T7"/>
                        </a:cxn>
                        <a:cxn ang="T58">
                          <a:pos x="T8" y="T9"/>
                        </a:cxn>
                        <a:cxn ang="T59">
                          <a:pos x="T10" y="T11"/>
                        </a:cxn>
                        <a:cxn ang="T60">
                          <a:pos x="T12" y="T13"/>
                        </a:cxn>
                        <a:cxn ang="T61">
                          <a:pos x="T14" y="T15"/>
                        </a:cxn>
                        <a:cxn ang="T62">
                          <a:pos x="T16" y="T17"/>
                        </a:cxn>
                        <a:cxn ang="T63">
                          <a:pos x="T18" y="T19"/>
                        </a:cxn>
                        <a:cxn ang="T64">
                          <a:pos x="T20" y="T21"/>
                        </a:cxn>
                        <a:cxn ang="T65">
                          <a:pos x="T22" y="T23"/>
                        </a:cxn>
                        <a:cxn ang="T66">
                          <a:pos x="T24" y="T25"/>
                        </a:cxn>
                        <a:cxn ang="T67">
                          <a:pos x="T26" y="T27"/>
                        </a:cxn>
                        <a:cxn ang="T68">
                          <a:pos x="T28" y="T29"/>
                        </a:cxn>
                        <a:cxn ang="T69">
                          <a:pos x="T30" y="T31"/>
                        </a:cxn>
                        <a:cxn ang="T70">
                          <a:pos x="T32" y="T33"/>
                        </a:cxn>
                        <a:cxn ang="T71">
                          <a:pos x="T34" y="T35"/>
                        </a:cxn>
                        <a:cxn ang="T72">
                          <a:pos x="T36" y="T37"/>
                        </a:cxn>
                        <a:cxn ang="T73">
                          <a:pos x="T38" y="T39"/>
                        </a:cxn>
                        <a:cxn ang="T74">
                          <a:pos x="T40" y="T41"/>
                        </a:cxn>
                        <a:cxn ang="T75">
                          <a:pos x="T42" y="T43"/>
                        </a:cxn>
                        <a:cxn ang="T76">
                          <a:pos x="T44" y="T45"/>
                        </a:cxn>
                        <a:cxn ang="T77">
                          <a:pos x="T46" y="T47"/>
                        </a:cxn>
                        <a:cxn ang="T78">
                          <a:pos x="T48" y="T49"/>
                        </a:cxn>
                        <a:cxn ang="T79">
                          <a:pos x="T50" y="T51"/>
                        </a:cxn>
                        <a:cxn ang="T80">
                          <a:pos x="T52" y="T53"/>
                        </a:cxn>
                      </a:cxnLst>
                      <a:rect l="T81" t="T82" r="T83" b="T84"/>
                      <a:pathLst>
                        <a:path w="1392" h="632">
                          <a:moveTo>
                            <a:pt x="8" y="0"/>
                          </a:moveTo>
                          <a:lnTo>
                            <a:pt x="1388" y="0"/>
                          </a:lnTo>
                          <a:lnTo>
                            <a:pt x="1392" y="76"/>
                          </a:lnTo>
                          <a:lnTo>
                            <a:pt x="1356" y="160"/>
                          </a:lnTo>
                          <a:lnTo>
                            <a:pt x="1312" y="244"/>
                          </a:lnTo>
                          <a:lnTo>
                            <a:pt x="1232" y="292"/>
                          </a:lnTo>
                          <a:lnTo>
                            <a:pt x="1164" y="328"/>
                          </a:lnTo>
                          <a:lnTo>
                            <a:pt x="1064" y="364"/>
                          </a:lnTo>
                          <a:lnTo>
                            <a:pt x="960" y="424"/>
                          </a:lnTo>
                          <a:lnTo>
                            <a:pt x="896" y="484"/>
                          </a:lnTo>
                          <a:lnTo>
                            <a:pt x="872" y="564"/>
                          </a:lnTo>
                          <a:lnTo>
                            <a:pt x="840" y="608"/>
                          </a:lnTo>
                          <a:lnTo>
                            <a:pt x="752" y="632"/>
                          </a:lnTo>
                          <a:lnTo>
                            <a:pt x="672" y="632"/>
                          </a:lnTo>
                          <a:lnTo>
                            <a:pt x="584" y="620"/>
                          </a:lnTo>
                          <a:lnTo>
                            <a:pt x="532" y="584"/>
                          </a:lnTo>
                          <a:lnTo>
                            <a:pt x="504" y="500"/>
                          </a:lnTo>
                          <a:lnTo>
                            <a:pt x="488" y="464"/>
                          </a:lnTo>
                          <a:lnTo>
                            <a:pt x="412" y="416"/>
                          </a:lnTo>
                          <a:lnTo>
                            <a:pt x="288" y="352"/>
                          </a:lnTo>
                          <a:lnTo>
                            <a:pt x="172" y="304"/>
                          </a:lnTo>
                          <a:lnTo>
                            <a:pt x="124" y="276"/>
                          </a:lnTo>
                          <a:lnTo>
                            <a:pt x="72" y="232"/>
                          </a:lnTo>
                          <a:lnTo>
                            <a:pt x="40" y="172"/>
                          </a:lnTo>
                          <a:lnTo>
                            <a:pt x="16" y="100"/>
                          </a:lnTo>
                          <a:lnTo>
                            <a:pt x="0" y="44"/>
                          </a:lnTo>
                          <a:lnTo>
                            <a:pt x="8" y="0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s-ES_tradnl">
                        <a:solidFill>
                          <a:srgbClr val="000000"/>
                        </a:solidFill>
                      </a:endParaRPr>
                    </a:p>
                  </p:txBody>
                </p:sp>
                <p:grpSp>
                  <p:nvGrpSpPr>
                    <p:cNvPr id="25" name="Group 6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2" y="1705"/>
                      <a:ext cx="1400" cy="1689"/>
                      <a:chOff x="3659" y="1313"/>
                      <a:chExt cx="1400" cy="1689"/>
                    </a:xfrm>
                  </p:grpSpPr>
                  <p:sp>
                    <p:nvSpPr>
                      <p:cNvPr id="96297" name="Freeform 6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659" y="1313"/>
                        <a:ext cx="720" cy="1659"/>
                      </a:xfrm>
                      <a:custGeom>
                        <a:avLst/>
                        <a:gdLst>
                          <a:gd name="T0" fmla="*/ 720 w 720"/>
                          <a:gd name="T1" fmla="*/ 19 h 1659"/>
                          <a:gd name="T2" fmla="*/ 676 w 720"/>
                          <a:gd name="T3" fmla="*/ 27 h 1659"/>
                          <a:gd name="T4" fmla="*/ 648 w 720"/>
                          <a:gd name="T5" fmla="*/ 179 h 1659"/>
                          <a:gd name="T6" fmla="*/ 588 w 720"/>
                          <a:gd name="T7" fmla="*/ 451 h 1659"/>
                          <a:gd name="T8" fmla="*/ 496 w 720"/>
                          <a:gd name="T9" fmla="*/ 595 h 1659"/>
                          <a:gd name="T10" fmla="*/ 256 w 720"/>
                          <a:gd name="T11" fmla="*/ 695 h 1659"/>
                          <a:gd name="T12" fmla="*/ 116 w 720"/>
                          <a:gd name="T13" fmla="*/ 775 h 1659"/>
                          <a:gd name="T14" fmla="*/ 32 w 720"/>
                          <a:gd name="T15" fmla="*/ 879 h 1659"/>
                          <a:gd name="T16" fmla="*/ 0 w 720"/>
                          <a:gd name="T17" fmla="*/ 1023 h 1659"/>
                          <a:gd name="T18" fmla="*/ 32 w 720"/>
                          <a:gd name="T19" fmla="*/ 1175 h 1659"/>
                          <a:gd name="T20" fmla="*/ 124 w 720"/>
                          <a:gd name="T21" fmla="*/ 1299 h 1659"/>
                          <a:gd name="T22" fmla="*/ 388 w 720"/>
                          <a:gd name="T23" fmla="*/ 1423 h 1659"/>
                          <a:gd name="T24" fmla="*/ 496 w 720"/>
                          <a:gd name="T25" fmla="*/ 1511 h 1659"/>
                          <a:gd name="T26" fmla="*/ 520 w 720"/>
                          <a:gd name="T27" fmla="*/ 1575 h 1659"/>
                          <a:gd name="T28" fmla="*/ 568 w 720"/>
                          <a:gd name="T29" fmla="*/ 1639 h 1659"/>
                          <a:gd name="T30" fmla="*/ 668 w 720"/>
                          <a:gd name="T31" fmla="*/ 1659 h 1659"/>
                          <a:gd name="T32" fmla="*/ 0 60000 65536"/>
                          <a:gd name="T33" fmla="*/ 0 60000 65536"/>
                          <a:gd name="T34" fmla="*/ 0 60000 65536"/>
                          <a:gd name="T35" fmla="*/ 0 60000 65536"/>
                          <a:gd name="T36" fmla="*/ 0 60000 65536"/>
                          <a:gd name="T37" fmla="*/ 0 60000 65536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w 720"/>
                          <a:gd name="T49" fmla="*/ 0 h 1659"/>
                          <a:gd name="T50" fmla="*/ 720 w 720"/>
                          <a:gd name="T51" fmla="*/ 1659 h 1659"/>
                        </a:gdLst>
                        <a:ahLst/>
                        <a:cxnLst>
                          <a:cxn ang="T32">
                            <a:pos x="T0" y="T1"/>
                          </a:cxn>
                          <a:cxn ang="T33">
                            <a:pos x="T2" y="T3"/>
                          </a:cxn>
                          <a:cxn ang="T34">
                            <a:pos x="T4" y="T5"/>
                          </a:cxn>
                          <a:cxn ang="T35">
                            <a:pos x="T6" y="T7"/>
                          </a:cxn>
                          <a:cxn ang="T36">
                            <a:pos x="T8" y="T9"/>
                          </a:cxn>
                          <a:cxn ang="T37">
                            <a:pos x="T10" y="T11"/>
                          </a:cxn>
                          <a:cxn ang="T38">
                            <a:pos x="T12" y="T13"/>
                          </a:cxn>
                          <a:cxn ang="T39">
                            <a:pos x="T14" y="T15"/>
                          </a:cxn>
                          <a:cxn ang="T40">
                            <a:pos x="T16" y="T17"/>
                          </a:cxn>
                          <a:cxn ang="T41">
                            <a:pos x="T18" y="T19"/>
                          </a:cxn>
                          <a:cxn ang="T42">
                            <a:pos x="T20" y="T21"/>
                          </a:cxn>
                          <a:cxn ang="T43">
                            <a:pos x="T22" y="T23"/>
                          </a:cxn>
                          <a:cxn ang="T44">
                            <a:pos x="T24" y="T25"/>
                          </a:cxn>
                          <a:cxn ang="T45">
                            <a:pos x="T26" y="T27"/>
                          </a:cxn>
                          <a:cxn ang="T46">
                            <a:pos x="T28" y="T29"/>
                          </a:cxn>
                          <a:cxn ang="T47">
                            <a:pos x="T30" y="T31"/>
                          </a:cxn>
                        </a:cxnLst>
                        <a:rect l="T48" t="T49" r="T50" b="T51"/>
                        <a:pathLst>
                          <a:path w="720" h="1659">
                            <a:moveTo>
                              <a:pt x="720" y="19"/>
                            </a:moveTo>
                            <a:cubicBezTo>
                              <a:pt x="704" y="9"/>
                              <a:pt x="688" y="0"/>
                              <a:pt x="676" y="27"/>
                            </a:cubicBezTo>
                            <a:cubicBezTo>
                              <a:pt x="664" y="54"/>
                              <a:pt x="663" y="108"/>
                              <a:pt x="648" y="179"/>
                            </a:cubicBezTo>
                            <a:cubicBezTo>
                              <a:pt x="633" y="250"/>
                              <a:pt x="613" y="382"/>
                              <a:pt x="588" y="451"/>
                            </a:cubicBezTo>
                            <a:cubicBezTo>
                              <a:pt x="563" y="520"/>
                              <a:pt x="551" y="554"/>
                              <a:pt x="496" y="595"/>
                            </a:cubicBezTo>
                            <a:cubicBezTo>
                              <a:pt x="441" y="636"/>
                              <a:pt x="319" y="665"/>
                              <a:pt x="256" y="695"/>
                            </a:cubicBezTo>
                            <a:cubicBezTo>
                              <a:pt x="193" y="725"/>
                              <a:pt x="153" y="744"/>
                              <a:pt x="116" y="775"/>
                            </a:cubicBezTo>
                            <a:cubicBezTo>
                              <a:pt x="79" y="806"/>
                              <a:pt x="51" y="838"/>
                              <a:pt x="32" y="879"/>
                            </a:cubicBezTo>
                            <a:cubicBezTo>
                              <a:pt x="13" y="920"/>
                              <a:pt x="0" y="974"/>
                              <a:pt x="0" y="1023"/>
                            </a:cubicBezTo>
                            <a:cubicBezTo>
                              <a:pt x="0" y="1072"/>
                              <a:pt x="11" y="1129"/>
                              <a:pt x="32" y="1175"/>
                            </a:cubicBezTo>
                            <a:cubicBezTo>
                              <a:pt x="53" y="1221"/>
                              <a:pt x="65" y="1258"/>
                              <a:pt x="124" y="1299"/>
                            </a:cubicBezTo>
                            <a:cubicBezTo>
                              <a:pt x="183" y="1340"/>
                              <a:pt x="326" y="1388"/>
                              <a:pt x="388" y="1423"/>
                            </a:cubicBezTo>
                            <a:cubicBezTo>
                              <a:pt x="450" y="1458"/>
                              <a:pt x="474" y="1486"/>
                              <a:pt x="496" y="1511"/>
                            </a:cubicBezTo>
                            <a:cubicBezTo>
                              <a:pt x="518" y="1536"/>
                              <a:pt x="508" y="1554"/>
                              <a:pt x="520" y="1575"/>
                            </a:cubicBezTo>
                            <a:cubicBezTo>
                              <a:pt x="532" y="1596"/>
                              <a:pt x="543" y="1625"/>
                              <a:pt x="568" y="1639"/>
                            </a:cubicBezTo>
                            <a:cubicBezTo>
                              <a:pt x="593" y="1653"/>
                              <a:pt x="630" y="1656"/>
                              <a:pt x="668" y="1659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_tradnl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96298" name="Freeform 66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4339" y="1313"/>
                        <a:ext cx="720" cy="1659"/>
                      </a:xfrm>
                      <a:custGeom>
                        <a:avLst/>
                        <a:gdLst>
                          <a:gd name="T0" fmla="*/ 720 w 720"/>
                          <a:gd name="T1" fmla="*/ 19 h 1659"/>
                          <a:gd name="T2" fmla="*/ 676 w 720"/>
                          <a:gd name="T3" fmla="*/ 27 h 1659"/>
                          <a:gd name="T4" fmla="*/ 648 w 720"/>
                          <a:gd name="T5" fmla="*/ 179 h 1659"/>
                          <a:gd name="T6" fmla="*/ 588 w 720"/>
                          <a:gd name="T7" fmla="*/ 451 h 1659"/>
                          <a:gd name="T8" fmla="*/ 496 w 720"/>
                          <a:gd name="T9" fmla="*/ 595 h 1659"/>
                          <a:gd name="T10" fmla="*/ 256 w 720"/>
                          <a:gd name="T11" fmla="*/ 695 h 1659"/>
                          <a:gd name="T12" fmla="*/ 116 w 720"/>
                          <a:gd name="T13" fmla="*/ 775 h 1659"/>
                          <a:gd name="T14" fmla="*/ 32 w 720"/>
                          <a:gd name="T15" fmla="*/ 879 h 1659"/>
                          <a:gd name="T16" fmla="*/ 0 w 720"/>
                          <a:gd name="T17" fmla="*/ 1023 h 1659"/>
                          <a:gd name="T18" fmla="*/ 32 w 720"/>
                          <a:gd name="T19" fmla="*/ 1175 h 1659"/>
                          <a:gd name="T20" fmla="*/ 124 w 720"/>
                          <a:gd name="T21" fmla="*/ 1299 h 1659"/>
                          <a:gd name="T22" fmla="*/ 388 w 720"/>
                          <a:gd name="T23" fmla="*/ 1423 h 1659"/>
                          <a:gd name="T24" fmla="*/ 496 w 720"/>
                          <a:gd name="T25" fmla="*/ 1511 h 1659"/>
                          <a:gd name="T26" fmla="*/ 520 w 720"/>
                          <a:gd name="T27" fmla="*/ 1575 h 1659"/>
                          <a:gd name="T28" fmla="*/ 568 w 720"/>
                          <a:gd name="T29" fmla="*/ 1639 h 1659"/>
                          <a:gd name="T30" fmla="*/ 668 w 720"/>
                          <a:gd name="T31" fmla="*/ 1659 h 1659"/>
                          <a:gd name="T32" fmla="*/ 0 60000 65536"/>
                          <a:gd name="T33" fmla="*/ 0 60000 65536"/>
                          <a:gd name="T34" fmla="*/ 0 60000 65536"/>
                          <a:gd name="T35" fmla="*/ 0 60000 65536"/>
                          <a:gd name="T36" fmla="*/ 0 60000 65536"/>
                          <a:gd name="T37" fmla="*/ 0 60000 65536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w 720"/>
                          <a:gd name="T49" fmla="*/ 0 h 1659"/>
                          <a:gd name="T50" fmla="*/ 720 w 720"/>
                          <a:gd name="T51" fmla="*/ 1659 h 1659"/>
                        </a:gdLst>
                        <a:ahLst/>
                        <a:cxnLst>
                          <a:cxn ang="T32">
                            <a:pos x="T0" y="T1"/>
                          </a:cxn>
                          <a:cxn ang="T33">
                            <a:pos x="T2" y="T3"/>
                          </a:cxn>
                          <a:cxn ang="T34">
                            <a:pos x="T4" y="T5"/>
                          </a:cxn>
                          <a:cxn ang="T35">
                            <a:pos x="T6" y="T7"/>
                          </a:cxn>
                          <a:cxn ang="T36">
                            <a:pos x="T8" y="T9"/>
                          </a:cxn>
                          <a:cxn ang="T37">
                            <a:pos x="T10" y="T11"/>
                          </a:cxn>
                          <a:cxn ang="T38">
                            <a:pos x="T12" y="T13"/>
                          </a:cxn>
                          <a:cxn ang="T39">
                            <a:pos x="T14" y="T15"/>
                          </a:cxn>
                          <a:cxn ang="T40">
                            <a:pos x="T16" y="T17"/>
                          </a:cxn>
                          <a:cxn ang="T41">
                            <a:pos x="T18" y="T19"/>
                          </a:cxn>
                          <a:cxn ang="T42">
                            <a:pos x="T20" y="T21"/>
                          </a:cxn>
                          <a:cxn ang="T43">
                            <a:pos x="T22" y="T23"/>
                          </a:cxn>
                          <a:cxn ang="T44">
                            <a:pos x="T24" y="T25"/>
                          </a:cxn>
                          <a:cxn ang="T45">
                            <a:pos x="T26" y="T27"/>
                          </a:cxn>
                          <a:cxn ang="T46">
                            <a:pos x="T28" y="T29"/>
                          </a:cxn>
                          <a:cxn ang="T47">
                            <a:pos x="T30" y="T31"/>
                          </a:cxn>
                        </a:cxnLst>
                        <a:rect l="T48" t="T49" r="T50" b="T51"/>
                        <a:pathLst>
                          <a:path w="720" h="1659">
                            <a:moveTo>
                              <a:pt x="720" y="19"/>
                            </a:moveTo>
                            <a:cubicBezTo>
                              <a:pt x="704" y="9"/>
                              <a:pt x="688" y="0"/>
                              <a:pt x="676" y="27"/>
                            </a:cubicBezTo>
                            <a:cubicBezTo>
                              <a:pt x="664" y="54"/>
                              <a:pt x="663" y="108"/>
                              <a:pt x="648" y="179"/>
                            </a:cubicBezTo>
                            <a:cubicBezTo>
                              <a:pt x="633" y="250"/>
                              <a:pt x="613" y="382"/>
                              <a:pt x="588" y="451"/>
                            </a:cubicBezTo>
                            <a:cubicBezTo>
                              <a:pt x="563" y="520"/>
                              <a:pt x="551" y="554"/>
                              <a:pt x="496" y="595"/>
                            </a:cubicBezTo>
                            <a:cubicBezTo>
                              <a:pt x="441" y="636"/>
                              <a:pt x="319" y="665"/>
                              <a:pt x="256" y="695"/>
                            </a:cubicBezTo>
                            <a:cubicBezTo>
                              <a:pt x="193" y="725"/>
                              <a:pt x="153" y="744"/>
                              <a:pt x="116" y="775"/>
                            </a:cubicBezTo>
                            <a:cubicBezTo>
                              <a:pt x="79" y="806"/>
                              <a:pt x="51" y="838"/>
                              <a:pt x="32" y="879"/>
                            </a:cubicBezTo>
                            <a:cubicBezTo>
                              <a:pt x="13" y="920"/>
                              <a:pt x="0" y="974"/>
                              <a:pt x="0" y="1023"/>
                            </a:cubicBezTo>
                            <a:cubicBezTo>
                              <a:pt x="0" y="1072"/>
                              <a:pt x="11" y="1129"/>
                              <a:pt x="32" y="1175"/>
                            </a:cubicBezTo>
                            <a:cubicBezTo>
                              <a:pt x="53" y="1221"/>
                              <a:pt x="65" y="1258"/>
                              <a:pt x="124" y="1299"/>
                            </a:cubicBezTo>
                            <a:cubicBezTo>
                              <a:pt x="183" y="1340"/>
                              <a:pt x="326" y="1388"/>
                              <a:pt x="388" y="1423"/>
                            </a:cubicBezTo>
                            <a:cubicBezTo>
                              <a:pt x="450" y="1458"/>
                              <a:pt x="474" y="1486"/>
                              <a:pt x="496" y="1511"/>
                            </a:cubicBezTo>
                            <a:cubicBezTo>
                              <a:pt x="518" y="1536"/>
                              <a:pt x="508" y="1554"/>
                              <a:pt x="520" y="1575"/>
                            </a:cubicBezTo>
                            <a:cubicBezTo>
                              <a:pt x="532" y="1596"/>
                              <a:pt x="543" y="1625"/>
                              <a:pt x="568" y="1639"/>
                            </a:cubicBezTo>
                            <a:cubicBezTo>
                              <a:pt x="593" y="1653"/>
                              <a:pt x="630" y="1656"/>
                              <a:pt x="668" y="1659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_tradnl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  <p:sp>
                    <p:nvSpPr>
                      <p:cNvPr id="96299" name="Freeform 6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326" y="2973"/>
                        <a:ext cx="68" cy="29"/>
                      </a:xfrm>
                      <a:custGeom>
                        <a:avLst/>
                        <a:gdLst>
                          <a:gd name="T0" fmla="*/ 1709 w 54"/>
                          <a:gd name="T1" fmla="*/ 0 h 1"/>
                          <a:gd name="T2" fmla="*/ 0 w 54"/>
                          <a:gd name="T3" fmla="*/ 0 h 1"/>
                          <a:gd name="T4" fmla="*/ 0 60000 65536"/>
                          <a:gd name="T5" fmla="*/ 0 60000 65536"/>
                          <a:gd name="T6" fmla="*/ 0 w 54"/>
                          <a:gd name="T7" fmla="*/ 0 h 1"/>
                          <a:gd name="T8" fmla="*/ 54 w 54"/>
                          <a:gd name="T9" fmla="*/ 1 h 1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T6" t="T7" r="T8" b="T9"/>
                        <a:pathLst>
                          <a:path w="54" h="1">
                            <a:moveTo>
                              <a:pt x="54" y="0"/>
                            </a:moveTo>
                            <a:cubicBezTo>
                              <a:pt x="54" y="0"/>
                              <a:pt x="27" y="0"/>
                              <a:pt x="0" y="0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s-ES_tradnl">
                          <a:solidFill>
                            <a:srgbClr val="000000"/>
                          </a:solidFill>
                        </a:endParaRPr>
                      </a:p>
                    </p:txBody>
                  </p:sp>
                </p:grpSp>
              </p:grpSp>
              <p:sp>
                <p:nvSpPr>
                  <p:cNvPr id="96293" name="Line 6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97" y="1374"/>
                    <a:ext cx="0" cy="907"/>
                  </a:xfrm>
                  <a:prstGeom prst="line">
                    <a:avLst/>
                  </a:prstGeom>
                  <a:noFill/>
                  <a:ln w="38100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s-ES_tradnl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96294" name="Line 69"/>
                  <p:cNvSpPr>
                    <a:spLocks noChangeShapeType="1"/>
                  </p:cNvSpPr>
                  <p:nvPr/>
                </p:nvSpPr>
                <p:spPr bwMode="auto">
                  <a:xfrm>
                    <a:off x="4898" y="2275"/>
                    <a:ext cx="0" cy="523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s-ES_tradnl">
                      <a:solidFill>
                        <a:srgbClr val="000000"/>
                      </a:solidFill>
                    </a:endParaRPr>
                  </a:p>
                </p:txBody>
              </p:sp>
            </p:grpSp>
            <p:sp>
              <p:nvSpPr>
                <p:cNvPr id="96290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4779" y="1137"/>
                  <a:ext cx="384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s-ES" sz="1800" b="1">
                      <a:solidFill>
                        <a:srgbClr val="FF3300"/>
                      </a:solidFill>
                      <a:latin typeface="Arial"/>
                    </a:rPr>
                    <a:t>E</a:t>
                  </a:r>
                </a:p>
              </p:txBody>
            </p:sp>
            <p:sp>
              <p:nvSpPr>
                <p:cNvPr id="96291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4793" y="2806"/>
                  <a:ext cx="384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s-ES" sz="1800" b="1">
                      <a:solidFill>
                        <a:srgbClr val="000000"/>
                      </a:solidFill>
                      <a:latin typeface="Arial"/>
                    </a:rPr>
                    <a:t>P</a:t>
                  </a:r>
                  <a:r>
                    <a:rPr lang="es-ES" sz="1800" b="1" baseline="-25000">
                      <a:solidFill>
                        <a:srgbClr val="000000"/>
                      </a:solidFill>
                      <a:latin typeface="Arial"/>
                    </a:rPr>
                    <a:t>4</a:t>
                  </a:r>
                  <a:endParaRPr lang="es-ES" sz="1800" b="1">
                    <a:solidFill>
                      <a:srgbClr val="000000"/>
                    </a:solidFill>
                    <a:latin typeface="Arial"/>
                  </a:endParaRPr>
                </a:p>
              </p:txBody>
            </p:sp>
          </p:grpSp>
        </p:grpSp>
        <p:sp>
          <p:nvSpPr>
            <p:cNvPr id="96281" name="Line 80"/>
            <p:cNvSpPr>
              <a:spLocks noChangeShapeType="1"/>
            </p:cNvSpPr>
            <p:nvPr/>
          </p:nvSpPr>
          <p:spPr bwMode="auto">
            <a:xfrm flipV="1">
              <a:off x="7785950" y="1608187"/>
              <a:ext cx="0" cy="140970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</p:grpSp>
      <p:grpSp>
        <p:nvGrpSpPr>
          <p:cNvPr id="26" name="79 Grupo"/>
          <p:cNvGrpSpPr/>
          <p:nvPr/>
        </p:nvGrpSpPr>
        <p:grpSpPr>
          <a:xfrm>
            <a:off x="707136" y="5921185"/>
            <a:ext cx="1438656" cy="729551"/>
            <a:chOff x="768096" y="5921185"/>
            <a:chExt cx="1438656" cy="729551"/>
          </a:xfrm>
        </p:grpSpPr>
        <p:sp>
          <p:nvSpPr>
            <p:cNvPr id="72" name="Text Box 70"/>
            <p:cNvSpPr txBox="1">
              <a:spLocks noChangeArrowheads="1"/>
            </p:cNvSpPr>
            <p:nvPr/>
          </p:nvSpPr>
          <p:spPr bwMode="auto">
            <a:xfrm>
              <a:off x="895477" y="5921185"/>
              <a:ext cx="118935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b="1" dirty="0" smtClean="0">
                  <a:solidFill>
                    <a:srgbClr val="000000"/>
                  </a:solidFill>
                  <a:latin typeface="Arial"/>
                </a:rPr>
                <a:t>P</a:t>
              </a:r>
              <a:r>
                <a:rPr lang="es-ES" b="1" baseline="-25000" dirty="0" smtClean="0">
                  <a:solidFill>
                    <a:srgbClr val="000000"/>
                  </a:solidFill>
                  <a:latin typeface="Arial"/>
                </a:rPr>
                <a:t>1</a:t>
              </a:r>
              <a:r>
                <a:rPr lang="es-ES" b="1" dirty="0" smtClean="0">
                  <a:solidFill>
                    <a:srgbClr val="000000"/>
                  </a:solidFill>
                  <a:latin typeface="Arial"/>
                </a:rPr>
                <a:t> </a:t>
              </a:r>
              <a:r>
                <a:rPr lang="es-ES" b="1" dirty="0">
                  <a:solidFill>
                    <a:srgbClr val="000000"/>
                  </a:solidFill>
                  <a:latin typeface="Arial"/>
                </a:rPr>
                <a:t>&gt; </a:t>
              </a:r>
              <a:r>
                <a:rPr lang="es-ES" b="1" dirty="0">
                  <a:solidFill>
                    <a:srgbClr val="FF3300"/>
                  </a:solidFill>
                  <a:latin typeface="Arial"/>
                </a:rPr>
                <a:t>E</a:t>
              </a:r>
            </a:p>
          </p:txBody>
        </p:sp>
        <p:sp>
          <p:nvSpPr>
            <p:cNvPr id="75" name="74 CuadroTexto"/>
            <p:cNvSpPr txBox="1"/>
            <p:nvPr/>
          </p:nvSpPr>
          <p:spPr>
            <a:xfrm>
              <a:off x="768096" y="6281404"/>
              <a:ext cx="14386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s-ES_tradnl" sz="1800" dirty="0" smtClean="0">
                  <a:solidFill>
                    <a:srgbClr val="000000"/>
                  </a:solidFill>
                  <a:latin typeface="Arial"/>
                </a:rPr>
                <a:t>Se hundirá</a:t>
              </a:r>
              <a:endParaRPr lang="es-ES_tradnl" sz="1800" dirty="0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27" name="80 Grupo"/>
          <p:cNvGrpSpPr/>
          <p:nvPr/>
        </p:nvGrpSpPr>
        <p:grpSpPr>
          <a:xfrm>
            <a:off x="2828544" y="5445697"/>
            <a:ext cx="1463040" cy="729551"/>
            <a:chOff x="2865120" y="5921185"/>
            <a:chExt cx="1463040" cy="729551"/>
          </a:xfrm>
        </p:grpSpPr>
        <p:sp>
          <p:nvSpPr>
            <p:cNvPr id="73" name="Text Box 71"/>
            <p:cNvSpPr txBox="1">
              <a:spLocks noChangeArrowheads="1"/>
            </p:cNvSpPr>
            <p:nvPr/>
          </p:nvSpPr>
          <p:spPr bwMode="auto">
            <a:xfrm>
              <a:off x="3041269" y="5921185"/>
              <a:ext cx="128689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b="1" dirty="0" smtClean="0">
                  <a:solidFill>
                    <a:srgbClr val="000000"/>
                  </a:solidFill>
                  <a:latin typeface="Arial"/>
                </a:rPr>
                <a:t>P</a:t>
              </a:r>
              <a:r>
                <a:rPr lang="es-ES" b="1" baseline="-25000" dirty="0" smtClean="0">
                  <a:solidFill>
                    <a:srgbClr val="000000"/>
                  </a:solidFill>
                  <a:latin typeface="Arial"/>
                </a:rPr>
                <a:t>2</a:t>
              </a:r>
              <a:r>
                <a:rPr lang="es-ES" b="1" dirty="0" smtClean="0">
                  <a:solidFill>
                    <a:srgbClr val="000000"/>
                  </a:solidFill>
                  <a:latin typeface="Arial"/>
                </a:rPr>
                <a:t> </a:t>
              </a:r>
              <a:r>
                <a:rPr lang="es-ES" b="1" dirty="0">
                  <a:solidFill>
                    <a:srgbClr val="000000"/>
                  </a:solidFill>
                  <a:latin typeface="Arial"/>
                </a:rPr>
                <a:t>&gt; </a:t>
              </a:r>
              <a:r>
                <a:rPr lang="es-ES" b="1" dirty="0">
                  <a:solidFill>
                    <a:srgbClr val="FF3300"/>
                  </a:solidFill>
                  <a:latin typeface="Arial"/>
                </a:rPr>
                <a:t>E</a:t>
              </a:r>
            </a:p>
          </p:txBody>
        </p:sp>
        <p:sp>
          <p:nvSpPr>
            <p:cNvPr id="76" name="75 CuadroTexto"/>
            <p:cNvSpPr txBox="1"/>
            <p:nvPr/>
          </p:nvSpPr>
          <p:spPr>
            <a:xfrm>
              <a:off x="2865120" y="6281404"/>
              <a:ext cx="14386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s-ES_tradnl" sz="1800" dirty="0" smtClean="0">
                  <a:solidFill>
                    <a:srgbClr val="000000"/>
                  </a:solidFill>
                  <a:latin typeface="Arial"/>
                </a:rPr>
                <a:t>Se hundirá</a:t>
              </a:r>
              <a:endParaRPr lang="es-ES_tradnl" sz="1800" dirty="0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28" name="81 Grupo"/>
          <p:cNvGrpSpPr/>
          <p:nvPr/>
        </p:nvGrpSpPr>
        <p:grpSpPr>
          <a:xfrm>
            <a:off x="5195380" y="5104321"/>
            <a:ext cx="1205420" cy="729551"/>
            <a:chOff x="5195380" y="5921185"/>
            <a:chExt cx="1205420" cy="729551"/>
          </a:xfrm>
        </p:grpSpPr>
        <p:sp>
          <p:nvSpPr>
            <p:cNvPr id="74" name="Text Box 72"/>
            <p:cNvSpPr txBox="1">
              <a:spLocks noChangeArrowheads="1"/>
            </p:cNvSpPr>
            <p:nvPr/>
          </p:nvSpPr>
          <p:spPr bwMode="auto">
            <a:xfrm>
              <a:off x="5195380" y="5921185"/>
              <a:ext cx="120542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b="1" dirty="0" smtClean="0">
                  <a:solidFill>
                    <a:srgbClr val="FF3300"/>
                  </a:solidFill>
                  <a:latin typeface="Arial"/>
                </a:rPr>
                <a:t>E &gt; </a:t>
              </a:r>
              <a:r>
                <a:rPr lang="es-ES" b="1" dirty="0" smtClean="0">
                  <a:solidFill>
                    <a:srgbClr val="000000"/>
                  </a:solidFill>
                  <a:latin typeface="Arial"/>
                </a:rPr>
                <a:t>P</a:t>
              </a:r>
              <a:r>
                <a:rPr lang="es-ES" b="1" baseline="-25000" dirty="0" smtClean="0">
                  <a:solidFill>
                    <a:srgbClr val="000000"/>
                  </a:solidFill>
                  <a:latin typeface="Arial"/>
                </a:rPr>
                <a:t>3</a:t>
              </a:r>
              <a:endParaRPr lang="es-ES" b="1" dirty="0">
                <a:solidFill>
                  <a:srgbClr val="FF3300"/>
                </a:solidFill>
                <a:latin typeface="Arial"/>
              </a:endParaRPr>
            </a:p>
          </p:txBody>
        </p:sp>
        <p:sp>
          <p:nvSpPr>
            <p:cNvPr id="77" name="76 CuadroTexto"/>
            <p:cNvSpPr txBox="1"/>
            <p:nvPr/>
          </p:nvSpPr>
          <p:spPr>
            <a:xfrm>
              <a:off x="5254752" y="6281404"/>
              <a:ext cx="10119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s-ES_tradnl" sz="1800" dirty="0" smtClean="0">
                  <a:solidFill>
                    <a:srgbClr val="000000"/>
                  </a:solidFill>
                  <a:latin typeface="Arial"/>
                </a:rPr>
                <a:t>Flotará</a:t>
              </a:r>
              <a:endParaRPr lang="es-ES_tradnl" sz="1800" dirty="0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29" name="82 Grupo"/>
          <p:cNvGrpSpPr/>
          <p:nvPr/>
        </p:nvGrpSpPr>
        <p:grpSpPr>
          <a:xfrm>
            <a:off x="7377748" y="4750753"/>
            <a:ext cx="1266380" cy="729551"/>
            <a:chOff x="7377748" y="5921185"/>
            <a:chExt cx="1266380" cy="729551"/>
          </a:xfrm>
        </p:grpSpPr>
        <p:sp>
          <p:nvSpPr>
            <p:cNvPr id="78" name="77 CuadroTexto"/>
            <p:cNvSpPr txBox="1"/>
            <p:nvPr/>
          </p:nvSpPr>
          <p:spPr>
            <a:xfrm>
              <a:off x="7449312" y="6281404"/>
              <a:ext cx="10119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s-ES_tradnl" sz="1800" dirty="0" smtClean="0">
                  <a:solidFill>
                    <a:srgbClr val="000000"/>
                  </a:solidFill>
                  <a:latin typeface="Arial"/>
                </a:rPr>
                <a:t>Flotará</a:t>
              </a:r>
              <a:endParaRPr lang="es-ES_tradnl" sz="1800" dirty="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9" name="Text Box 72"/>
            <p:cNvSpPr txBox="1">
              <a:spLocks noChangeArrowheads="1"/>
            </p:cNvSpPr>
            <p:nvPr/>
          </p:nvSpPr>
          <p:spPr bwMode="auto">
            <a:xfrm>
              <a:off x="7377748" y="5921185"/>
              <a:ext cx="126638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b="1" dirty="0" smtClean="0">
                  <a:solidFill>
                    <a:srgbClr val="FF3300"/>
                  </a:solidFill>
                  <a:latin typeface="Arial"/>
                </a:rPr>
                <a:t>E &gt; </a:t>
              </a:r>
              <a:r>
                <a:rPr lang="es-ES" b="1" dirty="0" smtClean="0">
                  <a:solidFill>
                    <a:srgbClr val="000000"/>
                  </a:solidFill>
                  <a:latin typeface="Arial"/>
                </a:rPr>
                <a:t>P</a:t>
              </a:r>
              <a:r>
                <a:rPr lang="es-ES" b="1" baseline="-25000" dirty="0" smtClean="0">
                  <a:solidFill>
                    <a:srgbClr val="000000"/>
                  </a:solidFill>
                  <a:latin typeface="Arial"/>
                </a:rPr>
                <a:t>4</a:t>
              </a:r>
              <a:endParaRPr lang="es-ES" b="1" dirty="0">
                <a:solidFill>
                  <a:srgbClr val="FF3300"/>
                </a:solidFill>
                <a:latin typeface="Arial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4.53284E-7 L 0.00139 0.14038 " pathEditMode="relative" rAng="0" ptsTypes="AA">
                                      <p:cBhvr>
                                        <p:cTn id="8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4.77336E-6 L 4.72222E-6 0.14385 " pathEditMode="relative" rAng="0" ptsTypes="AA">
                                      <p:cBhvr>
                                        <p:cTn id="14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3.50601E-6 L -3.05556E-6 -0.1494 " pathEditMode="relative" rAng="0" ptsTypes="AA">
                                      <p:cBhvr>
                                        <p:cTn id="20" dur="3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27778E-6 -8.88067E-7 L -5.27778E-6 -0.14917 " pathEditMode="relative" ptsTypes="AA">
                                      <p:cBhvr>
                                        <p:cTn id="26" dur="3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F5F5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96336" name="Freeform 5"/>
          <p:cNvSpPr>
            <a:spLocks/>
          </p:cNvSpPr>
          <p:nvPr/>
        </p:nvSpPr>
        <p:spPr bwMode="auto">
          <a:xfrm>
            <a:off x="596900" y="3306509"/>
            <a:ext cx="1403350" cy="1006475"/>
          </a:xfrm>
          <a:custGeom>
            <a:avLst/>
            <a:gdLst>
              <a:gd name="T0" fmla="*/ 442 w 884"/>
              <a:gd name="T1" fmla="*/ 0 h 634"/>
              <a:gd name="T2" fmla="*/ 430 w 884"/>
              <a:gd name="T3" fmla="*/ 22 h 634"/>
              <a:gd name="T4" fmla="*/ 416 w 884"/>
              <a:gd name="T5" fmla="*/ 88 h 634"/>
              <a:gd name="T6" fmla="*/ 402 w 884"/>
              <a:gd name="T7" fmla="*/ 188 h 634"/>
              <a:gd name="T8" fmla="*/ 378 w 884"/>
              <a:gd name="T9" fmla="*/ 288 h 634"/>
              <a:gd name="T10" fmla="*/ 328 w 884"/>
              <a:gd name="T11" fmla="*/ 352 h 634"/>
              <a:gd name="T12" fmla="*/ 258 w 884"/>
              <a:gd name="T13" fmla="*/ 390 h 634"/>
              <a:gd name="T14" fmla="*/ 170 w 884"/>
              <a:gd name="T15" fmla="*/ 426 h 634"/>
              <a:gd name="T16" fmla="*/ 82 w 884"/>
              <a:gd name="T17" fmla="*/ 472 h 634"/>
              <a:gd name="T18" fmla="*/ 24 w 884"/>
              <a:gd name="T19" fmla="*/ 538 h 634"/>
              <a:gd name="T20" fmla="*/ 4 w 884"/>
              <a:gd name="T21" fmla="*/ 600 h 634"/>
              <a:gd name="T22" fmla="*/ 0 w 884"/>
              <a:gd name="T23" fmla="*/ 634 h 634"/>
              <a:gd name="T24" fmla="*/ 884 w 884"/>
              <a:gd name="T25" fmla="*/ 634 h 634"/>
              <a:gd name="T26" fmla="*/ 864 w 884"/>
              <a:gd name="T27" fmla="*/ 546 h 634"/>
              <a:gd name="T28" fmla="*/ 838 w 884"/>
              <a:gd name="T29" fmla="*/ 500 h 634"/>
              <a:gd name="T30" fmla="*/ 766 w 884"/>
              <a:gd name="T31" fmla="*/ 450 h 634"/>
              <a:gd name="T32" fmla="*/ 690 w 884"/>
              <a:gd name="T33" fmla="*/ 414 h 634"/>
              <a:gd name="T34" fmla="*/ 606 w 884"/>
              <a:gd name="T35" fmla="*/ 382 h 634"/>
              <a:gd name="T36" fmla="*/ 558 w 884"/>
              <a:gd name="T37" fmla="*/ 354 h 634"/>
              <a:gd name="T38" fmla="*/ 526 w 884"/>
              <a:gd name="T39" fmla="*/ 302 h 634"/>
              <a:gd name="T40" fmla="*/ 500 w 884"/>
              <a:gd name="T41" fmla="*/ 222 h 634"/>
              <a:gd name="T42" fmla="*/ 482 w 884"/>
              <a:gd name="T43" fmla="*/ 138 h 634"/>
              <a:gd name="T44" fmla="*/ 474 w 884"/>
              <a:gd name="T45" fmla="*/ 80 h 634"/>
              <a:gd name="T46" fmla="*/ 466 w 884"/>
              <a:gd name="T47" fmla="*/ 26 h 634"/>
              <a:gd name="T48" fmla="*/ 458 w 884"/>
              <a:gd name="T49" fmla="*/ 2 h 634"/>
              <a:gd name="T50" fmla="*/ 442 w 884"/>
              <a:gd name="T51" fmla="*/ 0 h 634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884"/>
              <a:gd name="T79" fmla="*/ 0 h 634"/>
              <a:gd name="T80" fmla="*/ 884 w 884"/>
              <a:gd name="T81" fmla="*/ 634 h 634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884" h="634">
                <a:moveTo>
                  <a:pt x="442" y="0"/>
                </a:moveTo>
                <a:lnTo>
                  <a:pt x="430" y="22"/>
                </a:lnTo>
                <a:lnTo>
                  <a:pt x="416" y="88"/>
                </a:lnTo>
                <a:lnTo>
                  <a:pt x="402" y="188"/>
                </a:lnTo>
                <a:lnTo>
                  <a:pt x="378" y="288"/>
                </a:lnTo>
                <a:lnTo>
                  <a:pt x="328" y="352"/>
                </a:lnTo>
                <a:lnTo>
                  <a:pt x="258" y="390"/>
                </a:lnTo>
                <a:lnTo>
                  <a:pt x="170" y="426"/>
                </a:lnTo>
                <a:lnTo>
                  <a:pt x="82" y="472"/>
                </a:lnTo>
                <a:lnTo>
                  <a:pt x="24" y="538"/>
                </a:lnTo>
                <a:lnTo>
                  <a:pt x="4" y="600"/>
                </a:lnTo>
                <a:lnTo>
                  <a:pt x="0" y="634"/>
                </a:lnTo>
                <a:lnTo>
                  <a:pt x="884" y="634"/>
                </a:lnTo>
                <a:lnTo>
                  <a:pt x="864" y="546"/>
                </a:lnTo>
                <a:lnTo>
                  <a:pt x="838" y="500"/>
                </a:lnTo>
                <a:lnTo>
                  <a:pt x="766" y="450"/>
                </a:lnTo>
                <a:lnTo>
                  <a:pt x="690" y="414"/>
                </a:lnTo>
                <a:lnTo>
                  <a:pt x="606" y="382"/>
                </a:lnTo>
                <a:lnTo>
                  <a:pt x="558" y="354"/>
                </a:lnTo>
                <a:lnTo>
                  <a:pt x="526" y="302"/>
                </a:lnTo>
                <a:lnTo>
                  <a:pt x="500" y="222"/>
                </a:lnTo>
                <a:lnTo>
                  <a:pt x="482" y="138"/>
                </a:lnTo>
                <a:lnTo>
                  <a:pt x="474" y="80"/>
                </a:lnTo>
                <a:lnTo>
                  <a:pt x="466" y="26"/>
                </a:lnTo>
                <a:lnTo>
                  <a:pt x="458" y="2"/>
                </a:lnTo>
                <a:lnTo>
                  <a:pt x="442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00075" y="3285872"/>
            <a:ext cx="1403350" cy="1692276"/>
            <a:chOff x="232" y="1705"/>
            <a:chExt cx="1400" cy="1689"/>
          </a:xfrm>
        </p:grpSpPr>
        <p:sp>
          <p:nvSpPr>
            <p:cNvPr id="96344" name="Freeform 9"/>
            <p:cNvSpPr>
              <a:spLocks/>
            </p:cNvSpPr>
            <p:nvPr/>
          </p:nvSpPr>
          <p:spPr bwMode="auto">
            <a:xfrm>
              <a:off x="233" y="2728"/>
              <a:ext cx="1392" cy="632"/>
            </a:xfrm>
            <a:custGeom>
              <a:avLst/>
              <a:gdLst>
                <a:gd name="T0" fmla="*/ 8 w 1392"/>
                <a:gd name="T1" fmla="*/ 0 h 632"/>
                <a:gd name="T2" fmla="*/ 1388 w 1392"/>
                <a:gd name="T3" fmla="*/ 0 h 632"/>
                <a:gd name="T4" fmla="*/ 1392 w 1392"/>
                <a:gd name="T5" fmla="*/ 76 h 632"/>
                <a:gd name="T6" fmla="*/ 1356 w 1392"/>
                <a:gd name="T7" fmla="*/ 160 h 632"/>
                <a:gd name="T8" fmla="*/ 1312 w 1392"/>
                <a:gd name="T9" fmla="*/ 244 h 632"/>
                <a:gd name="T10" fmla="*/ 1232 w 1392"/>
                <a:gd name="T11" fmla="*/ 292 h 632"/>
                <a:gd name="T12" fmla="*/ 1164 w 1392"/>
                <a:gd name="T13" fmla="*/ 328 h 632"/>
                <a:gd name="T14" fmla="*/ 1064 w 1392"/>
                <a:gd name="T15" fmla="*/ 364 h 632"/>
                <a:gd name="T16" fmla="*/ 960 w 1392"/>
                <a:gd name="T17" fmla="*/ 424 h 632"/>
                <a:gd name="T18" fmla="*/ 896 w 1392"/>
                <a:gd name="T19" fmla="*/ 484 h 632"/>
                <a:gd name="T20" fmla="*/ 872 w 1392"/>
                <a:gd name="T21" fmla="*/ 564 h 632"/>
                <a:gd name="T22" fmla="*/ 840 w 1392"/>
                <a:gd name="T23" fmla="*/ 608 h 632"/>
                <a:gd name="T24" fmla="*/ 752 w 1392"/>
                <a:gd name="T25" fmla="*/ 632 h 632"/>
                <a:gd name="T26" fmla="*/ 672 w 1392"/>
                <a:gd name="T27" fmla="*/ 632 h 632"/>
                <a:gd name="T28" fmla="*/ 584 w 1392"/>
                <a:gd name="T29" fmla="*/ 620 h 632"/>
                <a:gd name="T30" fmla="*/ 532 w 1392"/>
                <a:gd name="T31" fmla="*/ 584 h 632"/>
                <a:gd name="T32" fmla="*/ 504 w 1392"/>
                <a:gd name="T33" fmla="*/ 500 h 632"/>
                <a:gd name="T34" fmla="*/ 488 w 1392"/>
                <a:gd name="T35" fmla="*/ 464 h 632"/>
                <a:gd name="T36" fmla="*/ 412 w 1392"/>
                <a:gd name="T37" fmla="*/ 416 h 632"/>
                <a:gd name="T38" fmla="*/ 288 w 1392"/>
                <a:gd name="T39" fmla="*/ 352 h 632"/>
                <a:gd name="T40" fmla="*/ 172 w 1392"/>
                <a:gd name="T41" fmla="*/ 304 h 632"/>
                <a:gd name="T42" fmla="*/ 124 w 1392"/>
                <a:gd name="T43" fmla="*/ 276 h 632"/>
                <a:gd name="T44" fmla="*/ 72 w 1392"/>
                <a:gd name="T45" fmla="*/ 232 h 632"/>
                <a:gd name="T46" fmla="*/ 40 w 1392"/>
                <a:gd name="T47" fmla="*/ 172 h 632"/>
                <a:gd name="T48" fmla="*/ 16 w 1392"/>
                <a:gd name="T49" fmla="*/ 100 h 632"/>
                <a:gd name="T50" fmla="*/ 0 w 1392"/>
                <a:gd name="T51" fmla="*/ 44 h 632"/>
                <a:gd name="T52" fmla="*/ 8 w 1392"/>
                <a:gd name="T53" fmla="*/ 0 h 63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1392"/>
                <a:gd name="T82" fmla="*/ 0 h 632"/>
                <a:gd name="T83" fmla="*/ 1392 w 1392"/>
                <a:gd name="T84" fmla="*/ 632 h 632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1392" h="632">
                  <a:moveTo>
                    <a:pt x="8" y="0"/>
                  </a:moveTo>
                  <a:lnTo>
                    <a:pt x="1388" y="0"/>
                  </a:lnTo>
                  <a:lnTo>
                    <a:pt x="1392" y="76"/>
                  </a:lnTo>
                  <a:lnTo>
                    <a:pt x="1356" y="160"/>
                  </a:lnTo>
                  <a:lnTo>
                    <a:pt x="1312" y="244"/>
                  </a:lnTo>
                  <a:lnTo>
                    <a:pt x="1232" y="292"/>
                  </a:lnTo>
                  <a:lnTo>
                    <a:pt x="1164" y="328"/>
                  </a:lnTo>
                  <a:lnTo>
                    <a:pt x="1064" y="364"/>
                  </a:lnTo>
                  <a:lnTo>
                    <a:pt x="960" y="424"/>
                  </a:lnTo>
                  <a:lnTo>
                    <a:pt x="896" y="484"/>
                  </a:lnTo>
                  <a:lnTo>
                    <a:pt x="872" y="564"/>
                  </a:lnTo>
                  <a:lnTo>
                    <a:pt x="840" y="608"/>
                  </a:lnTo>
                  <a:lnTo>
                    <a:pt x="752" y="632"/>
                  </a:lnTo>
                  <a:lnTo>
                    <a:pt x="672" y="632"/>
                  </a:lnTo>
                  <a:lnTo>
                    <a:pt x="584" y="620"/>
                  </a:lnTo>
                  <a:lnTo>
                    <a:pt x="532" y="584"/>
                  </a:lnTo>
                  <a:lnTo>
                    <a:pt x="504" y="500"/>
                  </a:lnTo>
                  <a:lnTo>
                    <a:pt x="488" y="464"/>
                  </a:lnTo>
                  <a:lnTo>
                    <a:pt x="412" y="416"/>
                  </a:lnTo>
                  <a:lnTo>
                    <a:pt x="288" y="352"/>
                  </a:lnTo>
                  <a:lnTo>
                    <a:pt x="172" y="304"/>
                  </a:lnTo>
                  <a:lnTo>
                    <a:pt x="124" y="276"/>
                  </a:lnTo>
                  <a:lnTo>
                    <a:pt x="72" y="232"/>
                  </a:lnTo>
                  <a:lnTo>
                    <a:pt x="40" y="172"/>
                  </a:lnTo>
                  <a:lnTo>
                    <a:pt x="16" y="100"/>
                  </a:lnTo>
                  <a:lnTo>
                    <a:pt x="0" y="44"/>
                  </a:lnTo>
                  <a:lnTo>
                    <a:pt x="8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232" y="1705"/>
              <a:ext cx="1400" cy="1689"/>
              <a:chOff x="3659" y="1313"/>
              <a:chExt cx="1400" cy="1689"/>
            </a:xfrm>
          </p:grpSpPr>
          <p:sp>
            <p:nvSpPr>
              <p:cNvPr id="96346" name="Freeform 11"/>
              <p:cNvSpPr>
                <a:spLocks/>
              </p:cNvSpPr>
              <p:nvPr/>
            </p:nvSpPr>
            <p:spPr bwMode="auto">
              <a:xfrm>
                <a:off x="3659" y="1313"/>
                <a:ext cx="720" cy="1659"/>
              </a:xfrm>
              <a:custGeom>
                <a:avLst/>
                <a:gdLst>
                  <a:gd name="T0" fmla="*/ 720 w 720"/>
                  <a:gd name="T1" fmla="*/ 19 h 1659"/>
                  <a:gd name="T2" fmla="*/ 676 w 720"/>
                  <a:gd name="T3" fmla="*/ 27 h 1659"/>
                  <a:gd name="T4" fmla="*/ 648 w 720"/>
                  <a:gd name="T5" fmla="*/ 179 h 1659"/>
                  <a:gd name="T6" fmla="*/ 588 w 720"/>
                  <a:gd name="T7" fmla="*/ 451 h 1659"/>
                  <a:gd name="T8" fmla="*/ 496 w 720"/>
                  <a:gd name="T9" fmla="*/ 595 h 1659"/>
                  <a:gd name="T10" fmla="*/ 256 w 720"/>
                  <a:gd name="T11" fmla="*/ 695 h 1659"/>
                  <a:gd name="T12" fmla="*/ 116 w 720"/>
                  <a:gd name="T13" fmla="*/ 775 h 1659"/>
                  <a:gd name="T14" fmla="*/ 32 w 720"/>
                  <a:gd name="T15" fmla="*/ 879 h 1659"/>
                  <a:gd name="T16" fmla="*/ 0 w 720"/>
                  <a:gd name="T17" fmla="*/ 1023 h 1659"/>
                  <a:gd name="T18" fmla="*/ 32 w 720"/>
                  <a:gd name="T19" fmla="*/ 1175 h 1659"/>
                  <a:gd name="T20" fmla="*/ 124 w 720"/>
                  <a:gd name="T21" fmla="*/ 1299 h 1659"/>
                  <a:gd name="T22" fmla="*/ 388 w 720"/>
                  <a:gd name="T23" fmla="*/ 1423 h 1659"/>
                  <a:gd name="T24" fmla="*/ 496 w 720"/>
                  <a:gd name="T25" fmla="*/ 1511 h 1659"/>
                  <a:gd name="T26" fmla="*/ 520 w 720"/>
                  <a:gd name="T27" fmla="*/ 1575 h 1659"/>
                  <a:gd name="T28" fmla="*/ 568 w 720"/>
                  <a:gd name="T29" fmla="*/ 1639 h 1659"/>
                  <a:gd name="T30" fmla="*/ 668 w 720"/>
                  <a:gd name="T31" fmla="*/ 1659 h 165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720"/>
                  <a:gd name="T49" fmla="*/ 0 h 1659"/>
                  <a:gd name="T50" fmla="*/ 720 w 720"/>
                  <a:gd name="T51" fmla="*/ 1659 h 165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720" h="1659">
                    <a:moveTo>
                      <a:pt x="720" y="19"/>
                    </a:moveTo>
                    <a:cubicBezTo>
                      <a:pt x="704" y="9"/>
                      <a:pt x="688" y="0"/>
                      <a:pt x="676" y="27"/>
                    </a:cubicBezTo>
                    <a:cubicBezTo>
                      <a:pt x="664" y="54"/>
                      <a:pt x="663" y="108"/>
                      <a:pt x="648" y="179"/>
                    </a:cubicBezTo>
                    <a:cubicBezTo>
                      <a:pt x="633" y="250"/>
                      <a:pt x="613" y="382"/>
                      <a:pt x="588" y="451"/>
                    </a:cubicBezTo>
                    <a:cubicBezTo>
                      <a:pt x="563" y="520"/>
                      <a:pt x="551" y="554"/>
                      <a:pt x="496" y="595"/>
                    </a:cubicBezTo>
                    <a:cubicBezTo>
                      <a:pt x="441" y="636"/>
                      <a:pt x="319" y="665"/>
                      <a:pt x="256" y="695"/>
                    </a:cubicBezTo>
                    <a:cubicBezTo>
                      <a:pt x="193" y="725"/>
                      <a:pt x="153" y="744"/>
                      <a:pt x="116" y="775"/>
                    </a:cubicBezTo>
                    <a:cubicBezTo>
                      <a:pt x="79" y="806"/>
                      <a:pt x="51" y="838"/>
                      <a:pt x="32" y="879"/>
                    </a:cubicBezTo>
                    <a:cubicBezTo>
                      <a:pt x="13" y="920"/>
                      <a:pt x="0" y="974"/>
                      <a:pt x="0" y="1023"/>
                    </a:cubicBezTo>
                    <a:cubicBezTo>
                      <a:pt x="0" y="1072"/>
                      <a:pt x="11" y="1129"/>
                      <a:pt x="32" y="1175"/>
                    </a:cubicBezTo>
                    <a:cubicBezTo>
                      <a:pt x="53" y="1221"/>
                      <a:pt x="65" y="1258"/>
                      <a:pt x="124" y="1299"/>
                    </a:cubicBezTo>
                    <a:cubicBezTo>
                      <a:pt x="183" y="1340"/>
                      <a:pt x="326" y="1388"/>
                      <a:pt x="388" y="1423"/>
                    </a:cubicBezTo>
                    <a:cubicBezTo>
                      <a:pt x="450" y="1458"/>
                      <a:pt x="474" y="1486"/>
                      <a:pt x="496" y="1511"/>
                    </a:cubicBezTo>
                    <a:cubicBezTo>
                      <a:pt x="518" y="1536"/>
                      <a:pt x="508" y="1554"/>
                      <a:pt x="520" y="1575"/>
                    </a:cubicBezTo>
                    <a:cubicBezTo>
                      <a:pt x="532" y="1596"/>
                      <a:pt x="543" y="1625"/>
                      <a:pt x="568" y="1639"/>
                    </a:cubicBezTo>
                    <a:cubicBezTo>
                      <a:pt x="593" y="1653"/>
                      <a:pt x="630" y="1656"/>
                      <a:pt x="668" y="1659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96347" name="Freeform 12"/>
              <p:cNvSpPr>
                <a:spLocks/>
              </p:cNvSpPr>
              <p:nvPr/>
            </p:nvSpPr>
            <p:spPr bwMode="auto">
              <a:xfrm flipH="1">
                <a:off x="4339" y="1313"/>
                <a:ext cx="720" cy="1659"/>
              </a:xfrm>
              <a:custGeom>
                <a:avLst/>
                <a:gdLst>
                  <a:gd name="T0" fmla="*/ 720 w 720"/>
                  <a:gd name="T1" fmla="*/ 19 h 1659"/>
                  <a:gd name="T2" fmla="*/ 676 w 720"/>
                  <a:gd name="T3" fmla="*/ 27 h 1659"/>
                  <a:gd name="T4" fmla="*/ 648 w 720"/>
                  <a:gd name="T5" fmla="*/ 179 h 1659"/>
                  <a:gd name="T6" fmla="*/ 588 w 720"/>
                  <a:gd name="T7" fmla="*/ 451 h 1659"/>
                  <a:gd name="T8" fmla="*/ 496 w 720"/>
                  <a:gd name="T9" fmla="*/ 595 h 1659"/>
                  <a:gd name="T10" fmla="*/ 256 w 720"/>
                  <a:gd name="T11" fmla="*/ 695 h 1659"/>
                  <a:gd name="T12" fmla="*/ 116 w 720"/>
                  <a:gd name="T13" fmla="*/ 775 h 1659"/>
                  <a:gd name="T14" fmla="*/ 32 w 720"/>
                  <a:gd name="T15" fmla="*/ 879 h 1659"/>
                  <a:gd name="T16" fmla="*/ 0 w 720"/>
                  <a:gd name="T17" fmla="*/ 1023 h 1659"/>
                  <a:gd name="T18" fmla="*/ 32 w 720"/>
                  <a:gd name="T19" fmla="*/ 1175 h 1659"/>
                  <a:gd name="T20" fmla="*/ 124 w 720"/>
                  <a:gd name="T21" fmla="*/ 1299 h 1659"/>
                  <a:gd name="T22" fmla="*/ 388 w 720"/>
                  <a:gd name="T23" fmla="*/ 1423 h 1659"/>
                  <a:gd name="T24" fmla="*/ 496 w 720"/>
                  <a:gd name="T25" fmla="*/ 1511 h 1659"/>
                  <a:gd name="T26" fmla="*/ 520 w 720"/>
                  <a:gd name="T27" fmla="*/ 1575 h 1659"/>
                  <a:gd name="T28" fmla="*/ 568 w 720"/>
                  <a:gd name="T29" fmla="*/ 1639 h 1659"/>
                  <a:gd name="T30" fmla="*/ 668 w 720"/>
                  <a:gd name="T31" fmla="*/ 1659 h 165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720"/>
                  <a:gd name="T49" fmla="*/ 0 h 1659"/>
                  <a:gd name="T50" fmla="*/ 720 w 720"/>
                  <a:gd name="T51" fmla="*/ 1659 h 165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720" h="1659">
                    <a:moveTo>
                      <a:pt x="720" y="19"/>
                    </a:moveTo>
                    <a:cubicBezTo>
                      <a:pt x="704" y="9"/>
                      <a:pt x="688" y="0"/>
                      <a:pt x="676" y="27"/>
                    </a:cubicBezTo>
                    <a:cubicBezTo>
                      <a:pt x="664" y="54"/>
                      <a:pt x="663" y="108"/>
                      <a:pt x="648" y="179"/>
                    </a:cubicBezTo>
                    <a:cubicBezTo>
                      <a:pt x="633" y="250"/>
                      <a:pt x="613" y="382"/>
                      <a:pt x="588" y="451"/>
                    </a:cubicBezTo>
                    <a:cubicBezTo>
                      <a:pt x="563" y="520"/>
                      <a:pt x="551" y="554"/>
                      <a:pt x="496" y="595"/>
                    </a:cubicBezTo>
                    <a:cubicBezTo>
                      <a:pt x="441" y="636"/>
                      <a:pt x="319" y="665"/>
                      <a:pt x="256" y="695"/>
                    </a:cubicBezTo>
                    <a:cubicBezTo>
                      <a:pt x="193" y="725"/>
                      <a:pt x="153" y="744"/>
                      <a:pt x="116" y="775"/>
                    </a:cubicBezTo>
                    <a:cubicBezTo>
                      <a:pt x="79" y="806"/>
                      <a:pt x="51" y="838"/>
                      <a:pt x="32" y="879"/>
                    </a:cubicBezTo>
                    <a:cubicBezTo>
                      <a:pt x="13" y="920"/>
                      <a:pt x="0" y="974"/>
                      <a:pt x="0" y="1023"/>
                    </a:cubicBezTo>
                    <a:cubicBezTo>
                      <a:pt x="0" y="1072"/>
                      <a:pt x="11" y="1129"/>
                      <a:pt x="32" y="1175"/>
                    </a:cubicBezTo>
                    <a:cubicBezTo>
                      <a:pt x="53" y="1221"/>
                      <a:pt x="65" y="1258"/>
                      <a:pt x="124" y="1299"/>
                    </a:cubicBezTo>
                    <a:cubicBezTo>
                      <a:pt x="183" y="1340"/>
                      <a:pt x="326" y="1388"/>
                      <a:pt x="388" y="1423"/>
                    </a:cubicBezTo>
                    <a:cubicBezTo>
                      <a:pt x="450" y="1458"/>
                      <a:pt x="474" y="1486"/>
                      <a:pt x="496" y="1511"/>
                    </a:cubicBezTo>
                    <a:cubicBezTo>
                      <a:pt x="518" y="1536"/>
                      <a:pt x="508" y="1554"/>
                      <a:pt x="520" y="1575"/>
                    </a:cubicBezTo>
                    <a:cubicBezTo>
                      <a:pt x="532" y="1596"/>
                      <a:pt x="543" y="1625"/>
                      <a:pt x="568" y="1639"/>
                    </a:cubicBezTo>
                    <a:cubicBezTo>
                      <a:pt x="593" y="1653"/>
                      <a:pt x="630" y="1656"/>
                      <a:pt x="668" y="1659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96348" name="Freeform 13"/>
              <p:cNvSpPr>
                <a:spLocks/>
              </p:cNvSpPr>
              <p:nvPr/>
            </p:nvSpPr>
            <p:spPr bwMode="auto">
              <a:xfrm>
                <a:off x="4326" y="2973"/>
                <a:ext cx="68" cy="29"/>
              </a:xfrm>
              <a:custGeom>
                <a:avLst/>
                <a:gdLst>
                  <a:gd name="T0" fmla="*/ 1709 w 54"/>
                  <a:gd name="T1" fmla="*/ 0 h 1"/>
                  <a:gd name="T2" fmla="*/ 0 w 54"/>
                  <a:gd name="T3" fmla="*/ 0 h 1"/>
                  <a:gd name="T4" fmla="*/ 0 60000 65536"/>
                  <a:gd name="T5" fmla="*/ 0 60000 65536"/>
                  <a:gd name="T6" fmla="*/ 0 w 54"/>
                  <a:gd name="T7" fmla="*/ 0 h 1"/>
                  <a:gd name="T8" fmla="*/ 54 w 54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1">
                    <a:moveTo>
                      <a:pt x="54" y="0"/>
                    </a:moveTo>
                    <a:cubicBezTo>
                      <a:pt x="54" y="0"/>
                      <a:pt x="27" y="0"/>
                      <a:pt x="0" y="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96343" name="Line 15"/>
          <p:cNvSpPr>
            <a:spLocks noChangeShapeType="1"/>
          </p:cNvSpPr>
          <p:nvPr/>
        </p:nvSpPr>
        <p:spPr bwMode="auto">
          <a:xfrm flipH="1">
            <a:off x="1304925" y="4452685"/>
            <a:ext cx="0" cy="18875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grpSp>
        <p:nvGrpSpPr>
          <p:cNvPr id="4" name="65 Grupo"/>
          <p:cNvGrpSpPr/>
          <p:nvPr/>
        </p:nvGrpSpPr>
        <p:grpSpPr>
          <a:xfrm>
            <a:off x="1127125" y="2625471"/>
            <a:ext cx="609600" cy="1816101"/>
            <a:chOff x="1127125" y="2625471"/>
            <a:chExt cx="609600" cy="1816101"/>
          </a:xfrm>
        </p:grpSpPr>
        <p:sp>
          <p:nvSpPr>
            <p:cNvPr id="96342" name="Line 14"/>
            <p:cNvSpPr>
              <a:spLocks noChangeShapeType="1"/>
            </p:cNvSpPr>
            <p:nvPr/>
          </p:nvSpPr>
          <p:spPr bwMode="auto">
            <a:xfrm flipV="1">
              <a:off x="1303338" y="3001709"/>
              <a:ext cx="0" cy="143986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96339" name="Text Box 16"/>
            <p:cNvSpPr txBox="1">
              <a:spLocks noChangeArrowheads="1"/>
            </p:cNvSpPr>
            <p:nvPr/>
          </p:nvSpPr>
          <p:spPr bwMode="auto">
            <a:xfrm>
              <a:off x="1127125" y="2625471"/>
              <a:ext cx="6096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 b="1" dirty="0">
                  <a:solidFill>
                    <a:srgbClr val="FF3300"/>
                  </a:solidFill>
                  <a:latin typeface="Arial"/>
                </a:rPr>
                <a:t>E</a:t>
              </a:r>
            </a:p>
          </p:txBody>
        </p:sp>
      </p:grpSp>
      <p:sp>
        <p:nvSpPr>
          <p:cNvPr id="96340" name="Text Box 17"/>
          <p:cNvSpPr txBox="1">
            <a:spLocks noChangeArrowheads="1"/>
          </p:cNvSpPr>
          <p:nvPr/>
        </p:nvSpPr>
        <p:spPr bwMode="auto">
          <a:xfrm>
            <a:off x="1163638" y="6325935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1800" b="1" dirty="0">
                <a:solidFill>
                  <a:srgbClr val="000000"/>
                </a:solidFill>
                <a:latin typeface="Arial"/>
              </a:rPr>
              <a:t>P</a:t>
            </a:r>
            <a:r>
              <a:rPr lang="es-ES" sz="1800" b="1" baseline="-25000" dirty="0">
                <a:solidFill>
                  <a:srgbClr val="000000"/>
                </a:solidFill>
                <a:latin typeface="Arial"/>
              </a:rPr>
              <a:t>1</a:t>
            </a:r>
            <a:endParaRPr lang="es-ES" sz="1800" b="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96313" name="Freeform 31"/>
          <p:cNvSpPr>
            <a:spLocks/>
          </p:cNvSpPr>
          <p:nvPr/>
        </p:nvSpPr>
        <p:spPr bwMode="auto">
          <a:xfrm>
            <a:off x="2732088" y="3334068"/>
            <a:ext cx="1403350" cy="1006475"/>
          </a:xfrm>
          <a:custGeom>
            <a:avLst/>
            <a:gdLst>
              <a:gd name="T0" fmla="*/ 442 w 884"/>
              <a:gd name="T1" fmla="*/ 0 h 634"/>
              <a:gd name="T2" fmla="*/ 430 w 884"/>
              <a:gd name="T3" fmla="*/ 22 h 634"/>
              <a:gd name="T4" fmla="*/ 416 w 884"/>
              <a:gd name="T5" fmla="*/ 88 h 634"/>
              <a:gd name="T6" fmla="*/ 402 w 884"/>
              <a:gd name="T7" fmla="*/ 188 h 634"/>
              <a:gd name="T8" fmla="*/ 378 w 884"/>
              <a:gd name="T9" fmla="*/ 288 h 634"/>
              <a:gd name="T10" fmla="*/ 328 w 884"/>
              <a:gd name="T11" fmla="*/ 352 h 634"/>
              <a:gd name="T12" fmla="*/ 258 w 884"/>
              <a:gd name="T13" fmla="*/ 390 h 634"/>
              <a:gd name="T14" fmla="*/ 170 w 884"/>
              <a:gd name="T15" fmla="*/ 426 h 634"/>
              <a:gd name="T16" fmla="*/ 82 w 884"/>
              <a:gd name="T17" fmla="*/ 472 h 634"/>
              <a:gd name="T18" fmla="*/ 24 w 884"/>
              <a:gd name="T19" fmla="*/ 538 h 634"/>
              <a:gd name="T20" fmla="*/ 4 w 884"/>
              <a:gd name="T21" fmla="*/ 600 h 634"/>
              <a:gd name="T22" fmla="*/ 0 w 884"/>
              <a:gd name="T23" fmla="*/ 634 h 634"/>
              <a:gd name="T24" fmla="*/ 884 w 884"/>
              <a:gd name="T25" fmla="*/ 634 h 634"/>
              <a:gd name="T26" fmla="*/ 864 w 884"/>
              <a:gd name="T27" fmla="*/ 546 h 634"/>
              <a:gd name="T28" fmla="*/ 838 w 884"/>
              <a:gd name="T29" fmla="*/ 500 h 634"/>
              <a:gd name="T30" fmla="*/ 766 w 884"/>
              <a:gd name="T31" fmla="*/ 450 h 634"/>
              <a:gd name="T32" fmla="*/ 690 w 884"/>
              <a:gd name="T33" fmla="*/ 414 h 634"/>
              <a:gd name="T34" fmla="*/ 606 w 884"/>
              <a:gd name="T35" fmla="*/ 382 h 634"/>
              <a:gd name="T36" fmla="*/ 558 w 884"/>
              <a:gd name="T37" fmla="*/ 354 h 634"/>
              <a:gd name="T38" fmla="*/ 526 w 884"/>
              <a:gd name="T39" fmla="*/ 302 h 634"/>
              <a:gd name="T40" fmla="*/ 500 w 884"/>
              <a:gd name="T41" fmla="*/ 222 h 634"/>
              <a:gd name="T42" fmla="*/ 482 w 884"/>
              <a:gd name="T43" fmla="*/ 138 h 634"/>
              <a:gd name="T44" fmla="*/ 474 w 884"/>
              <a:gd name="T45" fmla="*/ 80 h 634"/>
              <a:gd name="T46" fmla="*/ 466 w 884"/>
              <a:gd name="T47" fmla="*/ 26 h 634"/>
              <a:gd name="T48" fmla="*/ 458 w 884"/>
              <a:gd name="T49" fmla="*/ 2 h 634"/>
              <a:gd name="T50" fmla="*/ 442 w 884"/>
              <a:gd name="T51" fmla="*/ 0 h 634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884"/>
              <a:gd name="T79" fmla="*/ 0 h 634"/>
              <a:gd name="T80" fmla="*/ 884 w 884"/>
              <a:gd name="T81" fmla="*/ 634 h 634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884" h="634">
                <a:moveTo>
                  <a:pt x="442" y="0"/>
                </a:moveTo>
                <a:lnTo>
                  <a:pt x="430" y="22"/>
                </a:lnTo>
                <a:lnTo>
                  <a:pt x="416" y="88"/>
                </a:lnTo>
                <a:lnTo>
                  <a:pt x="402" y="188"/>
                </a:lnTo>
                <a:lnTo>
                  <a:pt x="378" y="288"/>
                </a:lnTo>
                <a:lnTo>
                  <a:pt x="328" y="352"/>
                </a:lnTo>
                <a:lnTo>
                  <a:pt x="258" y="390"/>
                </a:lnTo>
                <a:lnTo>
                  <a:pt x="170" y="426"/>
                </a:lnTo>
                <a:lnTo>
                  <a:pt x="82" y="472"/>
                </a:lnTo>
                <a:lnTo>
                  <a:pt x="24" y="538"/>
                </a:lnTo>
                <a:lnTo>
                  <a:pt x="4" y="600"/>
                </a:lnTo>
                <a:lnTo>
                  <a:pt x="0" y="634"/>
                </a:lnTo>
                <a:lnTo>
                  <a:pt x="884" y="634"/>
                </a:lnTo>
                <a:lnTo>
                  <a:pt x="864" y="546"/>
                </a:lnTo>
                <a:lnTo>
                  <a:pt x="838" y="500"/>
                </a:lnTo>
                <a:lnTo>
                  <a:pt x="766" y="450"/>
                </a:lnTo>
                <a:lnTo>
                  <a:pt x="690" y="414"/>
                </a:lnTo>
                <a:lnTo>
                  <a:pt x="606" y="382"/>
                </a:lnTo>
                <a:lnTo>
                  <a:pt x="558" y="354"/>
                </a:lnTo>
                <a:lnTo>
                  <a:pt x="526" y="302"/>
                </a:lnTo>
                <a:lnTo>
                  <a:pt x="500" y="222"/>
                </a:lnTo>
                <a:lnTo>
                  <a:pt x="482" y="138"/>
                </a:lnTo>
                <a:lnTo>
                  <a:pt x="474" y="80"/>
                </a:lnTo>
                <a:lnTo>
                  <a:pt x="466" y="26"/>
                </a:lnTo>
                <a:lnTo>
                  <a:pt x="458" y="2"/>
                </a:lnTo>
                <a:lnTo>
                  <a:pt x="442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2744788" y="3310256"/>
            <a:ext cx="1403350" cy="1692275"/>
            <a:chOff x="232" y="1705"/>
            <a:chExt cx="1400" cy="1689"/>
          </a:xfrm>
        </p:grpSpPr>
        <p:sp>
          <p:nvSpPr>
            <p:cNvPr id="96321" name="Freeform 35"/>
            <p:cNvSpPr>
              <a:spLocks/>
            </p:cNvSpPr>
            <p:nvPr/>
          </p:nvSpPr>
          <p:spPr bwMode="auto">
            <a:xfrm>
              <a:off x="233" y="2728"/>
              <a:ext cx="1392" cy="632"/>
            </a:xfrm>
            <a:custGeom>
              <a:avLst/>
              <a:gdLst>
                <a:gd name="T0" fmla="*/ 8 w 1392"/>
                <a:gd name="T1" fmla="*/ 0 h 632"/>
                <a:gd name="T2" fmla="*/ 1388 w 1392"/>
                <a:gd name="T3" fmla="*/ 0 h 632"/>
                <a:gd name="T4" fmla="*/ 1392 w 1392"/>
                <a:gd name="T5" fmla="*/ 76 h 632"/>
                <a:gd name="T6" fmla="*/ 1356 w 1392"/>
                <a:gd name="T7" fmla="*/ 160 h 632"/>
                <a:gd name="T8" fmla="*/ 1312 w 1392"/>
                <a:gd name="T9" fmla="*/ 244 h 632"/>
                <a:gd name="T10" fmla="*/ 1232 w 1392"/>
                <a:gd name="T11" fmla="*/ 292 h 632"/>
                <a:gd name="T12" fmla="*/ 1164 w 1392"/>
                <a:gd name="T13" fmla="*/ 328 h 632"/>
                <a:gd name="T14" fmla="*/ 1064 w 1392"/>
                <a:gd name="T15" fmla="*/ 364 h 632"/>
                <a:gd name="T16" fmla="*/ 960 w 1392"/>
                <a:gd name="T17" fmla="*/ 424 h 632"/>
                <a:gd name="T18" fmla="*/ 896 w 1392"/>
                <a:gd name="T19" fmla="*/ 484 h 632"/>
                <a:gd name="T20" fmla="*/ 872 w 1392"/>
                <a:gd name="T21" fmla="*/ 564 h 632"/>
                <a:gd name="T22" fmla="*/ 840 w 1392"/>
                <a:gd name="T23" fmla="*/ 608 h 632"/>
                <a:gd name="T24" fmla="*/ 752 w 1392"/>
                <a:gd name="T25" fmla="*/ 632 h 632"/>
                <a:gd name="T26" fmla="*/ 672 w 1392"/>
                <a:gd name="T27" fmla="*/ 632 h 632"/>
                <a:gd name="T28" fmla="*/ 584 w 1392"/>
                <a:gd name="T29" fmla="*/ 620 h 632"/>
                <a:gd name="T30" fmla="*/ 532 w 1392"/>
                <a:gd name="T31" fmla="*/ 584 h 632"/>
                <a:gd name="T32" fmla="*/ 504 w 1392"/>
                <a:gd name="T33" fmla="*/ 500 h 632"/>
                <a:gd name="T34" fmla="*/ 488 w 1392"/>
                <a:gd name="T35" fmla="*/ 464 h 632"/>
                <a:gd name="T36" fmla="*/ 412 w 1392"/>
                <a:gd name="T37" fmla="*/ 416 h 632"/>
                <a:gd name="T38" fmla="*/ 288 w 1392"/>
                <a:gd name="T39" fmla="*/ 352 h 632"/>
                <a:gd name="T40" fmla="*/ 172 w 1392"/>
                <a:gd name="T41" fmla="*/ 304 h 632"/>
                <a:gd name="T42" fmla="*/ 124 w 1392"/>
                <a:gd name="T43" fmla="*/ 276 h 632"/>
                <a:gd name="T44" fmla="*/ 72 w 1392"/>
                <a:gd name="T45" fmla="*/ 232 h 632"/>
                <a:gd name="T46" fmla="*/ 40 w 1392"/>
                <a:gd name="T47" fmla="*/ 172 h 632"/>
                <a:gd name="T48" fmla="*/ 16 w 1392"/>
                <a:gd name="T49" fmla="*/ 100 h 632"/>
                <a:gd name="T50" fmla="*/ 0 w 1392"/>
                <a:gd name="T51" fmla="*/ 44 h 632"/>
                <a:gd name="T52" fmla="*/ 8 w 1392"/>
                <a:gd name="T53" fmla="*/ 0 h 63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1392"/>
                <a:gd name="T82" fmla="*/ 0 h 632"/>
                <a:gd name="T83" fmla="*/ 1392 w 1392"/>
                <a:gd name="T84" fmla="*/ 632 h 632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1392" h="632">
                  <a:moveTo>
                    <a:pt x="8" y="0"/>
                  </a:moveTo>
                  <a:lnTo>
                    <a:pt x="1388" y="0"/>
                  </a:lnTo>
                  <a:lnTo>
                    <a:pt x="1392" y="76"/>
                  </a:lnTo>
                  <a:lnTo>
                    <a:pt x="1356" y="160"/>
                  </a:lnTo>
                  <a:lnTo>
                    <a:pt x="1312" y="244"/>
                  </a:lnTo>
                  <a:lnTo>
                    <a:pt x="1232" y="292"/>
                  </a:lnTo>
                  <a:lnTo>
                    <a:pt x="1164" y="328"/>
                  </a:lnTo>
                  <a:lnTo>
                    <a:pt x="1064" y="364"/>
                  </a:lnTo>
                  <a:lnTo>
                    <a:pt x="960" y="424"/>
                  </a:lnTo>
                  <a:lnTo>
                    <a:pt x="896" y="484"/>
                  </a:lnTo>
                  <a:lnTo>
                    <a:pt x="872" y="564"/>
                  </a:lnTo>
                  <a:lnTo>
                    <a:pt x="840" y="608"/>
                  </a:lnTo>
                  <a:lnTo>
                    <a:pt x="752" y="632"/>
                  </a:lnTo>
                  <a:lnTo>
                    <a:pt x="672" y="632"/>
                  </a:lnTo>
                  <a:lnTo>
                    <a:pt x="584" y="620"/>
                  </a:lnTo>
                  <a:lnTo>
                    <a:pt x="532" y="584"/>
                  </a:lnTo>
                  <a:lnTo>
                    <a:pt x="504" y="500"/>
                  </a:lnTo>
                  <a:lnTo>
                    <a:pt x="488" y="464"/>
                  </a:lnTo>
                  <a:lnTo>
                    <a:pt x="412" y="416"/>
                  </a:lnTo>
                  <a:lnTo>
                    <a:pt x="288" y="352"/>
                  </a:lnTo>
                  <a:lnTo>
                    <a:pt x="172" y="304"/>
                  </a:lnTo>
                  <a:lnTo>
                    <a:pt x="124" y="276"/>
                  </a:lnTo>
                  <a:lnTo>
                    <a:pt x="72" y="232"/>
                  </a:lnTo>
                  <a:lnTo>
                    <a:pt x="40" y="172"/>
                  </a:lnTo>
                  <a:lnTo>
                    <a:pt x="16" y="100"/>
                  </a:lnTo>
                  <a:lnTo>
                    <a:pt x="0" y="44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FF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grpSp>
          <p:nvGrpSpPr>
            <p:cNvPr id="6" name="Group 36"/>
            <p:cNvGrpSpPr>
              <a:grpSpLocks/>
            </p:cNvGrpSpPr>
            <p:nvPr/>
          </p:nvGrpSpPr>
          <p:grpSpPr bwMode="auto">
            <a:xfrm>
              <a:off x="232" y="1705"/>
              <a:ext cx="1400" cy="1689"/>
              <a:chOff x="3659" y="1313"/>
              <a:chExt cx="1400" cy="1689"/>
            </a:xfrm>
          </p:grpSpPr>
          <p:sp>
            <p:nvSpPr>
              <p:cNvPr id="96323" name="Freeform 37"/>
              <p:cNvSpPr>
                <a:spLocks/>
              </p:cNvSpPr>
              <p:nvPr/>
            </p:nvSpPr>
            <p:spPr bwMode="auto">
              <a:xfrm>
                <a:off x="3659" y="1313"/>
                <a:ext cx="720" cy="1659"/>
              </a:xfrm>
              <a:custGeom>
                <a:avLst/>
                <a:gdLst>
                  <a:gd name="T0" fmla="*/ 720 w 720"/>
                  <a:gd name="T1" fmla="*/ 19 h 1659"/>
                  <a:gd name="T2" fmla="*/ 676 w 720"/>
                  <a:gd name="T3" fmla="*/ 27 h 1659"/>
                  <a:gd name="T4" fmla="*/ 648 w 720"/>
                  <a:gd name="T5" fmla="*/ 179 h 1659"/>
                  <a:gd name="T6" fmla="*/ 588 w 720"/>
                  <a:gd name="T7" fmla="*/ 451 h 1659"/>
                  <a:gd name="T8" fmla="*/ 496 w 720"/>
                  <a:gd name="T9" fmla="*/ 595 h 1659"/>
                  <a:gd name="T10" fmla="*/ 256 w 720"/>
                  <a:gd name="T11" fmla="*/ 695 h 1659"/>
                  <a:gd name="T12" fmla="*/ 116 w 720"/>
                  <a:gd name="T13" fmla="*/ 775 h 1659"/>
                  <a:gd name="T14" fmla="*/ 32 w 720"/>
                  <a:gd name="T15" fmla="*/ 879 h 1659"/>
                  <a:gd name="T16" fmla="*/ 0 w 720"/>
                  <a:gd name="T17" fmla="*/ 1023 h 1659"/>
                  <a:gd name="T18" fmla="*/ 32 w 720"/>
                  <a:gd name="T19" fmla="*/ 1175 h 1659"/>
                  <a:gd name="T20" fmla="*/ 124 w 720"/>
                  <a:gd name="T21" fmla="*/ 1299 h 1659"/>
                  <a:gd name="T22" fmla="*/ 388 w 720"/>
                  <a:gd name="T23" fmla="*/ 1423 h 1659"/>
                  <a:gd name="T24" fmla="*/ 496 w 720"/>
                  <a:gd name="T25" fmla="*/ 1511 h 1659"/>
                  <a:gd name="T26" fmla="*/ 520 w 720"/>
                  <a:gd name="T27" fmla="*/ 1575 h 1659"/>
                  <a:gd name="T28" fmla="*/ 568 w 720"/>
                  <a:gd name="T29" fmla="*/ 1639 h 1659"/>
                  <a:gd name="T30" fmla="*/ 668 w 720"/>
                  <a:gd name="T31" fmla="*/ 1659 h 165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720"/>
                  <a:gd name="T49" fmla="*/ 0 h 1659"/>
                  <a:gd name="T50" fmla="*/ 720 w 720"/>
                  <a:gd name="T51" fmla="*/ 1659 h 165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720" h="1659">
                    <a:moveTo>
                      <a:pt x="720" y="19"/>
                    </a:moveTo>
                    <a:cubicBezTo>
                      <a:pt x="704" y="9"/>
                      <a:pt x="688" y="0"/>
                      <a:pt x="676" y="27"/>
                    </a:cubicBezTo>
                    <a:cubicBezTo>
                      <a:pt x="664" y="54"/>
                      <a:pt x="663" y="108"/>
                      <a:pt x="648" y="179"/>
                    </a:cubicBezTo>
                    <a:cubicBezTo>
                      <a:pt x="633" y="250"/>
                      <a:pt x="613" y="382"/>
                      <a:pt x="588" y="451"/>
                    </a:cubicBezTo>
                    <a:cubicBezTo>
                      <a:pt x="563" y="520"/>
                      <a:pt x="551" y="554"/>
                      <a:pt x="496" y="595"/>
                    </a:cubicBezTo>
                    <a:cubicBezTo>
                      <a:pt x="441" y="636"/>
                      <a:pt x="319" y="665"/>
                      <a:pt x="256" y="695"/>
                    </a:cubicBezTo>
                    <a:cubicBezTo>
                      <a:pt x="193" y="725"/>
                      <a:pt x="153" y="744"/>
                      <a:pt x="116" y="775"/>
                    </a:cubicBezTo>
                    <a:cubicBezTo>
                      <a:pt x="79" y="806"/>
                      <a:pt x="51" y="838"/>
                      <a:pt x="32" y="879"/>
                    </a:cubicBezTo>
                    <a:cubicBezTo>
                      <a:pt x="13" y="920"/>
                      <a:pt x="0" y="974"/>
                      <a:pt x="0" y="1023"/>
                    </a:cubicBezTo>
                    <a:cubicBezTo>
                      <a:pt x="0" y="1072"/>
                      <a:pt x="11" y="1129"/>
                      <a:pt x="32" y="1175"/>
                    </a:cubicBezTo>
                    <a:cubicBezTo>
                      <a:pt x="53" y="1221"/>
                      <a:pt x="65" y="1258"/>
                      <a:pt x="124" y="1299"/>
                    </a:cubicBezTo>
                    <a:cubicBezTo>
                      <a:pt x="183" y="1340"/>
                      <a:pt x="326" y="1388"/>
                      <a:pt x="388" y="1423"/>
                    </a:cubicBezTo>
                    <a:cubicBezTo>
                      <a:pt x="450" y="1458"/>
                      <a:pt x="474" y="1486"/>
                      <a:pt x="496" y="1511"/>
                    </a:cubicBezTo>
                    <a:cubicBezTo>
                      <a:pt x="518" y="1536"/>
                      <a:pt x="508" y="1554"/>
                      <a:pt x="520" y="1575"/>
                    </a:cubicBezTo>
                    <a:cubicBezTo>
                      <a:pt x="532" y="1596"/>
                      <a:pt x="543" y="1625"/>
                      <a:pt x="568" y="1639"/>
                    </a:cubicBezTo>
                    <a:cubicBezTo>
                      <a:pt x="593" y="1653"/>
                      <a:pt x="630" y="1656"/>
                      <a:pt x="668" y="1659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96324" name="Freeform 38"/>
              <p:cNvSpPr>
                <a:spLocks/>
              </p:cNvSpPr>
              <p:nvPr/>
            </p:nvSpPr>
            <p:spPr bwMode="auto">
              <a:xfrm flipH="1">
                <a:off x="4339" y="1313"/>
                <a:ext cx="720" cy="1659"/>
              </a:xfrm>
              <a:custGeom>
                <a:avLst/>
                <a:gdLst>
                  <a:gd name="T0" fmla="*/ 720 w 720"/>
                  <a:gd name="T1" fmla="*/ 19 h 1659"/>
                  <a:gd name="T2" fmla="*/ 676 w 720"/>
                  <a:gd name="T3" fmla="*/ 27 h 1659"/>
                  <a:gd name="T4" fmla="*/ 648 w 720"/>
                  <a:gd name="T5" fmla="*/ 179 h 1659"/>
                  <a:gd name="T6" fmla="*/ 588 w 720"/>
                  <a:gd name="T7" fmla="*/ 451 h 1659"/>
                  <a:gd name="T8" fmla="*/ 496 w 720"/>
                  <a:gd name="T9" fmla="*/ 595 h 1659"/>
                  <a:gd name="T10" fmla="*/ 256 w 720"/>
                  <a:gd name="T11" fmla="*/ 695 h 1659"/>
                  <a:gd name="T12" fmla="*/ 116 w 720"/>
                  <a:gd name="T13" fmla="*/ 775 h 1659"/>
                  <a:gd name="T14" fmla="*/ 32 w 720"/>
                  <a:gd name="T15" fmla="*/ 879 h 1659"/>
                  <a:gd name="T16" fmla="*/ 0 w 720"/>
                  <a:gd name="T17" fmla="*/ 1023 h 1659"/>
                  <a:gd name="T18" fmla="*/ 32 w 720"/>
                  <a:gd name="T19" fmla="*/ 1175 h 1659"/>
                  <a:gd name="T20" fmla="*/ 124 w 720"/>
                  <a:gd name="T21" fmla="*/ 1299 h 1659"/>
                  <a:gd name="T22" fmla="*/ 388 w 720"/>
                  <a:gd name="T23" fmla="*/ 1423 h 1659"/>
                  <a:gd name="T24" fmla="*/ 496 w 720"/>
                  <a:gd name="T25" fmla="*/ 1511 h 1659"/>
                  <a:gd name="T26" fmla="*/ 520 w 720"/>
                  <a:gd name="T27" fmla="*/ 1575 h 1659"/>
                  <a:gd name="T28" fmla="*/ 568 w 720"/>
                  <a:gd name="T29" fmla="*/ 1639 h 1659"/>
                  <a:gd name="T30" fmla="*/ 668 w 720"/>
                  <a:gd name="T31" fmla="*/ 1659 h 165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720"/>
                  <a:gd name="T49" fmla="*/ 0 h 1659"/>
                  <a:gd name="T50" fmla="*/ 720 w 720"/>
                  <a:gd name="T51" fmla="*/ 1659 h 165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720" h="1659">
                    <a:moveTo>
                      <a:pt x="720" y="19"/>
                    </a:moveTo>
                    <a:cubicBezTo>
                      <a:pt x="704" y="9"/>
                      <a:pt x="688" y="0"/>
                      <a:pt x="676" y="27"/>
                    </a:cubicBezTo>
                    <a:cubicBezTo>
                      <a:pt x="664" y="54"/>
                      <a:pt x="663" y="108"/>
                      <a:pt x="648" y="179"/>
                    </a:cubicBezTo>
                    <a:cubicBezTo>
                      <a:pt x="633" y="250"/>
                      <a:pt x="613" y="382"/>
                      <a:pt x="588" y="451"/>
                    </a:cubicBezTo>
                    <a:cubicBezTo>
                      <a:pt x="563" y="520"/>
                      <a:pt x="551" y="554"/>
                      <a:pt x="496" y="595"/>
                    </a:cubicBezTo>
                    <a:cubicBezTo>
                      <a:pt x="441" y="636"/>
                      <a:pt x="319" y="665"/>
                      <a:pt x="256" y="695"/>
                    </a:cubicBezTo>
                    <a:cubicBezTo>
                      <a:pt x="193" y="725"/>
                      <a:pt x="153" y="744"/>
                      <a:pt x="116" y="775"/>
                    </a:cubicBezTo>
                    <a:cubicBezTo>
                      <a:pt x="79" y="806"/>
                      <a:pt x="51" y="838"/>
                      <a:pt x="32" y="879"/>
                    </a:cubicBezTo>
                    <a:cubicBezTo>
                      <a:pt x="13" y="920"/>
                      <a:pt x="0" y="974"/>
                      <a:pt x="0" y="1023"/>
                    </a:cubicBezTo>
                    <a:cubicBezTo>
                      <a:pt x="0" y="1072"/>
                      <a:pt x="11" y="1129"/>
                      <a:pt x="32" y="1175"/>
                    </a:cubicBezTo>
                    <a:cubicBezTo>
                      <a:pt x="53" y="1221"/>
                      <a:pt x="65" y="1258"/>
                      <a:pt x="124" y="1299"/>
                    </a:cubicBezTo>
                    <a:cubicBezTo>
                      <a:pt x="183" y="1340"/>
                      <a:pt x="326" y="1388"/>
                      <a:pt x="388" y="1423"/>
                    </a:cubicBezTo>
                    <a:cubicBezTo>
                      <a:pt x="450" y="1458"/>
                      <a:pt x="474" y="1486"/>
                      <a:pt x="496" y="1511"/>
                    </a:cubicBezTo>
                    <a:cubicBezTo>
                      <a:pt x="518" y="1536"/>
                      <a:pt x="508" y="1554"/>
                      <a:pt x="520" y="1575"/>
                    </a:cubicBezTo>
                    <a:cubicBezTo>
                      <a:pt x="532" y="1596"/>
                      <a:pt x="543" y="1625"/>
                      <a:pt x="568" y="1639"/>
                    </a:cubicBezTo>
                    <a:cubicBezTo>
                      <a:pt x="593" y="1653"/>
                      <a:pt x="630" y="1656"/>
                      <a:pt x="668" y="1659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96325" name="Freeform 39"/>
              <p:cNvSpPr>
                <a:spLocks/>
              </p:cNvSpPr>
              <p:nvPr/>
            </p:nvSpPr>
            <p:spPr bwMode="auto">
              <a:xfrm>
                <a:off x="4326" y="2973"/>
                <a:ext cx="68" cy="29"/>
              </a:xfrm>
              <a:custGeom>
                <a:avLst/>
                <a:gdLst>
                  <a:gd name="T0" fmla="*/ 1709 w 54"/>
                  <a:gd name="T1" fmla="*/ 0 h 1"/>
                  <a:gd name="T2" fmla="*/ 0 w 54"/>
                  <a:gd name="T3" fmla="*/ 0 h 1"/>
                  <a:gd name="T4" fmla="*/ 0 60000 65536"/>
                  <a:gd name="T5" fmla="*/ 0 60000 65536"/>
                  <a:gd name="T6" fmla="*/ 0 w 54"/>
                  <a:gd name="T7" fmla="*/ 0 h 1"/>
                  <a:gd name="T8" fmla="*/ 54 w 54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1">
                    <a:moveTo>
                      <a:pt x="54" y="0"/>
                    </a:moveTo>
                    <a:cubicBezTo>
                      <a:pt x="54" y="0"/>
                      <a:pt x="27" y="0"/>
                      <a:pt x="0" y="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96320" name="Line 41"/>
          <p:cNvSpPr>
            <a:spLocks noChangeShapeType="1"/>
          </p:cNvSpPr>
          <p:nvPr/>
        </p:nvSpPr>
        <p:spPr bwMode="auto">
          <a:xfrm>
            <a:off x="3449638" y="4456431"/>
            <a:ext cx="0" cy="1566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grpSp>
        <p:nvGrpSpPr>
          <p:cNvPr id="7" name="66 Grupo"/>
          <p:cNvGrpSpPr/>
          <p:nvPr/>
        </p:nvGrpSpPr>
        <p:grpSpPr>
          <a:xfrm>
            <a:off x="3284538" y="2649855"/>
            <a:ext cx="609600" cy="1816101"/>
            <a:chOff x="3284538" y="2649855"/>
            <a:chExt cx="609600" cy="1816101"/>
          </a:xfrm>
        </p:grpSpPr>
        <p:sp>
          <p:nvSpPr>
            <p:cNvPr id="96319" name="Line 40"/>
            <p:cNvSpPr>
              <a:spLocks noChangeShapeType="1"/>
            </p:cNvSpPr>
            <p:nvPr/>
          </p:nvSpPr>
          <p:spPr bwMode="auto">
            <a:xfrm flipV="1">
              <a:off x="3448051" y="3026093"/>
              <a:ext cx="0" cy="143986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96316" name="Text Box 42"/>
            <p:cNvSpPr txBox="1">
              <a:spLocks noChangeArrowheads="1"/>
            </p:cNvSpPr>
            <p:nvPr/>
          </p:nvSpPr>
          <p:spPr bwMode="auto">
            <a:xfrm>
              <a:off x="3284538" y="2649855"/>
              <a:ext cx="6096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 b="1" dirty="0">
                  <a:solidFill>
                    <a:srgbClr val="FF3300"/>
                  </a:solidFill>
                  <a:latin typeface="Arial"/>
                </a:rPr>
                <a:t>E</a:t>
              </a:r>
            </a:p>
          </p:txBody>
        </p:sp>
      </p:grpSp>
      <p:sp>
        <p:nvSpPr>
          <p:cNvPr id="96317" name="Text Box 43"/>
          <p:cNvSpPr txBox="1">
            <a:spLocks noChangeArrowheads="1"/>
          </p:cNvSpPr>
          <p:nvPr/>
        </p:nvSpPr>
        <p:spPr bwMode="auto">
          <a:xfrm>
            <a:off x="3273426" y="601218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1800" b="1" dirty="0">
                <a:solidFill>
                  <a:srgbClr val="000000"/>
                </a:solidFill>
                <a:latin typeface="Arial"/>
              </a:rPr>
              <a:t>P</a:t>
            </a:r>
            <a:r>
              <a:rPr lang="es-ES" sz="1800" b="1" baseline="-25000" dirty="0">
                <a:solidFill>
                  <a:srgbClr val="000000"/>
                </a:solidFill>
                <a:latin typeface="Arial"/>
              </a:rPr>
              <a:t>2</a:t>
            </a:r>
            <a:endParaRPr lang="es-ES" sz="1800" b="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96300" name="Freeform 45"/>
          <p:cNvSpPr>
            <a:spLocks/>
          </p:cNvSpPr>
          <p:nvPr/>
        </p:nvSpPr>
        <p:spPr bwMode="auto">
          <a:xfrm>
            <a:off x="4935538" y="1319213"/>
            <a:ext cx="1403350" cy="1006475"/>
          </a:xfrm>
          <a:custGeom>
            <a:avLst/>
            <a:gdLst>
              <a:gd name="T0" fmla="*/ 442 w 884"/>
              <a:gd name="T1" fmla="*/ 0 h 634"/>
              <a:gd name="T2" fmla="*/ 430 w 884"/>
              <a:gd name="T3" fmla="*/ 22 h 634"/>
              <a:gd name="T4" fmla="*/ 416 w 884"/>
              <a:gd name="T5" fmla="*/ 88 h 634"/>
              <a:gd name="T6" fmla="*/ 402 w 884"/>
              <a:gd name="T7" fmla="*/ 188 h 634"/>
              <a:gd name="T8" fmla="*/ 378 w 884"/>
              <a:gd name="T9" fmla="*/ 288 h 634"/>
              <a:gd name="T10" fmla="*/ 328 w 884"/>
              <a:gd name="T11" fmla="*/ 352 h 634"/>
              <a:gd name="T12" fmla="*/ 258 w 884"/>
              <a:gd name="T13" fmla="*/ 390 h 634"/>
              <a:gd name="T14" fmla="*/ 170 w 884"/>
              <a:gd name="T15" fmla="*/ 426 h 634"/>
              <a:gd name="T16" fmla="*/ 82 w 884"/>
              <a:gd name="T17" fmla="*/ 472 h 634"/>
              <a:gd name="T18" fmla="*/ 24 w 884"/>
              <a:gd name="T19" fmla="*/ 538 h 634"/>
              <a:gd name="T20" fmla="*/ 4 w 884"/>
              <a:gd name="T21" fmla="*/ 600 h 634"/>
              <a:gd name="T22" fmla="*/ 0 w 884"/>
              <a:gd name="T23" fmla="*/ 634 h 634"/>
              <a:gd name="T24" fmla="*/ 884 w 884"/>
              <a:gd name="T25" fmla="*/ 634 h 634"/>
              <a:gd name="T26" fmla="*/ 864 w 884"/>
              <a:gd name="T27" fmla="*/ 546 h 634"/>
              <a:gd name="T28" fmla="*/ 838 w 884"/>
              <a:gd name="T29" fmla="*/ 500 h 634"/>
              <a:gd name="T30" fmla="*/ 766 w 884"/>
              <a:gd name="T31" fmla="*/ 450 h 634"/>
              <a:gd name="T32" fmla="*/ 690 w 884"/>
              <a:gd name="T33" fmla="*/ 414 h 634"/>
              <a:gd name="T34" fmla="*/ 606 w 884"/>
              <a:gd name="T35" fmla="*/ 382 h 634"/>
              <a:gd name="T36" fmla="*/ 558 w 884"/>
              <a:gd name="T37" fmla="*/ 354 h 634"/>
              <a:gd name="T38" fmla="*/ 526 w 884"/>
              <a:gd name="T39" fmla="*/ 302 h 634"/>
              <a:gd name="T40" fmla="*/ 500 w 884"/>
              <a:gd name="T41" fmla="*/ 222 h 634"/>
              <a:gd name="T42" fmla="*/ 482 w 884"/>
              <a:gd name="T43" fmla="*/ 138 h 634"/>
              <a:gd name="T44" fmla="*/ 474 w 884"/>
              <a:gd name="T45" fmla="*/ 80 h 634"/>
              <a:gd name="T46" fmla="*/ 466 w 884"/>
              <a:gd name="T47" fmla="*/ 26 h 634"/>
              <a:gd name="T48" fmla="*/ 458 w 884"/>
              <a:gd name="T49" fmla="*/ 2 h 634"/>
              <a:gd name="T50" fmla="*/ 442 w 884"/>
              <a:gd name="T51" fmla="*/ 0 h 634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884"/>
              <a:gd name="T79" fmla="*/ 0 h 634"/>
              <a:gd name="T80" fmla="*/ 884 w 884"/>
              <a:gd name="T81" fmla="*/ 634 h 634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884" h="634">
                <a:moveTo>
                  <a:pt x="442" y="0"/>
                </a:moveTo>
                <a:lnTo>
                  <a:pt x="430" y="22"/>
                </a:lnTo>
                <a:lnTo>
                  <a:pt x="416" y="88"/>
                </a:lnTo>
                <a:lnTo>
                  <a:pt x="402" y="188"/>
                </a:lnTo>
                <a:lnTo>
                  <a:pt x="378" y="288"/>
                </a:lnTo>
                <a:lnTo>
                  <a:pt x="328" y="352"/>
                </a:lnTo>
                <a:lnTo>
                  <a:pt x="258" y="390"/>
                </a:lnTo>
                <a:lnTo>
                  <a:pt x="170" y="426"/>
                </a:lnTo>
                <a:lnTo>
                  <a:pt x="82" y="472"/>
                </a:lnTo>
                <a:lnTo>
                  <a:pt x="24" y="538"/>
                </a:lnTo>
                <a:lnTo>
                  <a:pt x="4" y="600"/>
                </a:lnTo>
                <a:lnTo>
                  <a:pt x="0" y="634"/>
                </a:lnTo>
                <a:lnTo>
                  <a:pt x="884" y="634"/>
                </a:lnTo>
                <a:lnTo>
                  <a:pt x="864" y="546"/>
                </a:lnTo>
                <a:lnTo>
                  <a:pt x="838" y="500"/>
                </a:lnTo>
                <a:lnTo>
                  <a:pt x="766" y="450"/>
                </a:lnTo>
                <a:lnTo>
                  <a:pt x="690" y="414"/>
                </a:lnTo>
                <a:lnTo>
                  <a:pt x="606" y="382"/>
                </a:lnTo>
                <a:lnTo>
                  <a:pt x="558" y="354"/>
                </a:lnTo>
                <a:lnTo>
                  <a:pt x="526" y="302"/>
                </a:lnTo>
                <a:lnTo>
                  <a:pt x="500" y="222"/>
                </a:lnTo>
                <a:lnTo>
                  <a:pt x="482" y="138"/>
                </a:lnTo>
                <a:lnTo>
                  <a:pt x="474" y="80"/>
                </a:lnTo>
                <a:lnTo>
                  <a:pt x="466" y="26"/>
                </a:lnTo>
                <a:lnTo>
                  <a:pt x="458" y="2"/>
                </a:lnTo>
                <a:lnTo>
                  <a:pt x="442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grpSp>
        <p:nvGrpSpPr>
          <p:cNvPr id="8" name="Group 48"/>
          <p:cNvGrpSpPr>
            <a:grpSpLocks/>
          </p:cNvGrpSpPr>
          <p:nvPr/>
        </p:nvGrpSpPr>
        <p:grpSpPr bwMode="auto">
          <a:xfrm>
            <a:off x="4937125" y="1298576"/>
            <a:ext cx="1403350" cy="1692275"/>
            <a:chOff x="232" y="1705"/>
            <a:chExt cx="1400" cy="1689"/>
          </a:xfrm>
        </p:grpSpPr>
        <p:sp>
          <p:nvSpPr>
            <p:cNvPr id="96308" name="Freeform 49"/>
            <p:cNvSpPr>
              <a:spLocks/>
            </p:cNvSpPr>
            <p:nvPr/>
          </p:nvSpPr>
          <p:spPr bwMode="auto">
            <a:xfrm>
              <a:off x="233" y="2728"/>
              <a:ext cx="1392" cy="632"/>
            </a:xfrm>
            <a:custGeom>
              <a:avLst/>
              <a:gdLst>
                <a:gd name="T0" fmla="*/ 8 w 1392"/>
                <a:gd name="T1" fmla="*/ 0 h 632"/>
                <a:gd name="T2" fmla="*/ 1388 w 1392"/>
                <a:gd name="T3" fmla="*/ 0 h 632"/>
                <a:gd name="T4" fmla="*/ 1392 w 1392"/>
                <a:gd name="T5" fmla="*/ 76 h 632"/>
                <a:gd name="T6" fmla="*/ 1356 w 1392"/>
                <a:gd name="T7" fmla="*/ 160 h 632"/>
                <a:gd name="T8" fmla="*/ 1312 w 1392"/>
                <a:gd name="T9" fmla="*/ 244 h 632"/>
                <a:gd name="T10" fmla="*/ 1232 w 1392"/>
                <a:gd name="T11" fmla="*/ 292 h 632"/>
                <a:gd name="T12" fmla="*/ 1164 w 1392"/>
                <a:gd name="T13" fmla="*/ 328 h 632"/>
                <a:gd name="T14" fmla="*/ 1064 w 1392"/>
                <a:gd name="T15" fmla="*/ 364 h 632"/>
                <a:gd name="T16" fmla="*/ 960 w 1392"/>
                <a:gd name="T17" fmla="*/ 424 h 632"/>
                <a:gd name="T18" fmla="*/ 896 w 1392"/>
                <a:gd name="T19" fmla="*/ 484 h 632"/>
                <a:gd name="T20" fmla="*/ 872 w 1392"/>
                <a:gd name="T21" fmla="*/ 564 h 632"/>
                <a:gd name="T22" fmla="*/ 840 w 1392"/>
                <a:gd name="T23" fmla="*/ 608 h 632"/>
                <a:gd name="T24" fmla="*/ 752 w 1392"/>
                <a:gd name="T25" fmla="*/ 632 h 632"/>
                <a:gd name="T26" fmla="*/ 672 w 1392"/>
                <a:gd name="T27" fmla="*/ 632 h 632"/>
                <a:gd name="T28" fmla="*/ 584 w 1392"/>
                <a:gd name="T29" fmla="*/ 620 h 632"/>
                <a:gd name="T30" fmla="*/ 532 w 1392"/>
                <a:gd name="T31" fmla="*/ 584 h 632"/>
                <a:gd name="T32" fmla="*/ 504 w 1392"/>
                <a:gd name="T33" fmla="*/ 500 h 632"/>
                <a:gd name="T34" fmla="*/ 488 w 1392"/>
                <a:gd name="T35" fmla="*/ 464 h 632"/>
                <a:gd name="T36" fmla="*/ 412 w 1392"/>
                <a:gd name="T37" fmla="*/ 416 h 632"/>
                <a:gd name="T38" fmla="*/ 288 w 1392"/>
                <a:gd name="T39" fmla="*/ 352 h 632"/>
                <a:gd name="T40" fmla="*/ 172 w 1392"/>
                <a:gd name="T41" fmla="*/ 304 h 632"/>
                <a:gd name="T42" fmla="*/ 124 w 1392"/>
                <a:gd name="T43" fmla="*/ 276 h 632"/>
                <a:gd name="T44" fmla="*/ 72 w 1392"/>
                <a:gd name="T45" fmla="*/ 232 h 632"/>
                <a:gd name="T46" fmla="*/ 40 w 1392"/>
                <a:gd name="T47" fmla="*/ 172 h 632"/>
                <a:gd name="T48" fmla="*/ 16 w 1392"/>
                <a:gd name="T49" fmla="*/ 100 h 632"/>
                <a:gd name="T50" fmla="*/ 0 w 1392"/>
                <a:gd name="T51" fmla="*/ 44 h 632"/>
                <a:gd name="T52" fmla="*/ 8 w 1392"/>
                <a:gd name="T53" fmla="*/ 0 h 63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1392"/>
                <a:gd name="T82" fmla="*/ 0 h 632"/>
                <a:gd name="T83" fmla="*/ 1392 w 1392"/>
                <a:gd name="T84" fmla="*/ 632 h 632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1392" h="632">
                  <a:moveTo>
                    <a:pt x="8" y="0"/>
                  </a:moveTo>
                  <a:lnTo>
                    <a:pt x="1388" y="0"/>
                  </a:lnTo>
                  <a:lnTo>
                    <a:pt x="1392" y="76"/>
                  </a:lnTo>
                  <a:lnTo>
                    <a:pt x="1356" y="160"/>
                  </a:lnTo>
                  <a:lnTo>
                    <a:pt x="1312" y="244"/>
                  </a:lnTo>
                  <a:lnTo>
                    <a:pt x="1232" y="292"/>
                  </a:lnTo>
                  <a:lnTo>
                    <a:pt x="1164" y="328"/>
                  </a:lnTo>
                  <a:lnTo>
                    <a:pt x="1064" y="364"/>
                  </a:lnTo>
                  <a:lnTo>
                    <a:pt x="960" y="424"/>
                  </a:lnTo>
                  <a:lnTo>
                    <a:pt x="896" y="484"/>
                  </a:lnTo>
                  <a:lnTo>
                    <a:pt x="872" y="564"/>
                  </a:lnTo>
                  <a:lnTo>
                    <a:pt x="840" y="608"/>
                  </a:lnTo>
                  <a:lnTo>
                    <a:pt x="752" y="632"/>
                  </a:lnTo>
                  <a:lnTo>
                    <a:pt x="672" y="632"/>
                  </a:lnTo>
                  <a:lnTo>
                    <a:pt x="584" y="620"/>
                  </a:lnTo>
                  <a:lnTo>
                    <a:pt x="532" y="584"/>
                  </a:lnTo>
                  <a:lnTo>
                    <a:pt x="504" y="500"/>
                  </a:lnTo>
                  <a:lnTo>
                    <a:pt x="488" y="464"/>
                  </a:lnTo>
                  <a:lnTo>
                    <a:pt x="412" y="416"/>
                  </a:lnTo>
                  <a:lnTo>
                    <a:pt x="288" y="352"/>
                  </a:lnTo>
                  <a:lnTo>
                    <a:pt x="172" y="304"/>
                  </a:lnTo>
                  <a:lnTo>
                    <a:pt x="124" y="276"/>
                  </a:lnTo>
                  <a:lnTo>
                    <a:pt x="72" y="232"/>
                  </a:lnTo>
                  <a:lnTo>
                    <a:pt x="40" y="172"/>
                  </a:lnTo>
                  <a:lnTo>
                    <a:pt x="16" y="100"/>
                  </a:lnTo>
                  <a:lnTo>
                    <a:pt x="0" y="44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EA60D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grpSp>
          <p:nvGrpSpPr>
            <p:cNvPr id="9" name="Group 50"/>
            <p:cNvGrpSpPr>
              <a:grpSpLocks/>
            </p:cNvGrpSpPr>
            <p:nvPr/>
          </p:nvGrpSpPr>
          <p:grpSpPr bwMode="auto">
            <a:xfrm>
              <a:off x="232" y="1705"/>
              <a:ext cx="1400" cy="1689"/>
              <a:chOff x="3659" y="1313"/>
              <a:chExt cx="1400" cy="1689"/>
            </a:xfrm>
          </p:grpSpPr>
          <p:sp>
            <p:nvSpPr>
              <p:cNvPr id="96310" name="Freeform 51"/>
              <p:cNvSpPr>
                <a:spLocks/>
              </p:cNvSpPr>
              <p:nvPr/>
            </p:nvSpPr>
            <p:spPr bwMode="auto">
              <a:xfrm>
                <a:off x="3659" y="1313"/>
                <a:ext cx="720" cy="1659"/>
              </a:xfrm>
              <a:custGeom>
                <a:avLst/>
                <a:gdLst>
                  <a:gd name="T0" fmla="*/ 720 w 720"/>
                  <a:gd name="T1" fmla="*/ 19 h 1659"/>
                  <a:gd name="T2" fmla="*/ 676 w 720"/>
                  <a:gd name="T3" fmla="*/ 27 h 1659"/>
                  <a:gd name="T4" fmla="*/ 648 w 720"/>
                  <a:gd name="T5" fmla="*/ 179 h 1659"/>
                  <a:gd name="T6" fmla="*/ 588 w 720"/>
                  <a:gd name="T7" fmla="*/ 451 h 1659"/>
                  <a:gd name="T8" fmla="*/ 496 w 720"/>
                  <a:gd name="T9" fmla="*/ 595 h 1659"/>
                  <a:gd name="T10" fmla="*/ 256 w 720"/>
                  <a:gd name="T11" fmla="*/ 695 h 1659"/>
                  <a:gd name="T12" fmla="*/ 116 w 720"/>
                  <a:gd name="T13" fmla="*/ 775 h 1659"/>
                  <a:gd name="T14" fmla="*/ 32 w 720"/>
                  <a:gd name="T15" fmla="*/ 879 h 1659"/>
                  <a:gd name="T16" fmla="*/ 0 w 720"/>
                  <a:gd name="T17" fmla="*/ 1023 h 1659"/>
                  <a:gd name="T18" fmla="*/ 32 w 720"/>
                  <a:gd name="T19" fmla="*/ 1175 h 1659"/>
                  <a:gd name="T20" fmla="*/ 124 w 720"/>
                  <a:gd name="T21" fmla="*/ 1299 h 1659"/>
                  <a:gd name="T22" fmla="*/ 388 w 720"/>
                  <a:gd name="T23" fmla="*/ 1423 h 1659"/>
                  <a:gd name="T24" fmla="*/ 496 w 720"/>
                  <a:gd name="T25" fmla="*/ 1511 h 1659"/>
                  <a:gd name="T26" fmla="*/ 520 w 720"/>
                  <a:gd name="T27" fmla="*/ 1575 h 1659"/>
                  <a:gd name="T28" fmla="*/ 568 w 720"/>
                  <a:gd name="T29" fmla="*/ 1639 h 1659"/>
                  <a:gd name="T30" fmla="*/ 668 w 720"/>
                  <a:gd name="T31" fmla="*/ 1659 h 165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720"/>
                  <a:gd name="T49" fmla="*/ 0 h 1659"/>
                  <a:gd name="T50" fmla="*/ 720 w 720"/>
                  <a:gd name="T51" fmla="*/ 1659 h 165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720" h="1659">
                    <a:moveTo>
                      <a:pt x="720" y="19"/>
                    </a:moveTo>
                    <a:cubicBezTo>
                      <a:pt x="704" y="9"/>
                      <a:pt x="688" y="0"/>
                      <a:pt x="676" y="27"/>
                    </a:cubicBezTo>
                    <a:cubicBezTo>
                      <a:pt x="664" y="54"/>
                      <a:pt x="663" y="108"/>
                      <a:pt x="648" y="179"/>
                    </a:cubicBezTo>
                    <a:cubicBezTo>
                      <a:pt x="633" y="250"/>
                      <a:pt x="613" y="382"/>
                      <a:pt x="588" y="451"/>
                    </a:cubicBezTo>
                    <a:cubicBezTo>
                      <a:pt x="563" y="520"/>
                      <a:pt x="551" y="554"/>
                      <a:pt x="496" y="595"/>
                    </a:cubicBezTo>
                    <a:cubicBezTo>
                      <a:pt x="441" y="636"/>
                      <a:pt x="319" y="665"/>
                      <a:pt x="256" y="695"/>
                    </a:cubicBezTo>
                    <a:cubicBezTo>
                      <a:pt x="193" y="725"/>
                      <a:pt x="153" y="744"/>
                      <a:pt x="116" y="775"/>
                    </a:cubicBezTo>
                    <a:cubicBezTo>
                      <a:pt x="79" y="806"/>
                      <a:pt x="51" y="838"/>
                      <a:pt x="32" y="879"/>
                    </a:cubicBezTo>
                    <a:cubicBezTo>
                      <a:pt x="13" y="920"/>
                      <a:pt x="0" y="974"/>
                      <a:pt x="0" y="1023"/>
                    </a:cubicBezTo>
                    <a:cubicBezTo>
                      <a:pt x="0" y="1072"/>
                      <a:pt x="11" y="1129"/>
                      <a:pt x="32" y="1175"/>
                    </a:cubicBezTo>
                    <a:cubicBezTo>
                      <a:pt x="53" y="1221"/>
                      <a:pt x="65" y="1258"/>
                      <a:pt x="124" y="1299"/>
                    </a:cubicBezTo>
                    <a:cubicBezTo>
                      <a:pt x="183" y="1340"/>
                      <a:pt x="326" y="1388"/>
                      <a:pt x="388" y="1423"/>
                    </a:cubicBezTo>
                    <a:cubicBezTo>
                      <a:pt x="450" y="1458"/>
                      <a:pt x="474" y="1486"/>
                      <a:pt x="496" y="1511"/>
                    </a:cubicBezTo>
                    <a:cubicBezTo>
                      <a:pt x="518" y="1536"/>
                      <a:pt x="508" y="1554"/>
                      <a:pt x="520" y="1575"/>
                    </a:cubicBezTo>
                    <a:cubicBezTo>
                      <a:pt x="532" y="1596"/>
                      <a:pt x="543" y="1625"/>
                      <a:pt x="568" y="1639"/>
                    </a:cubicBezTo>
                    <a:cubicBezTo>
                      <a:pt x="593" y="1653"/>
                      <a:pt x="630" y="1656"/>
                      <a:pt x="668" y="1659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96311" name="Freeform 52"/>
              <p:cNvSpPr>
                <a:spLocks/>
              </p:cNvSpPr>
              <p:nvPr/>
            </p:nvSpPr>
            <p:spPr bwMode="auto">
              <a:xfrm flipH="1">
                <a:off x="4339" y="1313"/>
                <a:ext cx="720" cy="1659"/>
              </a:xfrm>
              <a:custGeom>
                <a:avLst/>
                <a:gdLst>
                  <a:gd name="T0" fmla="*/ 720 w 720"/>
                  <a:gd name="T1" fmla="*/ 19 h 1659"/>
                  <a:gd name="T2" fmla="*/ 676 w 720"/>
                  <a:gd name="T3" fmla="*/ 27 h 1659"/>
                  <a:gd name="T4" fmla="*/ 648 w 720"/>
                  <a:gd name="T5" fmla="*/ 179 h 1659"/>
                  <a:gd name="T6" fmla="*/ 588 w 720"/>
                  <a:gd name="T7" fmla="*/ 451 h 1659"/>
                  <a:gd name="T8" fmla="*/ 496 w 720"/>
                  <a:gd name="T9" fmla="*/ 595 h 1659"/>
                  <a:gd name="T10" fmla="*/ 256 w 720"/>
                  <a:gd name="T11" fmla="*/ 695 h 1659"/>
                  <a:gd name="T12" fmla="*/ 116 w 720"/>
                  <a:gd name="T13" fmla="*/ 775 h 1659"/>
                  <a:gd name="T14" fmla="*/ 32 w 720"/>
                  <a:gd name="T15" fmla="*/ 879 h 1659"/>
                  <a:gd name="T16" fmla="*/ 0 w 720"/>
                  <a:gd name="T17" fmla="*/ 1023 h 1659"/>
                  <a:gd name="T18" fmla="*/ 32 w 720"/>
                  <a:gd name="T19" fmla="*/ 1175 h 1659"/>
                  <a:gd name="T20" fmla="*/ 124 w 720"/>
                  <a:gd name="T21" fmla="*/ 1299 h 1659"/>
                  <a:gd name="T22" fmla="*/ 388 w 720"/>
                  <a:gd name="T23" fmla="*/ 1423 h 1659"/>
                  <a:gd name="T24" fmla="*/ 496 w 720"/>
                  <a:gd name="T25" fmla="*/ 1511 h 1659"/>
                  <a:gd name="T26" fmla="*/ 520 w 720"/>
                  <a:gd name="T27" fmla="*/ 1575 h 1659"/>
                  <a:gd name="T28" fmla="*/ 568 w 720"/>
                  <a:gd name="T29" fmla="*/ 1639 h 1659"/>
                  <a:gd name="T30" fmla="*/ 668 w 720"/>
                  <a:gd name="T31" fmla="*/ 1659 h 165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720"/>
                  <a:gd name="T49" fmla="*/ 0 h 1659"/>
                  <a:gd name="T50" fmla="*/ 720 w 720"/>
                  <a:gd name="T51" fmla="*/ 1659 h 165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720" h="1659">
                    <a:moveTo>
                      <a:pt x="720" y="19"/>
                    </a:moveTo>
                    <a:cubicBezTo>
                      <a:pt x="704" y="9"/>
                      <a:pt x="688" y="0"/>
                      <a:pt x="676" y="27"/>
                    </a:cubicBezTo>
                    <a:cubicBezTo>
                      <a:pt x="664" y="54"/>
                      <a:pt x="663" y="108"/>
                      <a:pt x="648" y="179"/>
                    </a:cubicBezTo>
                    <a:cubicBezTo>
                      <a:pt x="633" y="250"/>
                      <a:pt x="613" y="382"/>
                      <a:pt x="588" y="451"/>
                    </a:cubicBezTo>
                    <a:cubicBezTo>
                      <a:pt x="563" y="520"/>
                      <a:pt x="551" y="554"/>
                      <a:pt x="496" y="595"/>
                    </a:cubicBezTo>
                    <a:cubicBezTo>
                      <a:pt x="441" y="636"/>
                      <a:pt x="319" y="665"/>
                      <a:pt x="256" y="695"/>
                    </a:cubicBezTo>
                    <a:cubicBezTo>
                      <a:pt x="193" y="725"/>
                      <a:pt x="153" y="744"/>
                      <a:pt x="116" y="775"/>
                    </a:cubicBezTo>
                    <a:cubicBezTo>
                      <a:pt x="79" y="806"/>
                      <a:pt x="51" y="838"/>
                      <a:pt x="32" y="879"/>
                    </a:cubicBezTo>
                    <a:cubicBezTo>
                      <a:pt x="13" y="920"/>
                      <a:pt x="0" y="974"/>
                      <a:pt x="0" y="1023"/>
                    </a:cubicBezTo>
                    <a:cubicBezTo>
                      <a:pt x="0" y="1072"/>
                      <a:pt x="11" y="1129"/>
                      <a:pt x="32" y="1175"/>
                    </a:cubicBezTo>
                    <a:cubicBezTo>
                      <a:pt x="53" y="1221"/>
                      <a:pt x="65" y="1258"/>
                      <a:pt x="124" y="1299"/>
                    </a:cubicBezTo>
                    <a:cubicBezTo>
                      <a:pt x="183" y="1340"/>
                      <a:pt x="326" y="1388"/>
                      <a:pt x="388" y="1423"/>
                    </a:cubicBezTo>
                    <a:cubicBezTo>
                      <a:pt x="450" y="1458"/>
                      <a:pt x="474" y="1486"/>
                      <a:pt x="496" y="1511"/>
                    </a:cubicBezTo>
                    <a:cubicBezTo>
                      <a:pt x="518" y="1536"/>
                      <a:pt x="508" y="1554"/>
                      <a:pt x="520" y="1575"/>
                    </a:cubicBezTo>
                    <a:cubicBezTo>
                      <a:pt x="532" y="1596"/>
                      <a:pt x="543" y="1625"/>
                      <a:pt x="568" y="1639"/>
                    </a:cubicBezTo>
                    <a:cubicBezTo>
                      <a:pt x="593" y="1653"/>
                      <a:pt x="630" y="1656"/>
                      <a:pt x="668" y="1659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96312" name="Freeform 53"/>
              <p:cNvSpPr>
                <a:spLocks/>
              </p:cNvSpPr>
              <p:nvPr/>
            </p:nvSpPr>
            <p:spPr bwMode="auto">
              <a:xfrm>
                <a:off x="4326" y="2973"/>
                <a:ext cx="68" cy="29"/>
              </a:xfrm>
              <a:custGeom>
                <a:avLst/>
                <a:gdLst>
                  <a:gd name="T0" fmla="*/ 1709 w 54"/>
                  <a:gd name="T1" fmla="*/ 0 h 1"/>
                  <a:gd name="T2" fmla="*/ 0 w 54"/>
                  <a:gd name="T3" fmla="*/ 0 h 1"/>
                  <a:gd name="T4" fmla="*/ 0 60000 65536"/>
                  <a:gd name="T5" fmla="*/ 0 60000 65536"/>
                  <a:gd name="T6" fmla="*/ 0 w 54"/>
                  <a:gd name="T7" fmla="*/ 0 h 1"/>
                  <a:gd name="T8" fmla="*/ 54 w 54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1">
                    <a:moveTo>
                      <a:pt x="54" y="0"/>
                    </a:moveTo>
                    <a:cubicBezTo>
                      <a:pt x="54" y="0"/>
                      <a:pt x="27" y="0"/>
                      <a:pt x="0" y="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96307" name="Line 55"/>
          <p:cNvSpPr>
            <a:spLocks noChangeShapeType="1"/>
          </p:cNvSpPr>
          <p:nvPr/>
        </p:nvSpPr>
        <p:spPr bwMode="auto">
          <a:xfrm>
            <a:off x="5641975" y="2444751"/>
            <a:ext cx="0" cy="1200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96304" name="Text Box 57"/>
          <p:cNvSpPr txBox="1">
            <a:spLocks noChangeArrowheads="1"/>
          </p:cNvSpPr>
          <p:nvPr/>
        </p:nvSpPr>
        <p:spPr bwMode="auto">
          <a:xfrm>
            <a:off x="5487988" y="3627438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1800" b="1" dirty="0">
                <a:solidFill>
                  <a:srgbClr val="000000"/>
                </a:solidFill>
                <a:latin typeface="Arial"/>
              </a:rPr>
              <a:t>P</a:t>
            </a:r>
            <a:r>
              <a:rPr lang="es-ES" sz="1800" b="1" baseline="-25000" dirty="0">
                <a:solidFill>
                  <a:srgbClr val="000000"/>
                </a:solidFill>
                <a:latin typeface="Arial"/>
              </a:rPr>
              <a:t>3</a:t>
            </a:r>
            <a:endParaRPr lang="es-ES" sz="1800" b="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96287" name="Freeform 59"/>
          <p:cNvSpPr>
            <a:spLocks/>
          </p:cNvSpPr>
          <p:nvPr/>
        </p:nvSpPr>
        <p:spPr bwMode="auto">
          <a:xfrm>
            <a:off x="7062788" y="1328738"/>
            <a:ext cx="1403350" cy="1006475"/>
          </a:xfrm>
          <a:custGeom>
            <a:avLst/>
            <a:gdLst>
              <a:gd name="T0" fmla="*/ 442 w 884"/>
              <a:gd name="T1" fmla="*/ 0 h 634"/>
              <a:gd name="T2" fmla="*/ 430 w 884"/>
              <a:gd name="T3" fmla="*/ 22 h 634"/>
              <a:gd name="T4" fmla="*/ 416 w 884"/>
              <a:gd name="T5" fmla="*/ 88 h 634"/>
              <a:gd name="T6" fmla="*/ 402 w 884"/>
              <a:gd name="T7" fmla="*/ 188 h 634"/>
              <a:gd name="T8" fmla="*/ 378 w 884"/>
              <a:gd name="T9" fmla="*/ 288 h 634"/>
              <a:gd name="T10" fmla="*/ 328 w 884"/>
              <a:gd name="T11" fmla="*/ 352 h 634"/>
              <a:gd name="T12" fmla="*/ 258 w 884"/>
              <a:gd name="T13" fmla="*/ 390 h 634"/>
              <a:gd name="T14" fmla="*/ 170 w 884"/>
              <a:gd name="T15" fmla="*/ 426 h 634"/>
              <a:gd name="T16" fmla="*/ 82 w 884"/>
              <a:gd name="T17" fmla="*/ 472 h 634"/>
              <a:gd name="T18" fmla="*/ 24 w 884"/>
              <a:gd name="T19" fmla="*/ 538 h 634"/>
              <a:gd name="T20" fmla="*/ 4 w 884"/>
              <a:gd name="T21" fmla="*/ 600 h 634"/>
              <a:gd name="T22" fmla="*/ 0 w 884"/>
              <a:gd name="T23" fmla="*/ 634 h 634"/>
              <a:gd name="T24" fmla="*/ 884 w 884"/>
              <a:gd name="T25" fmla="*/ 634 h 634"/>
              <a:gd name="T26" fmla="*/ 864 w 884"/>
              <a:gd name="T27" fmla="*/ 546 h 634"/>
              <a:gd name="T28" fmla="*/ 838 w 884"/>
              <a:gd name="T29" fmla="*/ 500 h 634"/>
              <a:gd name="T30" fmla="*/ 766 w 884"/>
              <a:gd name="T31" fmla="*/ 450 h 634"/>
              <a:gd name="T32" fmla="*/ 690 w 884"/>
              <a:gd name="T33" fmla="*/ 414 h 634"/>
              <a:gd name="T34" fmla="*/ 606 w 884"/>
              <a:gd name="T35" fmla="*/ 382 h 634"/>
              <a:gd name="T36" fmla="*/ 558 w 884"/>
              <a:gd name="T37" fmla="*/ 354 h 634"/>
              <a:gd name="T38" fmla="*/ 526 w 884"/>
              <a:gd name="T39" fmla="*/ 302 h 634"/>
              <a:gd name="T40" fmla="*/ 500 w 884"/>
              <a:gd name="T41" fmla="*/ 222 h 634"/>
              <a:gd name="T42" fmla="*/ 482 w 884"/>
              <a:gd name="T43" fmla="*/ 138 h 634"/>
              <a:gd name="T44" fmla="*/ 474 w 884"/>
              <a:gd name="T45" fmla="*/ 80 h 634"/>
              <a:gd name="T46" fmla="*/ 466 w 884"/>
              <a:gd name="T47" fmla="*/ 26 h 634"/>
              <a:gd name="T48" fmla="*/ 458 w 884"/>
              <a:gd name="T49" fmla="*/ 2 h 634"/>
              <a:gd name="T50" fmla="*/ 442 w 884"/>
              <a:gd name="T51" fmla="*/ 0 h 634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884"/>
              <a:gd name="T79" fmla="*/ 0 h 634"/>
              <a:gd name="T80" fmla="*/ 884 w 884"/>
              <a:gd name="T81" fmla="*/ 634 h 634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884" h="634">
                <a:moveTo>
                  <a:pt x="442" y="0"/>
                </a:moveTo>
                <a:lnTo>
                  <a:pt x="430" y="22"/>
                </a:lnTo>
                <a:lnTo>
                  <a:pt x="416" y="88"/>
                </a:lnTo>
                <a:lnTo>
                  <a:pt x="402" y="188"/>
                </a:lnTo>
                <a:lnTo>
                  <a:pt x="378" y="288"/>
                </a:lnTo>
                <a:lnTo>
                  <a:pt x="328" y="352"/>
                </a:lnTo>
                <a:lnTo>
                  <a:pt x="258" y="390"/>
                </a:lnTo>
                <a:lnTo>
                  <a:pt x="170" y="426"/>
                </a:lnTo>
                <a:lnTo>
                  <a:pt x="82" y="472"/>
                </a:lnTo>
                <a:lnTo>
                  <a:pt x="24" y="538"/>
                </a:lnTo>
                <a:lnTo>
                  <a:pt x="4" y="600"/>
                </a:lnTo>
                <a:lnTo>
                  <a:pt x="0" y="634"/>
                </a:lnTo>
                <a:lnTo>
                  <a:pt x="884" y="634"/>
                </a:lnTo>
                <a:lnTo>
                  <a:pt x="864" y="546"/>
                </a:lnTo>
                <a:lnTo>
                  <a:pt x="838" y="500"/>
                </a:lnTo>
                <a:lnTo>
                  <a:pt x="766" y="450"/>
                </a:lnTo>
                <a:lnTo>
                  <a:pt x="690" y="414"/>
                </a:lnTo>
                <a:lnTo>
                  <a:pt x="606" y="382"/>
                </a:lnTo>
                <a:lnTo>
                  <a:pt x="558" y="354"/>
                </a:lnTo>
                <a:lnTo>
                  <a:pt x="526" y="302"/>
                </a:lnTo>
                <a:lnTo>
                  <a:pt x="500" y="222"/>
                </a:lnTo>
                <a:lnTo>
                  <a:pt x="482" y="138"/>
                </a:lnTo>
                <a:lnTo>
                  <a:pt x="474" y="80"/>
                </a:lnTo>
                <a:lnTo>
                  <a:pt x="466" y="26"/>
                </a:lnTo>
                <a:lnTo>
                  <a:pt x="458" y="2"/>
                </a:lnTo>
                <a:lnTo>
                  <a:pt x="442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grpSp>
        <p:nvGrpSpPr>
          <p:cNvPr id="10" name="Group 62"/>
          <p:cNvGrpSpPr>
            <a:grpSpLocks/>
          </p:cNvGrpSpPr>
          <p:nvPr/>
        </p:nvGrpSpPr>
        <p:grpSpPr bwMode="auto">
          <a:xfrm>
            <a:off x="7070725" y="1298576"/>
            <a:ext cx="1403350" cy="1692275"/>
            <a:chOff x="232" y="1705"/>
            <a:chExt cx="1400" cy="1689"/>
          </a:xfrm>
        </p:grpSpPr>
        <p:sp>
          <p:nvSpPr>
            <p:cNvPr id="96295" name="Freeform 63"/>
            <p:cNvSpPr>
              <a:spLocks/>
            </p:cNvSpPr>
            <p:nvPr/>
          </p:nvSpPr>
          <p:spPr bwMode="auto">
            <a:xfrm>
              <a:off x="233" y="2728"/>
              <a:ext cx="1392" cy="632"/>
            </a:xfrm>
            <a:custGeom>
              <a:avLst/>
              <a:gdLst>
                <a:gd name="T0" fmla="*/ 8 w 1392"/>
                <a:gd name="T1" fmla="*/ 0 h 632"/>
                <a:gd name="T2" fmla="*/ 1388 w 1392"/>
                <a:gd name="T3" fmla="*/ 0 h 632"/>
                <a:gd name="T4" fmla="*/ 1392 w 1392"/>
                <a:gd name="T5" fmla="*/ 76 h 632"/>
                <a:gd name="T6" fmla="*/ 1356 w 1392"/>
                <a:gd name="T7" fmla="*/ 160 h 632"/>
                <a:gd name="T8" fmla="*/ 1312 w 1392"/>
                <a:gd name="T9" fmla="*/ 244 h 632"/>
                <a:gd name="T10" fmla="*/ 1232 w 1392"/>
                <a:gd name="T11" fmla="*/ 292 h 632"/>
                <a:gd name="T12" fmla="*/ 1164 w 1392"/>
                <a:gd name="T13" fmla="*/ 328 h 632"/>
                <a:gd name="T14" fmla="*/ 1064 w 1392"/>
                <a:gd name="T15" fmla="*/ 364 h 632"/>
                <a:gd name="T16" fmla="*/ 960 w 1392"/>
                <a:gd name="T17" fmla="*/ 424 h 632"/>
                <a:gd name="T18" fmla="*/ 896 w 1392"/>
                <a:gd name="T19" fmla="*/ 484 h 632"/>
                <a:gd name="T20" fmla="*/ 872 w 1392"/>
                <a:gd name="T21" fmla="*/ 564 h 632"/>
                <a:gd name="T22" fmla="*/ 840 w 1392"/>
                <a:gd name="T23" fmla="*/ 608 h 632"/>
                <a:gd name="T24" fmla="*/ 752 w 1392"/>
                <a:gd name="T25" fmla="*/ 632 h 632"/>
                <a:gd name="T26" fmla="*/ 672 w 1392"/>
                <a:gd name="T27" fmla="*/ 632 h 632"/>
                <a:gd name="T28" fmla="*/ 584 w 1392"/>
                <a:gd name="T29" fmla="*/ 620 h 632"/>
                <a:gd name="T30" fmla="*/ 532 w 1392"/>
                <a:gd name="T31" fmla="*/ 584 h 632"/>
                <a:gd name="T32" fmla="*/ 504 w 1392"/>
                <a:gd name="T33" fmla="*/ 500 h 632"/>
                <a:gd name="T34" fmla="*/ 488 w 1392"/>
                <a:gd name="T35" fmla="*/ 464 h 632"/>
                <a:gd name="T36" fmla="*/ 412 w 1392"/>
                <a:gd name="T37" fmla="*/ 416 h 632"/>
                <a:gd name="T38" fmla="*/ 288 w 1392"/>
                <a:gd name="T39" fmla="*/ 352 h 632"/>
                <a:gd name="T40" fmla="*/ 172 w 1392"/>
                <a:gd name="T41" fmla="*/ 304 h 632"/>
                <a:gd name="T42" fmla="*/ 124 w 1392"/>
                <a:gd name="T43" fmla="*/ 276 h 632"/>
                <a:gd name="T44" fmla="*/ 72 w 1392"/>
                <a:gd name="T45" fmla="*/ 232 h 632"/>
                <a:gd name="T46" fmla="*/ 40 w 1392"/>
                <a:gd name="T47" fmla="*/ 172 h 632"/>
                <a:gd name="T48" fmla="*/ 16 w 1392"/>
                <a:gd name="T49" fmla="*/ 100 h 632"/>
                <a:gd name="T50" fmla="*/ 0 w 1392"/>
                <a:gd name="T51" fmla="*/ 44 h 632"/>
                <a:gd name="T52" fmla="*/ 8 w 1392"/>
                <a:gd name="T53" fmla="*/ 0 h 63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1392"/>
                <a:gd name="T82" fmla="*/ 0 h 632"/>
                <a:gd name="T83" fmla="*/ 1392 w 1392"/>
                <a:gd name="T84" fmla="*/ 632 h 632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1392" h="632">
                  <a:moveTo>
                    <a:pt x="8" y="0"/>
                  </a:moveTo>
                  <a:lnTo>
                    <a:pt x="1388" y="0"/>
                  </a:lnTo>
                  <a:lnTo>
                    <a:pt x="1392" y="76"/>
                  </a:lnTo>
                  <a:lnTo>
                    <a:pt x="1356" y="160"/>
                  </a:lnTo>
                  <a:lnTo>
                    <a:pt x="1312" y="244"/>
                  </a:lnTo>
                  <a:lnTo>
                    <a:pt x="1232" y="292"/>
                  </a:lnTo>
                  <a:lnTo>
                    <a:pt x="1164" y="328"/>
                  </a:lnTo>
                  <a:lnTo>
                    <a:pt x="1064" y="364"/>
                  </a:lnTo>
                  <a:lnTo>
                    <a:pt x="960" y="424"/>
                  </a:lnTo>
                  <a:lnTo>
                    <a:pt x="896" y="484"/>
                  </a:lnTo>
                  <a:lnTo>
                    <a:pt x="872" y="564"/>
                  </a:lnTo>
                  <a:lnTo>
                    <a:pt x="840" y="608"/>
                  </a:lnTo>
                  <a:lnTo>
                    <a:pt x="752" y="632"/>
                  </a:lnTo>
                  <a:lnTo>
                    <a:pt x="672" y="632"/>
                  </a:lnTo>
                  <a:lnTo>
                    <a:pt x="584" y="620"/>
                  </a:lnTo>
                  <a:lnTo>
                    <a:pt x="532" y="584"/>
                  </a:lnTo>
                  <a:lnTo>
                    <a:pt x="504" y="500"/>
                  </a:lnTo>
                  <a:lnTo>
                    <a:pt x="488" y="464"/>
                  </a:lnTo>
                  <a:lnTo>
                    <a:pt x="412" y="416"/>
                  </a:lnTo>
                  <a:lnTo>
                    <a:pt x="288" y="352"/>
                  </a:lnTo>
                  <a:lnTo>
                    <a:pt x="172" y="304"/>
                  </a:lnTo>
                  <a:lnTo>
                    <a:pt x="124" y="276"/>
                  </a:lnTo>
                  <a:lnTo>
                    <a:pt x="72" y="232"/>
                  </a:lnTo>
                  <a:lnTo>
                    <a:pt x="40" y="172"/>
                  </a:lnTo>
                  <a:lnTo>
                    <a:pt x="16" y="100"/>
                  </a:lnTo>
                  <a:lnTo>
                    <a:pt x="0" y="44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FFF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grpSp>
          <p:nvGrpSpPr>
            <p:cNvPr id="11" name="Group 64"/>
            <p:cNvGrpSpPr>
              <a:grpSpLocks/>
            </p:cNvGrpSpPr>
            <p:nvPr/>
          </p:nvGrpSpPr>
          <p:grpSpPr bwMode="auto">
            <a:xfrm>
              <a:off x="232" y="1705"/>
              <a:ext cx="1400" cy="1689"/>
              <a:chOff x="3659" y="1313"/>
              <a:chExt cx="1400" cy="1689"/>
            </a:xfrm>
          </p:grpSpPr>
          <p:sp>
            <p:nvSpPr>
              <p:cNvPr id="96297" name="Freeform 65"/>
              <p:cNvSpPr>
                <a:spLocks/>
              </p:cNvSpPr>
              <p:nvPr/>
            </p:nvSpPr>
            <p:spPr bwMode="auto">
              <a:xfrm>
                <a:off x="3659" y="1313"/>
                <a:ext cx="720" cy="1659"/>
              </a:xfrm>
              <a:custGeom>
                <a:avLst/>
                <a:gdLst>
                  <a:gd name="T0" fmla="*/ 720 w 720"/>
                  <a:gd name="T1" fmla="*/ 19 h 1659"/>
                  <a:gd name="T2" fmla="*/ 676 w 720"/>
                  <a:gd name="T3" fmla="*/ 27 h 1659"/>
                  <a:gd name="T4" fmla="*/ 648 w 720"/>
                  <a:gd name="T5" fmla="*/ 179 h 1659"/>
                  <a:gd name="T6" fmla="*/ 588 w 720"/>
                  <a:gd name="T7" fmla="*/ 451 h 1659"/>
                  <a:gd name="T8" fmla="*/ 496 w 720"/>
                  <a:gd name="T9" fmla="*/ 595 h 1659"/>
                  <a:gd name="T10" fmla="*/ 256 w 720"/>
                  <a:gd name="T11" fmla="*/ 695 h 1659"/>
                  <a:gd name="T12" fmla="*/ 116 w 720"/>
                  <a:gd name="T13" fmla="*/ 775 h 1659"/>
                  <a:gd name="T14" fmla="*/ 32 w 720"/>
                  <a:gd name="T15" fmla="*/ 879 h 1659"/>
                  <a:gd name="T16" fmla="*/ 0 w 720"/>
                  <a:gd name="T17" fmla="*/ 1023 h 1659"/>
                  <a:gd name="T18" fmla="*/ 32 w 720"/>
                  <a:gd name="T19" fmla="*/ 1175 h 1659"/>
                  <a:gd name="T20" fmla="*/ 124 w 720"/>
                  <a:gd name="T21" fmla="*/ 1299 h 1659"/>
                  <a:gd name="T22" fmla="*/ 388 w 720"/>
                  <a:gd name="T23" fmla="*/ 1423 h 1659"/>
                  <a:gd name="T24" fmla="*/ 496 w 720"/>
                  <a:gd name="T25" fmla="*/ 1511 h 1659"/>
                  <a:gd name="T26" fmla="*/ 520 w 720"/>
                  <a:gd name="T27" fmla="*/ 1575 h 1659"/>
                  <a:gd name="T28" fmla="*/ 568 w 720"/>
                  <a:gd name="T29" fmla="*/ 1639 h 1659"/>
                  <a:gd name="T30" fmla="*/ 668 w 720"/>
                  <a:gd name="T31" fmla="*/ 1659 h 165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720"/>
                  <a:gd name="T49" fmla="*/ 0 h 1659"/>
                  <a:gd name="T50" fmla="*/ 720 w 720"/>
                  <a:gd name="T51" fmla="*/ 1659 h 165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720" h="1659">
                    <a:moveTo>
                      <a:pt x="720" y="19"/>
                    </a:moveTo>
                    <a:cubicBezTo>
                      <a:pt x="704" y="9"/>
                      <a:pt x="688" y="0"/>
                      <a:pt x="676" y="27"/>
                    </a:cubicBezTo>
                    <a:cubicBezTo>
                      <a:pt x="664" y="54"/>
                      <a:pt x="663" y="108"/>
                      <a:pt x="648" y="179"/>
                    </a:cubicBezTo>
                    <a:cubicBezTo>
                      <a:pt x="633" y="250"/>
                      <a:pt x="613" y="382"/>
                      <a:pt x="588" y="451"/>
                    </a:cubicBezTo>
                    <a:cubicBezTo>
                      <a:pt x="563" y="520"/>
                      <a:pt x="551" y="554"/>
                      <a:pt x="496" y="595"/>
                    </a:cubicBezTo>
                    <a:cubicBezTo>
                      <a:pt x="441" y="636"/>
                      <a:pt x="319" y="665"/>
                      <a:pt x="256" y="695"/>
                    </a:cubicBezTo>
                    <a:cubicBezTo>
                      <a:pt x="193" y="725"/>
                      <a:pt x="153" y="744"/>
                      <a:pt x="116" y="775"/>
                    </a:cubicBezTo>
                    <a:cubicBezTo>
                      <a:pt x="79" y="806"/>
                      <a:pt x="51" y="838"/>
                      <a:pt x="32" y="879"/>
                    </a:cubicBezTo>
                    <a:cubicBezTo>
                      <a:pt x="13" y="920"/>
                      <a:pt x="0" y="974"/>
                      <a:pt x="0" y="1023"/>
                    </a:cubicBezTo>
                    <a:cubicBezTo>
                      <a:pt x="0" y="1072"/>
                      <a:pt x="11" y="1129"/>
                      <a:pt x="32" y="1175"/>
                    </a:cubicBezTo>
                    <a:cubicBezTo>
                      <a:pt x="53" y="1221"/>
                      <a:pt x="65" y="1258"/>
                      <a:pt x="124" y="1299"/>
                    </a:cubicBezTo>
                    <a:cubicBezTo>
                      <a:pt x="183" y="1340"/>
                      <a:pt x="326" y="1388"/>
                      <a:pt x="388" y="1423"/>
                    </a:cubicBezTo>
                    <a:cubicBezTo>
                      <a:pt x="450" y="1458"/>
                      <a:pt x="474" y="1486"/>
                      <a:pt x="496" y="1511"/>
                    </a:cubicBezTo>
                    <a:cubicBezTo>
                      <a:pt x="518" y="1536"/>
                      <a:pt x="508" y="1554"/>
                      <a:pt x="520" y="1575"/>
                    </a:cubicBezTo>
                    <a:cubicBezTo>
                      <a:pt x="532" y="1596"/>
                      <a:pt x="543" y="1625"/>
                      <a:pt x="568" y="1639"/>
                    </a:cubicBezTo>
                    <a:cubicBezTo>
                      <a:pt x="593" y="1653"/>
                      <a:pt x="630" y="1656"/>
                      <a:pt x="668" y="1659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96298" name="Freeform 66"/>
              <p:cNvSpPr>
                <a:spLocks/>
              </p:cNvSpPr>
              <p:nvPr/>
            </p:nvSpPr>
            <p:spPr bwMode="auto">
              <a:xfrm flipH="1">
                <a:off x="4339" y="1313"/>
                <a:ext cx="720" cy="1659"/>
              </a:xfrm>
              <a:custGeom>
                <a:avLst/>
                <a:gdLst>
                  <a:gd name="T0" fmla="*/ 720 w 720"/>
                  <a:gd name="T1" fmla="*/ 19 h 1659"/>
                  <a:gd name="T2" fmla="*/ 676 w 720"/>
                  <a:gd name="T3" fmla="*/ 27 h 1659"/>
                  <a:gd name="T4" fmla="*/ 648 w 720"/>
                  <a:gd name="T5" fmla="*/ 179 h 1659"/>
                  <a:gd name="T6" fmla="*/ 588 w 720"/>
                  <a:gd name="T7" fmla="*/ 451 h 1659"/>
                  <a:gd name="T8" fmla="*/ 496 w 720"/>
                  <a:gd name="T9" fmla="*/ 595 h 1659"/>
                  <a:gd name="T10" fmla="*/ 256 w 720"/>
                  <a:gd name="T11" fmla="*/ 695 h 1659"/>
                  <a:gd name="T12" fmla="*/ 116 w 720"/>
                  <a:gd name="T13" fmla="*/ 775 h 1659"/>
                  <a:gd name="T14" fmla="*/ 32 w 720"/>
                  <a:gd name="T15" fmla="*/ 879 h 1659"/>
                  <a:gd name="T16" fmla="*/ 0 w 720"/>
                  <a:gd name="T17" fmla="*/ 1023 h 1659"/>
                  <a:gd name="T18" fmla="*/ 32 w 720"/>
                  <a:gd name="T19" fmla="*/ 1175 h 1659"/>
                  <a:gd name="T20" fmla="*/ 124 w 720"/>
                  <a:gd name="T21" fmla="*/ 1299 h 1659"/>
                  <a:gd name="T22" fmla="*/ 388 w 720"/>
                  <a:gd name="T23" fmla="*/ 1423 h 1659"/>
                  <a:gd name="T24" fmla="*/ 496 w 720"/>
                  <a:gd name="T25" fmla="*/ 1511 h 1659"/>
                  <a:gd name="T26" fmla="*/ 520 w 720"/>
                  <a:gd name="T27" fmla="*/ 1575 h 1659"/>
                  <a:gd name="T28" fmla="*/ 568 w 720"/>
                  <a:gd name="T29" fmla="*/ 1639 h 1659"/>
                  <a:gd name="T30" fmla="*/ 668 w 720"/>
                  <a:gd name="T31" fmla="*/ 1659 h 165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720"/>
                  <a:gd name="T49" fmla="*/ 0 h 1659"/>
                  <a:gd name="T50" fmla="*/ 720 w 720"/>
                  <a:gd name="T51" fmla="*/ 1659 h 165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720" h="1659">
                    <a:moveTo>
                      <a:pt x="720" y="19"/>
                    </a:moveTo>
                    <a:cubicBezTo>
                      <a:pt x="704" y="9"/>
                      <a:pt x="688" y="0"/>
                      <a:pt x="676" y="27"/>
                    </a:cubicBezTo>
                    <a:cubicBezTo>
                      <a:pt x="664" y="54"/>
                      <a:pt x="663" y="108"/>
                      <a:pt x="648" y="179"/>
                    </a:cubicBezTo>
                    <a:cubicBezTo>
                      <a:pt x="633" y="250"/>
                      <a:pt x="613" y="382"/>
                      <a:pt x="588" y="451"/>
                    </a:cubicBezTo>
                    <a:cubicBezTo>
                      <a:pt x="563" y="520"/>
                      <a:pt x="551" y="554"/>
                      <a:pt x="496" y="595"/>
                    </a:cubicBezTo>
                    <a:cubicBezTo>
                      <a:pt x="441" y="636"/>
                      <a:pt x="319" y="665"/>
                      <a:pt x="256" y="695"/>
                    </a:cubicBezTo>
                    <a:cubicBezTo>
                      <a:pt x="193" y="725"/>
                      <a:pt x="153" y="744"/>
                      <a:pt x="116" y="775"/>
                    </a:cubicBezTo>
                    <a:cubicBezTo>
                      <a:pt x="79" y="806"/>
                      <a:pt x="51" y="838"/>
                      <a:pt x="32" y="879"/>
                    </a:cubicBezTo>
                    <a:cubicBezTo>
                      <a:pt x="13" y="920"/>
                      <a:pt x="0" y="974"/>
                      <a:pt x="0" y="1023"/>
                    </a:cubicBezTo>
                    <a:cubicBezTo>
                      <a:pt x="0" y="1072"/>
                      <a:pt x="11" y="1129"/>
                      <a:pt x="32" y="1175"/>
                    </a:cubicBezTo>
                    <a:cubicBezTo>
                      <a:pt x="53" y="1221"/>
                      <a:pt x="65" y="1258"/>
                      <a:pt x="124" y="1299"/>
                    </a:cubicBezTo>
                    <a:cubicBezTo>
                      <a:pt x="183" y="1340"/>
                      <a:pt x="326" y="1388"/>
                      <a:pt x="388" y="1423"/>
                    </a:cubicBezTo>
                    <a:cubicBezTo>
                      <a:pt x="450" y="1458"/>
                      <a:pt x="474" y="1486"/>
                      <a:pt x="496" y="1511"/>
                    </a:cubicBezTo>
                    <a:cubicBezTo>
                      <a:pt x="518" y="1536"/>
                      <a:pt x="508" y="1554"/>
                      <a:pt x="520" y="1575"/>
                    </a:cubicBezTo>
                    <a:cubicBezTo>
                      <a:pt x="532" y="1596"/>
                      <a:pt x="543" y="1625"/>
                      <a:pt x="568" y="1639"/>
                    </a:cubicBezTo>
                    <a:cubicBezTo>
                      <a:pt x="593" y="1653"/>
                      <a:pt x="630" y="1656"/>
                      <a:pt x="668" y="1659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96299" name="Freeform 67"/>
              <p:cNvSpPr>
                <a:spLocks/>
              </p:cNvSpPr>
              <p:nvPr/>
            </p:nvSpPr>
            <p:spPr bwMode="auto">
              <a:xfrm>
                <a:off x="4326" y="2973"/>
                <a:ext cx="68" cy="29"/>
              </a:xfrm>
              <a:custGeom>
                <a:avLst/>
                <a:gdLst>
                  <a:gd name="T0" fmla="*/ 1709 w 54"/>
                  <a:gd name="T1" fmla="*/ 0 h 1"/>
                  <a:gd name="T2" fmla="*/ 0 w 54"/>
                  <a:gd name="T3" fmla="*/ 0 h 1"/>
                  <a:gd name="T4" fmla="*/ 0 60000 65536"/>
                  <a:gd name="T5" fmla="*/ 0 60000 65536"/>
                  <a:gd name="T6" fmla="*/ 0 w 54"/>
                  <a:gd name="T7" fmla="*/ 0 h 1"/>
                  <a:gd name="T8" fmla="*/ 54 w 54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1">
                    <a:moveTo>
                      <a:pt x="54" y="0"/>
                    </a:moveTo>
                    <a:cubicBezTo>
                      <a:pt x="54" y="0"/>
                      <a:pt x="27" y="0"/>
                      <a:pt x="0" y="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96294" name="Line 69"/>
          <p:cNvSpPr>
            <a:spLocks noChangeShapeType="1"/>
          </p:cNvSpPr>
          <p:nvPr/>
        </p:nvSpPr>
        <p:spPr bwMode="auto">
          <a:xfrm>
            <a:off x="7775575" y="2444751"/>
            <a:ext cx="0" cy="8302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grpSp>
        <p:nvGrpSpPr>
          <p:cNvPr id="12" name="67 Grupo"/>
          <p:cNvGrpSpPr/>
          <p:nvPr/>
        </p:nvGrpSpPr>
        <p:grpSpPr>
          <a:xfrm>
            <a:off x="7586663" y="638175"/>
            <a:ext cx="609600" cy="1816101"/>
            <a:chOff x="7586663" y="638175"/>
            <a:chExt cx="609600" cy="1816101"/>
          </a:xfrm>
        </p:grpSpPr>
        <p:sp>
          <p:nvSpPr>
            <p:cNvPr id="96293" name="Line 68"/>
            <p:cNvSpPr>
              <a:spLocks noChangeShapeType="1"/>
            </p:cNvSpPr>
            <p:nvPr/>
          </p:nvSpPr>
          <p:spPr bwMode="auto">
            <a:xfrm flipV="1">
              <a:off x="7773988" y="1014413"/>
              <a:ext cx="0" cy="143986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96290" name="Text Box 70"/>
            <p:cNvSpPr txBox="1">
              <a:spLocks noChangeArrowheads="1"/>
            </p:cNvSpPr>
            <p:nvPr/>
          </p:nvSpPr>
          <p:spPr bwMode="auto">
            <a:xfrm>
              <a:off x="7586663" y="638175"/>
              <a:ext cx="6096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 b="1" dirty="0">
                  <a:solidFill>
                    <a:srgbClr val="FF3300"/>
                  </a:solidFill>
                  <a:latin typeface="Arial"/>
                </a:rPr>
                <a:t>E</a:t>
              </a:r>
            </a:p>
          </p:txBody>
        </p:sp>
      </p:grpSp>
      <p:sp>
        <p:nvSpPr>
          <p:cNvPr id="96291" name="Text Box 71"/>
          <p:cNvSpPr txBox="1">
            <a:spLocks noChangeArrowheads="1"/>
          </p:cNvSpPr>
          <p:nvPr/>
        </p:nvSpPr>
        <p:spPr bwMode="auto">
          <a:xfrm>
            <a:off x="7608888" y="3287713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1800" b="1">
                <a:solidFill>
                  <a:srgbClr val="000000"/>
                </a:solidFill>
                <a:latin typeface="Arial"/>
              </a:rPr>
              <a:t>P</a:t>
            </a:r>
            <a:r>
              <a:rPr lang="es-ES" sz="1800" b="1" baseline="-25000">
                <a:solidFill>
                  <a:srgbClr val="000000"/>
                </a:solidFill>
                <a:latin typeface="Arial"/>
              </a:rPr>
              <a:t>4</a:t>
            </a:r>
            <a:endParaRPr lang="es-ES" sz="1800" b="1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13" name="57 Grupo"/>
          <p:cNvGrpSpPr/>
          <p:nvPr/>
        </p:nvGrpSpPr>
        <p:grpSpPr>
          <a:xfrm>
            <a:off x="5459159" y="979551"/>
            <a:ext cx="609600" cy="1467865"/>
            <a:chOff x="5916359" y="979551"/>
            <a:chExt cx="609600" cy="1467865"/>
          </a:xfrm>
        </p:grpSpPr>
        <p:sp>
          <p:nvSpPr>
            <p:cNvPr id="96303" name="Text Box 56"/>
            <p:cNvSpPr txBox="1">
              <a:spLocks noChangeArrowheads="1"/>
            </p:cNvSpPr>
            <p:nvPr/>
          </p:nvSpPr>
          <p:spPr bwMode="auto">
            <a:xfrm>
              <a:off x="5916359" y="979551"/>
              <a:ext cx="6096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 b="1" dirty="0">
                  <a:solidFill>
                    <a:srgbClr val="FF3300"/>
                  </a:solidFill>
                  <a:latin typeface="Arial"/>
                </a:rPr>
                <a:t>E</a:t>
              </a:r>
            </a:p>
          </p:txBody>
        </p:sp>
        <p:sp>
          <p:nvSpPr>
            <p:cNvPr id="73" name="Line 54"/>
            <p:cNvSpPr>
              <a:spLocks noChangeShapeType="1"/>
            </p:cNvSpPr>
            <p:nvPr/>
          </p:nvSpPr>
          <p:spPr bwMode="auto">
            <a:xfrm flipV="1">
              <a:off x="6105208" y="1302106"/>
              <a:ext cx="0" cy="114531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</p:grpSp>
      <p:sp>
        <p:nvSpPr>
          <p:cNvPr id="78" name="Rectangle 57"/>
          <p:cNvSpPr>
            <a:spLocks noChangeArrowheads="1"/>
          </p:cNvSpPr>
          <p:nvPr/>
        </p:nvSpPr>
        <p:spPr bwMode="auto">
          <a:xfrm>
            <a:off x="0" y="0"/>
            <a:ext cx="9144000" cy="61555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s-ES" sz="1700" b="1" kern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En este supuesto</a:t>
            </a:r>
            <a:r>
              <a:rPr lang="es-ES" sz="1700" b="1" kern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, la disminución de la densidad del líquido, y por lo tanto del empuje, únicamente afectaría al flotador nº 3 de manera que ahora sería P</a:t>
            </a:r>
            <a:r>
              <a:rPr lang="es-ES" sz="1700" b="1" kern="0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3</a:t>
            </a:r>
            <a:r>
              <a:rPr lang="es-ES" sz="1700" b="1" kern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&gt; </a:t>
            </a:r>
            <a:r>
              <a:rPr lang="es-ES" sz="1700" b="1" kern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E</a:t>
            </a:r>
            <a:r>
              <a:rPr lang="es-ES" sz="1700" b="1" kern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 y el flotador se hundirá:</a:t>
            </a:r>
          </a:p>
        </p:txBody>
      </p:sp>
      <p:grpSp>
        <p:nvGrpSpPr>
          <p:cNvPr id="14" name="58 Grupo"/>
          <p:cNvGrpSpPr/>
          <p:nvPr/>
        </p:nvGrpSpPr>
        <p:grpSpPr>
          <a:xfrm>
            <a:off x="5453063" y="699135"/>
            <a:ext cx="609600" cy="1755141"/>
            <a:chOff x="5453063" y="699135"/>
            <a:chExt cx="609600" cy="1755141"/>
          </a:xfrm>
        </p:grpSpPr>
        <p:sp>
          <p:nvSpPr>
            <p:cNvPr id="96306" name="Line 54"/>
            <p:cNvSpPr>
              <a:spLocks noChangeShapeType="1"/>
            </p:cNvSpPr>
            <p:nvPr/>
          </p:nvSpPr>
          <p:spPr bwMode="auto">
            <a:xfrm flipV="1">
              <a:off x="5640388" y="1014413"/>
              <a:ext cx="0" cy="143986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57" name="Text Box 56"/>
            <p:cNvSpPr txBox="1">
              <a:spLocks noChangeArrowheads="1"/>
            </p:cNvSpPr>
            <p:nvPr/>
          </p:nvSpPr>
          <p:spPr bwMode="auto">
            <a:xfrm>
              <a:off x="5453063" y="699135"/>
              <a:ext cx="6096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 b="1" dirty="0">
                  <a:solidFill>
                    <a:srgbClr val="FF3300"/>
                  </a:solidFill>
                  <a:latin typeface="Arial"/>
                </a:rPr>
                <a:t>E</a:t>
              </a:r>
            </a:p>
          </p:txBody>
        </p:sp>
      </p:grpSp>
      <p:grpSp>
        <p:nvGrpSpPr>
          <p:cNvPr id="15" name="60 Grupo"/>
          <p:cNvGrpSpPr/>
          <p:nvPr/>
        </p:nvGrpSpPr>
        <p:grpSpPr>
          <a:xfrm>
            <a:off x="1114933" y="2893695"/>
            <a:ext cx="609600" cy="1557782"/>
            <a:chOff x="1566037" y="2893695"/>
            <a:chExt cx="609600" cy="1557782"/>
          </a:xfrm>
        </p:grpSpPr>
        <p:sp>
          <p:nvSpPr>
            <p:cNvPr id="69" name="Line 14"/>
            <p:cNvSpPr>
              <a:spLocks noChangeShapeType="1"/>
            </p:cNvSpPr>
            <p:nvPr/>
          </p:nvSpPr>
          <p:spPr bwMode="auto">
            <a:xfrm flipV="1">
              <a:off x="1745298" y="3267075"/>
              <a:ext cx="0" cy="118440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60" name="Text Box 16"/>
            <p:cNvSpPr txBox="1">
              <a:spLocks noChangeArrowheads="1"/>
            </p:cNvSpPr>
            <p:nvPr/>
          </p:nvSpPr>
          <p:spPr bwMode="auto">
            <a:xfrm>
              <a:off x="1566037" y="2893695"/>
              <a:ext cx="6096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 b="1" dirty="0">
                  <a:solidFill>
                    <a:srgbClr val="FF3300"/>
                  </a:solidFill>
                  <a:latin typeface="Arial"/>
                </a:rPr>
                <a:t>E</a:t>
              </a:r>
            </a:p>
          </p:txBody>
        </p:sp>
      </p:grpSp>
      <p:grpSp>
        <p:nvGrpSpPr>
          <p:cNvPr id="16" name="62 Grupo"/>
          <p:cNvGrpSpPr/>
          <p:nvPr/>
        </p:nvGrpSpPr>
        <p:grpSpPr>
          <a:xfrm>
            <a:off x="3289872" y="2979039"/>
            <a:ext cx="609600" cy="1486916"/>
            <a:chOff x="3613722" y="2979039"/>
            <a:chExt cx="609600" cy="1486916"/>
          </a:xfrm>
        </p:grpSpPr>
        <p:sp>
          <p:nvSpPr>
            <p:cNvPr id="70" name="Line 40"/>
            <p:cNvSpPr>
              <a:spLocks noChangeShapeType="1"/>
            </p:cNvSpPr>
            <p:nvPr/>
          </p:nvSpPr>
          <p:spPr bwMode="auto">
            <a:xfrm flipV="1">
              <a:off x="3776473" y="3286125"/>
              <a:ext cx="0" cy="117983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62" name="Text Box 42"/>
            <p:cNvSpPr txBox="1">
              <a:spLocks noChangeArrowheads="1"/>
            </p:cNvSpPr>
            <p:nvPr/>
          </p:nvSpPr>
          <p:spPr bwMode="auto">
            <a:xfrm>
              <a:off x="3613722" y="2979039"/>
              <a:ext cx="6096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 b="1" dirty="0">
                  <a:solidFill>
                    <a:srgbClr val="FF3300"/>
                  </a:solidFill>
                  <a:latin typeface="Arial"/>
                </a:rPr>
                <a:t>E</a:t>
              </a:r>
            </a:p>
          </p:txBody>
        </p:sp>
      </p:grpSp>
      <p:sp>
        <p:nvSpPr>
          <p:cNvPr id="76" name="Rectangle 57"/>
          <p:cNvSpPr>
            <a:spLocks noChangeArrowheads="1"/>
          </p:cNvSpPr>
          <p:nvPr/>
        </p:nvSpPr>
        <p:spPr bwMode="auto">
          <a:xfrm>
            <a:off x="0" y="0"/>
            <a:ext cx="9144000" cy="61555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s-ES" sz="1700" b="1" kern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i la temperatura ambiente aumenta, el líquido en el que están sumergidos los flotadores se  dilata, su densidad disminuye y el empuje que ejerce sobre los flotadores sería menor. </a:t>
            </a:r>
          </a:p>
        </p:txBody>
      </p:sp>
      <p:grpSp>
        <p:nvGrpSpPr>
          <p:cNvPr id="17" name="76 Grupo"/>
          <p:cNvGrpSpPr/>
          <p:nvPr/>
        </p:nvGrpSpPr>
        <p:grpSpPr>
          <a:xfrm>
            <a:off x="682752" y="1922209"/>
            <a:ext cx="1438656" cy="1006550"/>
            <a:chOff x="682752" y="5921185"/>
            <a:chExt cx="1438656" cy="1006550"/>
          </a:xfrm>
        </p:grpSpPr>
        <p:sp>
          <p:nvSpPr>
            <p:cNvPr id="79" name="Text Box 70"/>
            <p:cNvSpPr txBox="1">
              <a:spLocks noChangeArrowheads="1"/>
            </p:cNvSpPr>
            <p:nvPr/>
          </p:nvSpPr>
          <p:spPr bwMode="auto">
            <a:xfrm>
              <a:off x="895477" y="5921185"/>
              <a:ext cx="120154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b="1" dirty="0" smtClean="0">
                  <a:solidFill>
                    <a:srgbClr val="000000"/>
                  </a:solidFill>
                  <a:latin typeface="Arial"/>
                </a:rPr>
                <a:t>P</a:t>
              </a:r>
              <a:r>
                <a:rPr lang="es-ES" b="1" baseline="-25000" dirty="0" smtClean="0">
                  <a:solidFill>
                    <a:srgbClr val="000000"/>
                  </a:solidFill>
                  <a:latin typeface="Arial"/>
                </a:rPr>
                <a:t>1</a:t>
              </a:r>
              <a:r>
                <a:rPr lang="es-ES" b="1" dirty="0" smtClean="0">
                  <a:solidFill>
                    <a:srgbClr val="000000"/>
                  </a:solidFill>
                  <a:latin typeface="Arial"/>
                </a:rPr>
                <a:t> </a:t>
              </a:r>
              <a:r>
                <a:rPr lang="es-ES" b="1" dirty="0">
                  <a:solidFill>
                    <a:srgbClr val="000000"/>
                  </a:solidFill>
                  <a:latin typeface="Arial"/>
                </a:rPr>
                <a:t>&gt; </a:t>
              </a:r>
              <a:r>
                <a:rPr lang="es-ES" b="1" dirty="0">
                  <a:solidFill>
                    <a:srgbClr val="FF3300"/>
                  </a:solidFill>
                  <a:latin typeface="Arial"/>
                </a:rPr>
                <a:t>E</a:t>
              </a:r>
            </a:p>
          </p:txBody>
        </p:sp>
        <p:sp>
          <p:nvSpPr>
            <p:cNvPr id="80" name="79 CuadroTexto"/>
            <p:cNvSpPr txBox="1"/>
            <p:nvPr/>
          </p:nvSpPr>
          <p:spPr>
            <a:xfrm>
              <a:off x="682752" y="6281404"/>
              <a:ext cx="143865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s-ES_tradnl" sz="1800" dirty="0" smtClean="0">
                  <a:solidFill>
                    <a:srgbClr val="000000"/>
                  </a:solidFill>
                  <a:latin typeface="Arial"/>
                </a:rPr>
                <a:t>Permanece  hundido</a:t>
              </a:r>
              <a:endParaRPr lang="es-ES_tradnl" sz="1800" dirty="0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18" name="80 Grupo"/>
          <p:cNvGrpSpPr/>
          <p:nvPr/>
        </p:nvGrpSpPr>
        <p:grpSpPr>
          <a:xfrm>
            <a:off x="2755392" y="1970977"/>
            <a:ext cx="1438656" cy="1006550"/>
            <a:chOff x="682752" y="5921185"/>
            <a:chExt cx="1438656" cy="1006550"/>
          </a:xfrm>
        </p:grpSpPr>
        <p:sp>
          <p:nvSpPr>
            <p:cNvPr id="82" name="Text Box 70"/>
            <p:cNvSpPr txBox="1">
              <a:spLocks noChangeArrowheads="1"/>
            </p:cNvSpPr>
            <p:nvPr/>
          </p:nvSpPr>
          <p:spPr bwMode="auto">
            <a:xfrm>
              <a:off x="895477" y="5921185"/>
              <a:ext cx="122593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b="1" dirty="0" smtClean="0">
                  <a:solidFill>
                    <a:srgbClr val="000000"/>
                  </a:solidFill>
                  <a:latin typeface="Arial"/>
                </a:rPr>
                <a:t>P</a:t>
              </a:r>
              <a:r>
                <a:rPr lang="es-ES" b="1" baseline="-25000" dirty="0" smtClean="0">
                  <a:solidFill>
                    <a:srgbClr val="000000"/>
                  </a:solidFill>
                  <a:latin typeface="Arial"/>
                </a:rPr>
                <a:t>2</a:t>
              </a:r>
              <a:r>
                <a:rPr lang="es-ES" b="1" dirty="0" smtClean="0">
                  <a:solidFill>
                    <a:srgbClr val="000000"/>
                  </a:solidFill>
                  <a:latin typeface="Arial"/>
                </a:rPr>
                <a:t> </a:t>
              </a:r>
              <a:r>
                <a:rPr lang="es-ES" b="1" dirty="0">
                  <a:solidFill>
                    <a:srgbClr val="000000"/>
                  </a:solidFill>
                  <a:latin typeface="Arial"/>
                </a:rPr>
                <a:t>&gt; </a:t>
              </a:r>
              <a:r>
                <a:rPr lang="es-ES" b="1" dirty="0">
                  <a:solidFill>
                    <a:srgbClr val="FF3300"/>
                  </a:solidFill>
                  <a:latin typeface="Arial"/>
                </a:rPr>
                <a:t>E</a:t>
              </a:r>
            </a:p>
          </p:txBody>
        </p:sp>
        <p:sp>
          <p:nvSpPr>
            <p:cNvPr id="83" name="82 CuadroTexto"/>
            <p:cNvSpPr txBox="1"/>
            <p:nvPr/>
          </p:nvSpPr>
          <p:spPr>
            <a:xfrm>
              <a:off x="682752" y="6281404"/>
              <a:ext cx="143865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s-ES_tradnl" sz="1800" dirty="0" smtClean="0">
                  <a:solidFill>
                    <a:srgbClr val="000000"/>
                  </a:solidFill>
                  <a:latin typeface="Arial"/>
                </a:rPr>
                <a:t>Permanece  hundido</a:t>
              </a:r>
              <a:endParaRPr lang="es-ES_tradnl" sz="1800" dirty="0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19" name="83 Grupo"/>
          <p:cNvGrpSpPr/>
          <p:nvPr/>
        </p:nvGrpSpPr>
        <p:grpSpPr>
          <a:xfrm>
            <a:off x="5096256" y="3958273"/>
            <a:ext cx="1438656" cy="729551"/>
            <a:chOff x="743712" y="5921185"/>
            <a:chExt cx="1438656" cy="729551"/>
          </a:xfrm>
        </p:grpSpPr>
        <p:sp>
          <p:nvSpPr>
            <p:cNvPr id="85" name="Text Box 70"/>
            <p:cNvSpPr txBox="1">
              <a:spLocks noChangeArrowheads="1"/>
            </p:cNvSpPr>
            <p:nvPr/>
          </p:nvSpPr>
          <p:spPr bwMode="auto">
            <a:xfrm>
              <a:off x="895477" y="5921185"/>
              <a:ext cx="118935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b="1" dirty="0" smtClean="0">
                  <a:solidFill>
                    <a:srgbClr val="000000"/>
                  </a:solidFill>
                  <a:latin typeface="Arial"/>
                </a:rPr>
                <a:t>P</a:t>
              </a:r>
              <a:r>
                <a:rPr lang="es-ES" b="1" baseline="-25000" dirty="0" smtClean="0">
                  <a:solidFill>
                    <a:srgbClr val="000000"/>
                  </a:solidFill>
                  <a:latin typeface="Arial"/>
                </a:rPr>
                <a:t>3</a:t>
              </a:r>
              <a:r>
                <a:rPr lang="es-ES" b="1" dirty="0" smtClean="0">
                  <a:solidFill>
                    <a:srgbClr val="000000"/>
                  </a:solidFill>
                  <a:latin typeface="Arial"/>
                </a:rPr>
                <a:t> </a:t>
              </a:r>
              <a:r>
                <a:rPr lang="es-ES" b="1" dirty="0">
                  <a:solidFill>
                    <a:srgbClr val="000000"/>
                  </a:solidFill>
                  <a:latin typeface="Arial"/>
                </a:rPr>
                <a:t>&gt; </a:t>
              </a:r>
              <a:r>
                <a:rPr lang="es-ES" b="1" dirty="0">
                  <a:solidFill>
                    <a:srgbClr val="FF3300"/>
                  </a:solidFill>
                  <a:latin typeface="Arial"/>
                </a:rPr>
                <a:t>E</a:t>
              </a:r>
            </a:p>
          </p:txBody>
        </p:sp>
        <p:sp>
          <p:nvSpPr>
            <p:cNvPr id="86" name="85 CuadroTexto"/>
            <p:cNvSpPr txBox="1"/>
            <p:nvPr/>
          </p:nvSpPr>
          <p:spPr>
            <a:xfrm>
              <a:off x="743712" y="6281404"/>
              <a:ext cx="14386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s-ES_tradnl" sz="1800" dirty="0" smtClean="0">
                  <a:solidFill>
                    <a:srgbClr val="000000"/>
                  </a:solidFill>
                  <a:latin typeface="Arial"/>
                </a:rPr>
                <a:t>Se hundirá</a:t>
              </a:r>
              <a:endParaRPr lang="es-ES_tradnl" sz="1800" dirty="0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20" name="Group 11"/>
          <p:cNvGrpSpPr>
            <a:grpSpLocks/>
          </p:cNvGrpSpPr>
          <p:nvPr/>
        </p:nvGrpSpPr>
        <p:grpSpPr bwMode="auto">
          <a:xfrm rot="5915857">
            <a:off x="546506" y="3184644"/>
            <a:ext cx="769937" cy="388938"/>
            <a:chOff x="1110" y="3894"/>
            <a:chExt cx="841" cy="426"/>
          </a:xfrm>
        </p:grpSpPr>
        <p:sp>
          <p:nvSpPr>
            <p:cNvPr id="88" name="Freeform 4"/>
            <p:cNvSpPr>
              <a:spLocks/>
            </p:cNvSpPr>
            <p:nvPr/>
          </p:nvSpPr>
          <p:spPr bwMode="auto">
            <a:xfrm>
              <a:off x="1234" y="4003"/>
              <a:ext cx="571" cy="251"/>
            </a:xfrm>
            <a:custGeom>
              <a:avLst/>
              <a:gdLst>
                <a:gd name="T0" fmla="*/ 142 w 571"/>
                <a:gd name="T1" fmla="*/ 10 h 251"/>
                <a:gd name="T2" fmla="*/ 134 w 571"/>
                <a:gd name="T3" fmla="*/ 28 h 251"/>
                <a:gd name="T4" fmla="*/ 158 w 571"/>
                <a:gd name="T5" fmla="*/ 55 h 251"/>
                <a:gd name="T6" fmla="*/ 212 w 571"/>
                <a:gd name="T7" fmla="*/ 71 h 251"/>
                <a:gd name="T8" fmla="*/ 284 w 571"/>
                <a:gd name="T9" fmla="*/ 77 h 251"/>
                <a:gd name="T10" fmla="*/ 338 w 571"/>
                <a:gd name="T11" fmla="*/ 71 h 251"/>
                <a:gd name="T12" fmla="*/ 388 w 571"/>
                <a:gd name="T13" fmla="*/ 56 h 251"/>
                <a:gd name="T14" fmla="*/ 412 w 571"/>
                <a:gd name="T15" fmla="*/ 25 h 251"/>
                <a:gd name="T16" fmla="*/ 397 w 571"/>
                <a:gd name="T17" fmla="*/ 1 h 251"/>
                <a:gd name="T18" fmla="*/ 436 w 571"/>
                <a:gd name="T19" fmla="*/ 17 h 251"/>
                <a:gd name="T20" fmla="*/ 506 w 571"/>
                <a:gd name="T21" fmla="*/ 53 h 251"/>
                <a:gd name="T22" fmla="*/ 547 w 571"/>
                <a:gd name="T23" fmla="*/ 83 h 251"/>
                <a:gd name="T24" fmla="*/ 566 w 571"/>
                <a:gd name="T25" fmla="*/ 98 h 251"/>
                <a:gd name="T26" fmla="*/ 518 w 571"/>
                <a:gd name="T27" fmla="*/ 109 h 251"/>
                <a:gd name="T28" fmla="*/ 436 w 571"/>
                <a:gd name="T29" fmla="*/ 139 h 251"/>
                <a:gd name="T30" fmla="*/ 355 w 571"/>
                <a:gd name="T31" fmla="*/ 191 h 251"/>
                <a:gd name="T32" fmla="*/ 298 w 571"/>
                <a:gd name="T33" fmla="*/ 247 h 251"/>
                <a:gd name="T34" fmla="*/ 265 w 571"/>
                <a:gd name="T35" fmla="*/ 212 h 251"/>
                <a:gd name="T36" fmla="*/ 221 w 571"/>
                <a:gd name="T37" fmla="*/ 179 h 251"/>
                <a:gd name="T38" fmla="*/ 160 w 571"/>
                <a:gd name="T39" fmla="*/ 140 h 251"/>
                <a:gd name="T40" fmla="*/ 103 w 571"/>
                <a:gd name="T41" fmla="*/ 119 h 251"/>
                <a:gd name="T42" fmla="*/ 28 w 571"/>
                <a:gd name="T43" fmla="*/ 98 h 251"/>
                <a:gd name="T44" fmla="*/ 2 w 571"/>
                <a:gd name="T45" fmla="*/ 98 h 251"/>
                <a:gd name="T46" fmla="*/ 19 w 571"/>
                <a:gd name="T47" fmla="*/ 80 h 251"/>
                <a:gd name="T48" fmla="*/ 47 w 571"/>
                <a:gd name="T49" fmla="*/ 59 h 251"/>
                <a:gd name="T50" fmla="*/ 79 w 571"/>
                <a:gd name="T51" fmla="*/ 38 h 251"/>
                <a:gd name="T52" fmla="*/ 110 w 571"/>
                <a:gd name="T53" fmla="*/ 25 h 251"/>
                <a:gd name="T54" fmla="*/ 142 w 571"/>
                <a:gd name="T55" fmla="*/ 10 h 251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571"/>
                <a:gd name="T85" fmla="*/ 0 h 251"/>
                <a:gd name="T86" fmla="*/ 571 w 571"/>
                <a:gd name="T87" fmla="*/ 251 h 251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571" h="251">
                  <a:moveTo>
                    <a:pt x="142" y="10"/>
                  </a:moveTo>
                  <a:cubicBezTo>
                    <a:pt x="146" y="11"/>
                    <a:pt x="131" y="21"/>
                    <a:pt x="134" y="28"/>
                  </a:cubicBezTo>
                  <a:cubicBezTo>
                    <a:pt x="137" y="35"/>
                    <a:pt x="145" y="48"/>
                    <a:pt x="158" y="55"/>
                  </a:cubicBezTo>
                  <a:cubicBezTo>
                    <a:pt x="171" y="62"/>
                    <a:pt x="191" y="67"/>
                    <a:pt x="212" y="71"/>
                  </a:cubicBezTo>
                  <a:cubicBezTo>
                    <a:pt x="233" y="75"/>
                    <a:pt x="263" y="77"/>
                    <a:pt x="284" y="77"/>
                  </a:cubicBezTo>
                  <a:cubicBezTo>
                    <a:pt x="305" y="77"/>
                    <a:pt x="321" y="75"/>
                    <a:pt x="338" y="71"/>
                  </a:cubicBezTo>
                  <a:cubicBezTo>
                    <a:pt x="355" y="67"/>
                    <a:pt x="376" y="64"/>
                    <a:pt x="388" y="56"/>
                  </a:cubicBezTo>
                  <a:cubicBezTo>
                    <a:pt x="400" y="48"/>
                    <a:pt x="411" y="34"/>
                    <a:pt x="412" y="25"/>
                  </a:cubicBezTo>
                  <a:cubicBezTo>
                    <a:pt x="413" y="16"/>
                    <a:pt x="393" y="2"/>
                    <a:pt x="397" y="1"/>
                  </a:cubicBezTo>
                  <a:cubicBezTo>
                    <a:pt x="401" y="0"/>
                    <a:pt x="418" y="8"/>
                    <a:pt x="436" y="17"/>
                  </a:cubicBezTo>
                  <a:cubicBezTo>
                    <a:pt x="454" y="26"/>
                    <a:pt x="487" y="42"/>
                    <a:pt x="506" y="53"/>
                  </a:cubicBezTo>
                  <a:cubicBezTo>
                    <a:pt x="525" y="64"/>
                    <a:pt x="537" y="76"/>
                    <a:pt x="547" y="83"/>
                  </a:cubicBezTo>
                  <a:cubicBezTo>
                    <a:pt x="557" y="90"/>
                    <a:pt x="571" y="94"/>
                    <a:pt x="566" y="98"/>
                  </a:cubicBezTo>
                  <a:cubicBezTo>
                    <a:pt x="561" y="102"/>
                    <a:pt x="540" y="102"/>
                    <a:pt x="518" y="109"/>
                  </a:cubicBezTo>
                  <a:cubicBezTo>
                    <a:pt x="496" y="116"/>
                    <a:pt x="463" y="125"/>
                    <a:pt x="436" y="139"/>
                  </a:cubicBezTo>
                  <a:cubicBezTo>
                    <a:pt x="409" y="153"/>
                    <a:pt x="378" y="173"/>
                    <a:pt x="355" y="191"/>
                  </a:cubicBezTo>
                  <a:cubicBezTo>
                    <a:pt x="332" y="209"/>
                    <a:pt x="313" y="243"/>
                    <a:pt x="298" y="247"/>
                  </a:cubicBezTo>
                  <a:cubicBezTo>
                    <a:pt x="283" y="251"/>
                    <a:pt x="278" y="223"/>
                    <a:pt x="265" y="212"/>
                  </a:cubicBezTo>
                  <a:cubicBezTo>
                    <a:pt x="252" y="201"/>
                    <a:pt x="238" y="191"/>
                    <a:pt x="221" y="179"/>
                  </a:cubicBezTo>
                  <a:cubicBezTo>
                    <a:pt x="204" y="167"/>
                    <a:pt x="180" y="150"/>
                    <a:pt x="160" y="140"/>
                  </a:cubicBezTo>
                  <a:cubicBezTo>
                    <a:pt x="140" y="130"/>
                    <a:pt x="125" y="126"/>
                    <a:pt x="103" y="119"/>
                  </a:cubicBezTo>
                  <a:cubicBezTo>
                    <a:pt x="81" y="112"/>
                    <a:pt x="45" y="101"/>
                    <a:pt x="28" y="98"/>
                  </a:cubicBezTo>
                  <a:cubicBezTo>
                    <a:pt x="11" y="95"/>
                    <a:pt x="4" y="101"/>
                    <a:pt x="2" y="98"/>
                  </a:cubicBezTo>
                  <a:cubicBezTo>
                    <a:pt x="0" y="95"/>
                    <a:pt x="12" y="86"/>
                    <a:pt x="19" y="80"/>
                  </a:cubicBezTo>
                  <a:cubicBezTo>
                    <a:pt x="26" y="74"/>
                    <a:pt x="37" y="66"/>
                    <a:pt x="47" y="59"/>
                  </a:cubicBezTo>
                  <a:cubicBezTo>
                    <a:pt x="57" y="52"/>
                    <a:pt x="69" y="44"/>
                    <a:pt x="79" y="38"/>
                  </a:cubicBezTo>
                  <a:cubicBezTo>
                    <a:pt x="89" y="32"/>
                    <a:pt x="100" y="30"/>
                    <a:pt x="110" y="25"/>
                  </a:cubicBezTo>
                  <a:cubicBezTo>
                    <a:pt x="120" y="20"/>
                    <a:pt x="138" y="9"/>
                    <a:pt x="142" y="10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rot="10800000" vert="eaVert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grpSp>
          <p:nvGrpSpPr>
            <p:cNvPr id="21" name="Group 5"/>
            <p:cNvGrpSpPr>
              <a:grpSpLocks/>
            </p:cNvGrpSpPr>
            <p:nvPr/>
          </p:nvGrpSpPr>
          <p:grpSpPr bwMode="auto">
            <a:xfrm rot="-5400000">
              <a:off x="1320" y="3690"/>
              <a:ext cx="425" cy="841"/>
              <a:chOff x="1588" y="1253"/>
              <a:chExt cx="734" cy="1499"/>
            </a:xfrm>
          </p:grpSpPr>
          <p:sp>
            <p:nvSpPr>
              <p:cNvPr id="90" name="Freeform 6"/>
              <p:cNvSpPr>
                <a:spLocks/>
              </p:cNvSpPr>
              <p:nvPr/>
            </p:nvSpPr>
            <p:spPr bwMode="auto">
              <a:xfrm>
                <a:off x="1700" y="1253"/>
                <a:ext cx="273" cy="749"/>
              </a:xfrm>
              <a:custGeom>
                <a:avLst/>
                <a:gdLst>
                  <a:gd name="T0" fmla="*/ 173 w 318"/>
                  <a:gd name="T1" fmla="*/ 0 h 726"/>
                  <a:gd name="T2" fmla="*/ 149 w 318"/>
                  <a:gd name="T3" fmla="*/ 412 h 726"/>
                  <a:gd name="T4" fmla="*/ 74 w 318"/>
                  <a:gd name="T5" fmla="*/ 667 h 726"/>
                  <a:gd name="T6" fmla="*/ 0 w 318"/>
                  <a:gd name="T7" fmla="*/ 822 h 72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8"/>
                  <a:gd name="T13" fmla="*/ 0 h 726"/>
                  <a:gd name="T14" fmla="*/ 318 w 318"/>
                  <a:gd name="T15" fmla="*/ 726 h 72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8" h="726">
                    <a:moveTo>
                      <a:pt x="318" y="0"/>
                    </a:moveTo>
                    <a:cubicBezTo>
                      <a:pt x="310" y="132"/>
                      <a:pt x="302" y="265"/>
                      <a:pt x="272" y="363"/>
                    </a:cubicBezTo>
                    <a:cubicBezTo>
                      <a:pt x="242" y="461"/>
                      <a:pt x="181" y="529"/>
                      <a:pt x="136" y="589"/>
                    </a:cubicBezTo>
                    <a:cubicBezTo>
                      <a:pt x="91" y="649"/>
                      <a:pt x="23" y="703"/>
                      <a:pt x="0" y="726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91" name="Arc 7"/>
              <p:cNvSpPr>
                <a:spLocks/>
              </p:cNvSpPr>
              <p:nvPr/>
            </p:nvSpPr>
            <p:spPr bwMode="auto">
              <a:xfrm rot="2744521">
                <a:off x="1583" y="1624"/>
                <a:ext cx="743" cy="734"/>
              </a:xfrm>
              <a:custGeom>
                <a:avLst/>
                <a:gdLst>
                  <a:gd name="T0" fmla="*/ 0 w 21592"/>
                  <a:gd name="T1" fmla="*/ 0 h 21600"/>
                  <a:gd name="T2" fmla="*/ 0 w 21592"/>
                  <a:gd name="T3" fmla="*/ 0 h 21600"/>
                  <a:gd name="T4" fmla="*/ 0 w 21592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592"/>
                  <a:gd name="T10" fmla="*/ 0 h 21600"/>
                  <a:gd name="T11" fmla="*/ 21592 w 2159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92" h="21600" fill="none" extrusionOk="0">
                    <a:moveTo>
                      <a:pt x="-1" y="0"/>
                    </a:moveTo>
                    <a:cubicBezTo>
                      <a:pt x="11699" y="0"/>
                      <a:pt x="21272" y="9314"/>
                      <a:pt x="21591" y="21010"/>
                    </a:cubicBezTo>
                  </a:path>
                  <a:path w="21592" h="21600" stroke="0" extrusionOk="0">
                    <a:moveTo>
                      <a:pt x="-1" y="0"/>
                    </a:moveTo>
                    <a:cubicBezTo>
                      <a:pt x="11699" y="0"/>
                      <a:pt x="21272" y="9314"/>
                      <a:pt x="21591" y="2101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92" name="Oval 8"/>
              <p:cNvSpPr>
                <a:spLocks noChangeArrowheads="1"/>
              </p:cNvSpPr>
              <p:nvPr/>
            </p:nvSpPr>
            <p:spPr bwMode="auto">
              <a:xfrm>
                <a:off x="2002" y="1719"/>
                <a:ext cx="174" cy="485"/>
              </a:xfrm>
              <a:prstGeom prst="ellipse">
                <a:avLst/>
              </a:prstGeom>
              <a:solidFill>
                <a:srgbClr val="71A0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93" name="Oval 9"/>
              <p:cNvSpPr>
                <a:spLocks noChangeArrowheads="1"/>
              </p:cNvSpPr>
              <p:nvPr/>
            </p:nvSpPr>
            <p:spPr bwMode="auto">
              <a:xfrm>
                <a:off x="2078" y="1835"/>
                <a:ext cx="98" cy="273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94" name="Freeform 10"/>
              <p:cNvSpPr>
                <a:spLocks/>
              </p:cNvSpPr>
              <p:nvPr/>
            </p:nvSpPr>
            <p:spPr bwMode="auto">
              <a:xfrm flipV="1">
                <a:off x="1700" y="2003"/>
                <a:ext cx="273" cy="749"/>
              </a:xfrm>
              <a:custGeom>
                <a:avLst/>
                <a:gdLst>
                  <a:gd name="T0" fmla="*/ 173 w 318"/>
                  <a:gd name="T1" fmla="*/ 0 h 726"/>
                  <a:gd name="T2" fmla="*/ 149 w 318"/>
                  <a:gd name="T3" fmla="*/ 412 h 726"/>
                  <a:gd name="T4" fmla="*/ 74 w 318"/>
                  <a:gd name="T5" fmla="*/ 667 h 726"/>
                  <a:gd name="T6" fmla="*/ 0 w 318"/>
                  <a:gd name="T7" fmla="*/ 822 h 72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8"/>
                  <a:gd name="T13" fmla="*/ 0 h 726"/>
                  <a:gd name="T14" fmla="*/ 318 w 318"/>
                  <a:gd name="T15" fmla="*/ 726 h 72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8" h="726">
                    <a:moveTo>
                      <a:pt x="318" y="0"/>
                    </a:moveTo>
                    <a:cubicBezTo>
                      <a:pt x="310" y="132"/>
                      <a:pt x="302" y="265"/>
                      <a:pt x="272" y="363"/>
                    </a:cubicBezTo>
                    <a:cubicBezTo>
                      <a:pt x="242" y="461"/>
                      <a:pt x="181" y="529"/>
                      <a:pt x="136" y="589"/>
                    </a:cubicBezTo>
                    <a:cubicBezTo>
                      <a:pt x="91" y="649"/>
                      <a:pt x="23" y="703"/>
                      <a:pt x="0" y="726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/>
                </a:endParaRPr>
              </a:p>
            </p:txBody>
          </p:sp>
        </p:grpSp>
      </p:grpSp>
      <p:grpSp>
        <p:nvGrpSpPr>
          <p:cNvPr id="22" name="Group 11"/>
          <p:cNvGrpSpPr>
            <a:grpSpLocks/>
          </p:cNvGrpSpPr>
          <p:nvPr/>
        </p:nvGrpSpPr>
        <p:grpSpPr bwMode="auto">
          <a:xfrm rot="5915857">
            <a:off x="2753258" y="3196836"/>
            <a:ext cx="769937" cy="388938"/>
            <a:chOff x="1110" y="3894"/>
            <a:chExt cx="841" cy="426"/>
          </a:xfrm>
        </p:grpSpPr>
        <p:sp>
          <p:nvSpPr>
            <p:cNvPr id="96" name="Freeform 4"/>
            <p:cNvSpPr>
              <a:spLocks/>
            </p:cNvSpPr>
            <p:nvPr/>
          </p:nvSpPr>
          <p:spPr bwMode="auto">
            <a:xfrm>
              <a:off x="1234" y="4003"/>
              <a:ext cx="571" cy="251"/>
            </a:xfrm>
            <a:custGeom>
              <a:avLst/>
              <a:gdLst>
                <a:gd name="T0" fmla="*/ 142 w 571"/>
                <a:gd name="T1" fmla="*/ 10 h 251"/>
                <a:gd name="T2" fmla="*/ 134 w 571"/>
                <a:gd name="T3" fmla="*/ 28 h 251"/>
                <a:gd name="T4" fmla="*/ 158 w 571"/>
                <a:gd name="T5" fmla="*/ 55 h 251"/>
                <a:gd name="T6" fmla="*/ 212 w 571"/>
                <a:gd name="T7" fmla="*/ 71 h 251"/>
                <a:gd name="T8" fmla="*/ 284 w 571"/>
                <a:gd name="T9" fmla="*/ 77 h 251"/>
                <a:gd name="T10" fmla="*/ 338 w 571"/>
                <a:gd name="T11" fmla="*/ 71 h 251"/>
                <a:gd name="T12" fmla="*/ 388 w 571"/>
                <a:gd name="T13" fmla="*/ 56 h 251"/>
                <a:gd name="T14" fmla="*/ 412 w 571"/>
                <a:gd name="T15" fmla="*/ 25 h 251"/>
                <a:gd name="T16" fmla="*/ 397 w 571"/>
                <a:gd name="T17" fmla="*/ 1 h 251"/>
                <a:gd name="T18" fmla="*/ 436 w 571"/>
                <a:gd name="T19" fmla="*/ 17 h 251"/>
                <a:gd name="T20" fmla="*/ 506 w 571"/>
                <a:gd name="T21" fmla="*/ 53 h 251"/>
                <a:gd name="T22" fmla="*/ 547 w 571"/>
                <a:gd name="T23" fmla="*/ 83 h 251"/>
                <a:gd name="T24" fmla="*/ 566 w 571"/>
                <a:gd name="T25" fmla="*/ 98 h 251"/>
                <a:gd name="T26" fmla="*/ 518 w 571"/>
                <a:gd name="T27" fmla="*/ 109 h 251"/>
                <a:gd name="T28" fmla="*/ 436 w 571"/>
                <a:gd name="T29" fmla="*/ 139 h 251"/>
                <a:gd name="T30" fmla="*/ 355 w 571"/>
                <a:gd name="T31" fmla="*/ 191 h 251"/>
                <a:gd name="T32" fmla="*/ 298 w 571"/>
                <a:gd name="T33" fmla="*/ 247 h 251"/>
                <a:gd name="T34" fmla="*/ 265 w 571"/>
                <a:gd name="T35" fmla="*/ 212 h 251"/>
                <a:gd name="T36" fmla="*/ 221 w 571"/>
                <a:gd name="T37" fmla="*/ 179 h 251"/>
                <a:gd name="T38" fmla="*/ 160 w 571"/>
                <a:gd name="T39" fmla="*/ 140 h 251"/>
                <a:gd name="T40" fmla="*/ 103 w 571"/>
                <a:gd name="T41" fmla="*/ 119 h 251"/>
                <a:gd name="T42" fmla="*/ 28 w 571"/>
                <a:gd name="T43" fmla="*/ 98 h 251"/>
                <a:gd name="T44" fmla="*/ 2 w 571"/>
                <a:gd name="T45" fmla="*/ 98 h 251"/>
                <a:gd name="T46" fmla="*/ 19 w 571"/>
                <a:gd name="T47" fmla="*/ 80 h 251"/>
                <a:gd name="T48" fmla="*/ 47 w 571"/>
                <a:gd name="T49" fmla="*/ 59 h 251"/>
                <a:gd name="T50" fmla="*/ 79 w 571"/>
                <a:gd name="T51" fmla="*/ 38 h 251"/>
                <a:gd name="T52" fmla="*/ 110 w 571"/>
                <a:gd name="T53" fmla="*/ 25 h 251"/>
                <a:gd name="T54" fmla="*/ 142 w 571"/>
                <a:gd name="T55" fmla="*/ 10 h 251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571"/>
                <a:gd name="T85" fmla="*/ 0 h 251"/>
                <a:gd name="T86" fmla="*/ 571 w 571"/>
                <a:gd name="T87" fmla="*/ 251 h 251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571" h="251">
                  <a:moveTo>
                    <a:pt x="142" y="10"/>
                  </a:moveTo>
                  <a:cubicBezTo>
                    <a:pt x="146" y="11"/>
                    <a:pt x="131" y="21"/>
                    <a:pt x="134" y="28"/>
                  </a:cubicBezTo>
                  <a:cubicBezTo>
                    <a:pt x="137" y="35"/>
                    <a:pt x="145" y="48"/>
                    <a:pt x="158" y="55"/>
                  </a:cubicBezTo>
                  <a:cubicBezTo>
                    <a:pt x="171" y="62"/>
                    <a:pt x="191" y="67"/>
                    <a:pt x="212" y="71"/>
                  </a:cubicBezTo>
                  <a:cubicBezTo>
                    <a:pt x="233" y="75"/>
                    <a:pt x="263" y="77"/>
                    <a:pt x="284" y="77"/>
                  </a:cubicBezTo>
                  <a:cubicBezTo>
                    <a:pt x="305" y="77"/>
                    <a:pt x="321" y="75"/>
                    <a:pt x="338" y="71"/>
                  </a:cubicBezTo>
                  <a:cubicBezTo>
                    <a:pt x="355" y="67"/>
                    <a:pt x="376" y="64"/>
                    <a:pt x="388" y="56"/>
                  </a:cubicBezTo>
                  <a:cubicBezTo>
                    <a:pt x="400" y="48"/>
                    <a:pt x="411" y="34"/>
                    <a:pt x="412" y="25"/>
                  </a:cubicBezTo>
                  <a:cubicBezTo>
                    <a:pt x="413" y="16"/>
                    <a:pt x="393" y="2"/>
                    <a:pt x="397" y="1"/>
                  </a:cubicBezTo>
                  <a:cubicBezTo>
                    <a:pt x="401" y="0"/>
                    <a:pt x="418" y="8"/>
                    <a:pt x="436" y="17"/>
                  </a:cubicBezTo>
                  <a:cubicBezTo>
                    <a:pt x="454" y="26"/>
                    <a:pt x="487" y="42"/>
                    <a:pt x="506" y="53"/>
                  </a:cubicBezTo>
                  <a:cubicBezTo>
                    <a:pt x="525" y="64"/>
                    <a:pt x="537" y="76"/>
                    <a:pt x="547" y="83"/>
                  </a:cubicBezTo>
                  <a:cubicBezTo>
                    <a:pt x="557" y="90"/>
                    <a:pt x="571" y="94"/>
                    <a:pt x="566" y="98"/>
                  </a:cubicBezTo>
                  <a:cubicBezTo>
                    <a:pt x="561" y="102"/>
                    <a:pt x="540" y="102"/>
                    <a:pt x="518" y="109"/>
                  </a:cubicBezTo>
                  <a:cubicBezTo>
                    <a:pt x="496" y="116"/>
                    <a:pt x="463" y="125"/>
                    <a:pt x="436" y="139"/>
                  </a:cubicBezTo>
                  <a:cubicBezTo>
                    <a:pt x="409" y="153"/>
                    <a:pt x="378" y="173"/>
                    <a:pt x="355" y="191"/>
                  </a:cubicBezTo>
                  <a:cubicBezTo>
                    <a:pt x="332" y="209"/>
                    <a:pt x="313" y="243"/>
                    <a:pt x="298" y="247"/>
                  </a:cubicBezTo>
                  <a:cubicBezTo>
                    <a:pt x="283" y="251"/>
                    <a:pt x="278" y="223"/>
                    <a:pt x="265" y="212"/>
                  </a:cubicBezTo>
                  <a:cubicBezTo>
                    <a:pt x="252" y="201"/>
                    <a:pt x="238" y="191"/>
                    <a:pt x="221" y="179"/>
                  </a:cubicBezTo>
                  <a:cubicBezTo>
                    <a:pt x="204" y="167"/>
                    <a:pt x="180" y="150"/>
                    <a:pt x="160" y="140"/>
                  </a:cubicBezTo>
                  <a:cubicBezTo>
                    <a:pt x="140" y="130"/>
                    <a:pt x="125" y="126"/>
                    <a:pt x="103" y="119"/>
                  </a:cubicBezTo>
                  <a:cubicBezTo>
                    <a:pt x="81" y="112"/>
                    <a:pt x="45" y="101"/>
                    <a:pt x="28" y="98"/>
                  </a:cubicBezTo>
                  <a:cubicBezTo>
                    <a:pt x="11" y="95"/>
                    <a:pt x="4" y="101"/>
                    <a:pt x="2" y="98"/>
                  </a:cubicBezTo>
                  <a:cubicBezTo>
                    <a:pt x="0" y="95"/>
                    <a:pt x="12" y="86"/>
                    <a:pt x="19" y="80"/>
                  </a:cubicBezTo>
                  <a:cubicBezTo>
                    <a:pt x="26" y="74"/>
                    <a:pt x="37" y="66"/>
                    <a:pt x="47" y="59"/>
                  </a:cubicBezTo>
                  <a:cubicBezTo>
                    <a:pt x="57" y="52"/>
                    <a:pt x="69" y="44"/>
                    <a:pt x="79" y="38"/>
                  </a:cubicBezTo>
                  <a:cubicBezTo>
                    <a:pt x="89" y="32"/>
                    <a:pt x="100" y="30"/>
                    <a:pt x="110" y="25"/>
                  </a:cubicBezTo>
                  <a:cubicBezTo>
                    <a:pt x="120" y="20"/>
                    <a:pt x="138" y="9"/>
                    <a:pt x="142" y="10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rot="10800000" vert="eaVert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grpSp>
          <p:nvGrpSpPr>
            <p:cNvPr id="23" name="Group 5"/>
            <p:cNvGrpSpPr>
              <a:grpSpLocks/>
            </p:cNvGrpSpPr>
            <p:nvPr/>
          </p:nvGrpSpPr>
          <p:grpSpPr bwMode="auto">
            <a:xfrm rot="-5400000">
              <a:off x="1320" y="3690"/>
              <a:ext cx="425" cy="841"/>
              <a:chOff x="1588" y="1253"/>
              <a:chExt cx="734" cy="1499"/>
            </a:xfrm>
          </p:grpSpPr>
          <p:sp>
            <p:nvSpPr>
              <p:cNvPr id="98" name="Freeform 6"/>
              <p:cNvSpPr>
                <a:spLocks/>
              </p:cNvSpPr>
              <p:nvPr/>
            </p:nvSpPr>
            <p:spPr bwMode="auto">
              <a:xfrm>
                <a:off x="1700" y="1253"/>
                <a:ext cx="273" cy="749"/>
              </a:xfrm>
              <a:custGeom>
                <a:avLst/>
                <a:gdLst>
                  <a:gd name="T0" fmla="*/ 173 w 318"/>
                  <a:gd name="T1" fmla="*/ 0 h 726"/>
                  <a:gd name="T2" fmla="*/ 149 w 318"/>
                  <a:gd name="T3" fmla="*/ 412 h 726"/>
                  <a:gd name="T4" fmla="*/ 74 w 318"/>
                  <a:gd name="T5" fmla="*/ 667 h 726"/>
                  <a:gd name="T6" fmla="*/ 0 w 318"/>
                  <a:gd name="T7" fmla="*/ 822 h 72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8"/>
                  <a:gd name="T13" fmla="*/ 0 h 726"/>
                  <a:gd name="T14" fmla="*/ 318 w 318"/>
                  <a:gd name="T15" fmla="*/ 726 h 72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8" h="726">
                    <a:moveTo>
                      <a:pt x="318" y="0"/>
                    </a:moveTo>
                    <a:cubicBezTo>
                      <a:pt x="310" y="132"/>
                      <a:pt x="302" y="265"/>
                      <a:pt x="272" y="363"/>
                    </a:cubicBezTo>
                    <a:cubicBezTo>
                      <a:pt x="242" y="461"/>
                      <a:pt x="181" y="529"/>
                      <a:pt x="136" y="589"/>
                    </a:cubicBezTo>
                    <a:cubicBezTo>
                      <a:pt x="91" y="649"/>
                      <a:pt x="23" y="703"/>
                      <a:pt x="0" y="726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99" name="Arc 7"/>
              <p:cNvSpPr>
                <a:spLocks/>
              </p:cNvSpPr>
              <p:nvPr/>
            </p:nvSpPr>
            <p:spPr bwMode="auto">
              <a:xfrm rot="2744521">
                <a:off x="1583" y="1624"/>
                <a:ext cx="743" cy="734"/>
              </a:xfrm>
              <a:custGeom>
                <a:avLst/>
                <a:gdLst>
                  <a:gd name="T0" fmla="*/ 0 w 21592"/>
                  <a:gd name="T1" fmla="*/ 0 h 21600"/>
                  <a:gd name="T2" fmla="*/ 0 w 21592"/>
                  <a:gd name="T3" fmla="*/ 0 h 21600"/>
                  <a:gd name="T4" fmla="*/ 0 w 21592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592"/>
                  <a:gd name="T10" fmla="*/ 0 h 21600"/>
                  <a:gd name="T11" fmla="*/ 21592 w 2159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92" h="21600" fill="none" extrusionOk="0">
                    <a:moveTo>
                      <a:pt x="-1" y="0"/>
                    </a:moveTo>
                    <a:cubicBezTo>
                      <a:pt x="11699" y="0"/>
                      <a:pt x="21272" y="9314"/>
                      <a:pt x="21591" y="21010"/>
                    </a:cubicBezTo>
                  </a:path>
                  <a:path w="21592" h="21600" stroke="0" extrusionOk="0">
                    <a:moveTo>
                      <a:pt x="-1" y="0"/>
                    </a:moveTo>
                    <a:cubicBezTo>
                      <a:pt x="11699" y="0"/>
                      <a:pt x="21272" y="9314"/>
                      <a:pt x="21591" y="2101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100" name="Oval 8"/>
              <p:cNvSpPr>
                <a:spLocks noChangeArrowheads="1"/>
              </p:cNvSpPr>
              <p:nvPr/>
            </p:nvSpPr>
            <p:spPr bwMode="auto">
              <a:xfrm>
                <a:off x="2002" y="1719"/>
                <a:ext cx="174" cy="485"/>
              </a:xfrm>
              <a:prstGeom prst="ellipse">
                <a:avLst/>
              </a:prstGeom>
              <a:solidFill>
                <a:srgbClr val="71A0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01" name="Oval 9"/>
              <p:cNvSpPr>
                <a:spLocks noChangeArrowheads="1"/>
              </p:cNvSpPr>
              <p:nvPr/>
            </p:nvSpPr>
            <p:spPr bwMode="auto">
              <a:xfrm>
                <a:off x="2078" y="1835"/>
                <a:ext cx="98" cy="273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02" name="Freeform 10"/>
              <p:cNvSpPr>
                <a:spLocks/>
              </p:cNvSpPr>
              <p:nvPr/>
            </p:nvSpPr>
            <p:spPr bwMode="auto">
              <a:xfrm flipV="1">
                <a:off x="1700" y="2003"/>
                <a:ext cx="273" cy="749"/>
              </a:xfrm>
              <a:custGeom>
                <a:avLst/>
                <a:gdLst>
                  <a:gd name="T0" fmla="*/ 173 w 318"/>
                  <a:gd name="T1" fmla="*/ 0 h 726"/>
                  <a:gd name="T2" fmla="*/ 149 w 318"/>
                  <a:gd name="T3" fmla="*/ 412 h 726"/>
                  <a:gd name="T4" fmla="*/ 74 w 318"/>
                  <a:gd name="T5" fmla="*/ 667 h 726"/>
                  <a:gd name="T6" fmla="*/ 0 w 318"/>
                  <a:gd name="T7" fmla="*/ 822 h 72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8"/>
                  <a:gd name="T13" fmla="*/ 0 h 726"/>
                  <a:gd name="T14" fmla="*/ 318 w 318"/>
                  <a:gd name="T15" fmla="*/ 726 h 72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8" h="726">
                    <a:moveTo>
                      <a:pt x="318" y="0"/>
                    </a:moveTo>
                    <a:cubicBezTo>
                      <a:pt x="310" y="132"/>
                      <a:pt x="302" y="265"/>
                      <a:pt x="272" y="363"/>
                    </a:cubicBezTo>
                    <a:cubicBezTo>
                      <a:pt x="242" y="461"/>
                      <a:pt x="181" y="529"/>
                      <a:pt x="136" y="589"/>
                    </a:cubicBezTo>
                    <a:cubicBezTo>
                      <a:pt x="91" y="649"/>
                      <a:pt x="23" y="703"/>
                      <a:pt x="0" y="726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/>
                </a:endParaRPr>
              </a:p>
            </p:txBody>
          </p:sp>
        </p:grpSp>
      </p:grpSp>
      <p:grpSp>
        <p:nvGrpSpPr>
          <p:cNvPr id="24" name="Group 11"/>
          <p:cNvGrpSpPr>
            <a:grpSpLocks/>
          </p:cNvGrpSpPr>
          <p:nvPr/>
        </p:nvGrpSpPr>
        <p:grpSpPr bwMode="auto">
          <a:xfrm rot="5915857">
            <a:off x="4923434" y="1185156"/>
            <a:ext cx="769937" cy="388938"/>
            <a:chOff x="1110" y="3894"/>
            <a:chExt cx="841" cy="426"/>
          </a:xfrm>
        </p:grpSpPr>
        <p:sp>
          <p:nvSpPr>
            <p:cNvPr id="104" name="Freeform 4"/>
            <p:cNvSpPr>
              <a:spLocks/>
            </p:cNvSpPr>
            <p:nvPr/>
          </p:nvSpPr>
          <p:spPr bwMode="auto">
            <a:xfrm>
              <a:off x="1234" y="4003"/>
              <a:ext cx="571" cy="251"/>
            </a:xfrm>
            <a:custGeom>
              <a:avLst/>
              <a:gdLst>
                <a:gd name="T0" fmla="*/ 142 w 571"/>
                <a:gd name="T1" fmla="*/ 10 h 251"/>
                <a:gd name="T2" fmla="*/ 134 w 571"/>
                <a:gd name="T3" fmla="*/ 28 h 251"/>
                <a:gd name="T4" fmla="*/ 158 w 571"/>
                <a:gd name="T5" fmla="*/ 55 h 251"/>
                <a:gd name="T6" fmla="*/ 212 w 571"/>
                <a:gd name="T7" fmla="*/ 71 h 251"/>
                <a:gd name="T8" fmla="*/ 284 w 571"/>
                <a:gd name="T9" fmla="*/ 77 h 251"/>
                <a:gd name="T10" fmla="*/ 338 w 571"/>
                <a:gd name="T11" fmla="*/ 71 h 251"/>
                <a:gd name="T12" fmla="*/ 388 w 571"/>
                <a:gd name="T13" fmla="*/ 56 h 251"/>
                <a:gd name="T14" fmla="*/ 412 w 571"/>
                <a:gd name="T15" fmla="*/ 25 h 251"/>
                <a:gd name="T16" fmla="*/ 397 w 571"/>
                <a:gd name="T17" fmla="*/ 1 h 251"/>
                <a:gd name="T18" fmla="*/ 436 w 571"/>
                <a:gd name="T19" fmla="*/ 17 h 251"/>
                <a:gd name="T20" fmla="*/ 506 w 571"/>
                <a:gd name="T21" fmla="*/ 53 h 251"/>
                <a:gd name="T22" fmla="*/ 547 w 571"/>
                <a:gd name="T23" fmla="*/ 83 h 251"/>
                <a:gd name="T24" fmla="*/ 566 w 571"/>
                <a:gd name="T25" fmla="*/ 98 h 251"/>
                <a:gd name="T26" fmla="*/ 518 w 571"/>
                <a:gd name="T27" fmla="*/ 109 h 251"/>
                <a:gd name="T28" fmla="*/ 436 w 571"/>
                <a:gd name="T29" fmla="*/ 139 h 251"/>
                <a:gd name="T30" fmla="*/ 355 w 571"/>
                <a:gd name="T31" fmla="*/ 191 h 251"/>
                <a:gd name="T32" fmla="*/ 298 w 571"/>
                <a:gd name="T33" fmla="*/ 247 h 251"/>
                <a:gd name="T34" fmla="*/ 265 w 571"/>
                <a:gd name="T35" fmla="*/ 212 h 251"/>
                <a:gd name="T36" fmla="*/ 221 w 571"/>
                <a:gd name="T37" fmla="*/ 179 h 251"/>
                <a:gd name="T38" fmla="*/ 160 w 571"/>
                <a:gd name="T39" fmla="*/ 140 h 251"/>
                <a:gd name="T40" fmla="*/ 103 w 571"/>
                <a:gd name="T41" fmla="*/ 119 h 251"/>
                <a:gd name="T42" fmla="*/ 28 w 571"/>
                <a:gd name="T43" fmla="*/ 98 h 251"/>
                <a:gd name="T44" fmla="*/ 2 w 571"/>
                <a:gd name="T45" fmla="*/ 98 h 251"/>
                <a:gd name="T46" fmla="*/ 19 w 571"/>
                <a:gd name="T47" fmla="*/ 80 h 251"/>
                <a:gd name="T48" fmla="*/ 47 w 571"/>
                <a:gd name="T49" fmla="*/ 59 h 251"/>
                <a:gd name="T50" fmla="*/ 79 w 571"/>
                <a:gd name="T51" fmla="*/ 38 h 251"/>
                <a:gd name="T52" fmla="*/ 110 w 571"/>
                <a:gd name="T53" fmla="*/ 25 h 251"/>
                <a:gd name="T54" fmla="*/ 142 w 571"/>
                <a:gd name="T55" fmla="*/ 10 h 251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571"/>
                <a:gd name="T85" fmla="*/ 0 h 251"/>
                <a:gd name="T86" fmla="*/ 571 w 571"/>
                <a:gd name="T87" fmla="*/ 251 h 251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571" h="251">
                  <a:moveTo>
                    <a:pt x="142" y="10"/>
                  </a:moveTo>
                  <a:cubicBezTo>
                    <a:pt x="146" y="11"/>
                    <a:pt x="131" y="21"/>
                    <a:pt x="134" y="28"/>
                  </a:cubicBezTo>
                  <a:cubicBezTo>
                    <a:pt x="137" y="35"/>
                    <a:pt x="145" y="48"/>
                    <a:pt x="158" y="55"/>
                  </a:cubicBezTo>
                  <a:cubicBezTo>
                    <a:pt x="171" y="62"/>
                    <a:pt x="191" y="67"/>
                    <a:pt x="212" y="71"/>
                  </a:cubicBezTo>
                  <a:cubicBezTo>
                    <a:pt x="233" y="75"/>
                    <a:pt x="263" y="77"/>
                    <a:pt x="284" y="77"/>
                  </a:cubicBezTo>
                  <a:cubicBezTo>
                    <a:pt x="305" y="77"/>
                    <a:pt x="321" y="75"/>
                    <a:pt x="338" y="71"/>
                  </a:cubicBezTo>
                  <a:cubicBezTo>
                    <a:pt x="355" y="67"/>
                    <a:pt x="376" y="64"/>
                    <a:pt x="388" y="56"/>
                  </a:cubicBezTo>
                  <a:cubicBezTo>
                    <a:pt x="400" y="48"/>
                    <a:pt x="411" y="34"/>
                    <a:pt x="412" y="25"/>
                  </a:cubicBezTo>
                  <a:cubicBezTo>
                    <a:pt x="413" y="16"/>
                    <a:pt x="393" y="2"/>
                    <a:pt x="397" y="1"/>
                  </a:cubicBezTo>
                  <a:cubicBezTo>
                    <a:pt x="401" y="0"/>
                    <a:pt x="418" y="8"/>
                    <a:pt x="436" y="17"/>
                  </a:cubicBezTo>
                  <a:cubicBezTo>
                    <a:pt x="454" y="26"/>
                    <a:pt x="487" y="42"/>
                    <a:pt x="506" y="53"/>
                  </a:cubicBezTo>
                  <a:cubicBezTo>
                    <a:pt x="525" y="64"/>
                    <a:pt x="537" y="76"/>
                    <a:pt x="547" y="83"/>
                  </a:cubicBezTo>
                  <a:cubicBezTo>
                    <a:pt x="557" y="90"/>
                    <a:pt x="571" y="94"/>
                    <a:pt x="566" y="98"/>
                  </a:cubicBezTo>
                  <a:cubicBezTo>
                    <a:pt x="561" y="102"/>
                    <a:pt x="540" y="102"/>
                    <a:pt x="518" y="109"/>
                  </a:cubicBezTo>
                  <a:cubicBezTo>
                    <a:pt x="496" y="116"/>
                    <a:pt x="463" y="125"/>
                    <a:pt x="436" y="139"/>
                  </a:cubicBezTo>
                  <a:cubicBezTo>
                    <a:pt x="409" y="153"/>
                    <a:pt x="378" y="173"/>
                    <a:pt x="355" y="191"/>
                  </a:cubicBezTo>
                  <a:cubicBezTo>
                    <a:pt x="332" y="209"/>
                    <a:pt x="313" y="243"/>
                    <a:pt x="298" y="247"/>
                  </a:cubicBezTo>
                  <a:cubicBezTo>
                    <a:pt x="283" y="251"/>
                    <a:pt x="278" y="223"/>
                    <a:pt x="265" y="212"/>
                  </a:cubicBezTo>
                  <a:cubicBezTo>
                    <a:pt x="252" y="201"/>
                    <a:pt x="238" y="191"/>
                    <a:pt x="221" y="179"/>
                  </a:cubicBezTo>
                  <a:cubicBezTo>
                    <a:pt x="204" y="167"/>
                    <a:pt x="180" y="150"/>
                    <a:pt x="160" y="140"/>
                  </a:cubicBezTo>
                  <a:cubicBezTo>
                    <a:pt x="140" y="130"/>
                    <a:pt x="125" y="126"/>
                    <a:pt x="103" y="119"/>
                  </a:cubicBezTo>
                  <a:cubicBezTo>
                    <a:pt x="81" y="112"/>
                    <a:pt x="45" y="101"/>
                    <a:pt x="28" y="98"/>
                  </a:cubicBezTo>
                  <a:cubicBezTo>
                    <a:pt x="11" y="95"/>
                    <a:pt x="4" y="101"/>
                    <a:pt x="2" y="98"/>
                  </a:cubicBezTo>
                  <a:cubicBezTo>
                    <a:pt x="0" y="95"/>
                    <a:pt x="12" y="86"/>
                    <a:pt x="19" y="80"/>
                  </a:cubicBezTo>
                  <a:cubicBezTo>
                    <a:pt x="26" y="74"/>
                    <a:pt x="37" y="66"/>
                    <a:pt x="47" y="59"/>
                  </a:cubicBezTo>
                  <a:cubicBezTo>
                    <a:pt x="57" y="52"/>
                    <a:pt x="69" y="44"/>
                    <a:pt x="79" y="38"/>
                  </a:cubicBezTo>
                  <a:cubicBezTo>
                    <a:pt x="89" y="32"/>
                    <a:pt x="100" y="30"/>
                    <a:pt x="110" y="25"/>
                  </a:cubicBezTo>
                  <a:cubicBezTo>
                    <a:pt x="120" y="20"/>
                    <a:pt x="138" y="9"/>
                    <a:pt x="142" y="10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rot="10800000" vert="eaVert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grpSp>
          <p:nvGrpSpPr>
            <p:cNvPr id="25" name="Group 5"/>
            <p:cNvGrpSpPr>
              <a:grpSpLocks/>
            </p:cNvGrpSpPr>
            <p:nvPr/>
          </p:nvGrpSpPr>
          <p:grpSpPr bwMode="auto">
            <a:xfrm rot="-5400000">
              <a:off x="1320" y="3690"/>
              <a:ext cx="425" cy="841"/>
              <a:chOff x="1588" y="1253"/>
              <a:chExt cx="734" cy="1499"/>
            </a:xfrm>
          </p:grpSpPr>
          <p:sp>
            <p:nvSpPr>
              <p:cNvPr id="106" name="Freeform 6"/>
              <p:cNvSpPr>
                <a:spLocks/>
              </p:cNvSpPr>
              <p:nvPr/>
            </p:nvSpPr>
            <p:spPr bwMode="auto">
              <a:xfrm>
                <a:off x="1700" y="1253"/>
                <a:ext cx="273" cy="749"/>
              </a:xfrm>
              <a:custGeom>
                <a:avLst/>
                <a:gdLst>
                  <a:gd name="T0" fmla="*/ 173 w 318"/>
                  <a:gd name="T1" fmla="*/ 0 h 726"/>
                  <a:gd name="T2" fmla="*/ 149 w 318"/>
                  <a:gd name="T3" fmla="*/ 412 h 726"/>
                  <a:gd name="T4" fmla="*/ 74 w 318"/>
                  <a:gd name="T5" fmla="*/ 667 h 726"/>
                  <a:gd name="T6" fmla="*/ 0 w 318"/>
                  <a:gd name="T7" fmla="*/ 822 h 72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8"/>
                  <a:gd name="T13" fmla="*/ 0 h 726"/>
                  <a:gd name="T14" fmla="*/ 318 w 318"/>
                  <a:gd name="T15" fmla="*/ 726 h 72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8" h="726">
                    <a:moveTo>
                      <a:pt x="318" y="0"/>
                    </a:moveTo>
                    <a:cubicBezTo>
                      <a:pt x="310" y="132"/>
                      <a:pt x="302" y="265"/>
                      <a:pt x="272" y="363"/>
                    </a:cubicBezTo>
                    <a:cubicBezTo>
                      <a:pt x="242" y="461"/>
                      <a:pt x="181" y="529"/>
                      <a:pt x="136" y="589"/>
                    </a:cubicBezTo>
                    <a:cubicBezTo>
                      <a:pt x="91" y="649"/>
                      <a:pt x="23" y="703"/>
                      <a:pt x="0" y="726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107" name="Arc 7"/>
              <p:cNvSpPr>
                <a:spLocks/>
              </p:cNvSpPr>
              <p:nvPr/>
            </p:nvSpPr>
            <p:spPr bwMode="auto">
              <a:xfrm rot="2744521">
                <a:off x="1583" y="1624"/>
                <a:ext cx="743" cy="734"/>
              </a:xfrm>
              <a:custGeom>
                <a:avLst/>
                <a:gdLst>
                  <a:gd name="T0" fmla="*/ 0 w 21592"/>
                  <a:gd name="T1" fmla="*/ 0 h 21600"/>
                  <a:gd name="T2" fmla="*/ 0 w 21592"/>
                  <a:gd name="T3" fmla="*/ 0 h 21600"/>
                  <a:gd name="T4" fmla="*/ 0 w 21592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592"/>
                  <a:gd name="T10" fmla="*/ 0 h 21600"/>
                  <a:gd name="T11" fmla="*/ 21592 w 2159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92" h="21600" fill="none" extrusionOk="0">
                    <a:moveTo>
                      <a:pt x="-1" y="0"/>
                    </a:moveTo>
                    <a:cubicBezTo>
                      <a:pt x="11699" y="0"/>
                      <a:pt x="21272" y="9314"/>
                      <a:pt x="21591" y="21010"/>
                    </a:cubicBezTo>
                  </a:path>
                  <a:path w="21592" h="21600" stroke="0" extrusionOk="0">
                    <a:moveTo>
                      <a:pt x="-1" y="0"/>
                    </a:moveTo>
                    <a:cubicBezTo>
                      <a:pt x="11699" y="0"/>
                      <a:pt x="21272" y="9314"/>
                      <a:pt x="21591" y="2101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108" name="Oval 8"/>
              <p:cNvSpPr>
                <a:spLocks noChangeArrowheads="1"/>
              </p:cNvSpPr>
              <p:nvPr/>
            </p:nvSpPr>
            <p:spPr bwMode="auto">
              <a:xfrm>
                <a:off x="2002" y="1719"/>
                <a:ext cx="174" cy="485"/>
              </a:xfrm>
              <a:prstGeom prst="ellipse">
                <a:avLst/>
              </a:prstGeom>
              <a:solidFill>
                <a:srgbClr val="71A0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09" name="Oval 9"/>
              <p:cNvSpPr>
                <a:spLocks noChangeArrowheads="1"/>
              </p:cNvSpPr>
              <p:nvPr/>
            </p:nvSpPr>
            <p:spPr bwMode="auto">
              <a:xfrm>
                <a:off x="2078" y="1835"/>
                <a:ext cx="98" cy="273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10" name="Freeform 10"/>
              <p:cNvSpPr>
                <a:spLocks/>
              </p:cNvSpPr>
              <p:nvPr/>
            </p:nvSpPr>
            <p:spPr bwMode="auto">
              <a:xfrm flipV="1">
                <a:off x="1700" y="2003"/>
                <a:ext cx="273" cy="749"/>
              </a:xfrm>
              <a:custGeom>
                <a:avLst/>
                <a:gdLst>
                  <a:gd name="T0" fmla="*/ 173 w 318"/>
                  <a:gd name="T1" fmla="*/ 0 h 726"/>
                  <a:gd name="T2" fmla="*/ 149 w 318"/>
                  <a:gd name="T3" fmla="*/ 412 h 726"/>
                  <a:gd name="T4" fmla="*/ 74 w 318"/>
                  <a:gd name="T5" fmla="*/ 667 h 726"/>
                  <a:gd name="T6" fmla="*/ 0 w 318"/>
                  <a:gd name="T7" fmla="*/ 822 h 72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8"/>
                  <a:gd name="T13" fmla="*/ 0 h 726"/>
                  <a:gd name="T14" fmla="*/ 318 w 318"/>
                  <a:gd name="T15" fmla="*/ 726 h 72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8" h="726">
                    <a:moveTo>
                      <a:pt x="318" y="0"/>
                    </a:moveTo>
                    <a:cubicBezTo>
                      <a:pt x="310" y="132"/>
                      <a:pt x="302" y="265"/>
                      <a:pt x="272" y="363"/>
                    </a:cubicBezTo>
                    <a:cubicBezTo>
                      <a:pt x="242" y="461"/>
                      <a:pt x="181" y="529"/>
                      <a:pt x="136" y="589"/>
                    </a:cubicBezTo>
                    <a:cubicBezTo>
                      <a:pt x="91" y="649"/>
                      <a:pt x="23" y="703"/>
                      <a:pt x="0" y="726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76" grpId="0" animBg="1"/>
      <p:bldP spid="76" grpId="1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F5F5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96287" name="Freeform 59"/>
          <p:cNvSpPr>
            <a:spLocks/>
          </p:cNvSpPr>
          <p:nvPr/>
        </p:nvSpPr>
        <p:spPr bwMode="auto">
          <a:xfrm>
            <a:off x="7062788" y="1328738"/>
            <a:ext cx="1403350" cy="1006475"/>
          </a:xfrm>
          <a:custGeom>
            <a:avLst/>
            <a:gdLst>
              <a:gd name="T0" fmla="*/ 442 w 884"/>
              <a:gd name="T1" fmla="*/ 0 h 634"/>
              <a:gd name="T2" fmla="*/ 430 w 884"/>
              <a:gd name="T3" fmla="*/ 22 h 634"/>
              <a:gd name="T4" fmla="*/ 416 w 884"/>
              <a:gd name="T5" fmla="*/ 88 h 634"/>
              <a:gd name="T6" fmla="*/ 402 w 884"/>
              <a:gd name="T7" fmla="*/ 188 h 634"/>
              <a:gd name="T8" fmla="*/ 378 w 884"/>
              <a:gd name="T9" fmla="*/ 288 h 634"/>
              <a:gd name="T10" fmla="*/ 328 w 884"/>
              <a:gd name="T11" fmla="*/ 352 h 634"/>
              <a:gd name="T12" fmla="*/ 258 w 884"/>
              <a:gd name="T13" fmla="*/ 390 h 634"/>
              <a:gd name="T14" fmla="*/ 170 w 884"/>
              <a:gd name="T15" fmla="*/ 426 h 634"/>
              <a:gd name="T16" fmla="*/ 82 w 884"/>
              <a:gd name="T17" fmla="*/ 472 h 634"/>
              <a:gd name="T18" fmla="*/ 24 w 884"/>
              <a:gd name="T19" fmla="*/ 538 h 634"/>
              <a:gd name="T20" fmla="*/ 4 w 884"/>
              <a:gd name="T21" fmla="*/ 600 h 634"/>
              <a:gd name="T22" fmla="*/ 0 w 884"/>
              <a:gd name="T23" fmla="*/ 634 h 634"/>
              <a:gd name="T24" fmla="*/ 884 w 884"/>
              <a:gd name="T25" fmla="*/ 634 h 634"/>
              <a:gd name="T26" fmla="*/ 864 w 884"/>
              <a:gd name="T27" fmla="*/ 546 h 634"/>
              <a:gd name="T28" fmla="*/ 838 w 884"/>
              <a:gd name="T29" fmla="*/ 500 h 634"/>
              <a:gd name="T30" fmla="*/ 766 w 884"/>
              <a:gd name="T31" fmla="*/ 450 h 634"/>
              <a:gd name="T32" fmla="*/ 690 w 884"/>
              <a:gd name="T33" fmla="*/ 414 h 634"/>
              <a:gd name="T34" fmla="*/ 606 w 884"/>
              <a:gd name="T35" fmla="*/ 382 h 634"/>
              <a:gd name="T36" fmla="*/ 558 w 884"/>
              <a:gd name="T37" fmla="*/ 354 h 634"/>
              <a:gd name="T38" fmla="*/ 526 w 884"/>
              <a:gd name="T39" fmla="*/ 302 h 634"/>
              <a:gd name="T40" fmla="*/ 500 w 884"/>
              <a:gd name="T41" fmla="*/ 222 h 634"/>
              <a:gd name="T42" fmla="*/ 482 w 884"/>
              <a:gd name="T43" fmla="*/ 138 h 634"/>
              <a:gd name="T44" fmla="*/ 474 w 884"/>
              <a:gd name="T45" fmla="*/ 80 h 634"/>
              <a:gd name="T46" fmla="*/ 466 w 884"/>
              <a:gd name="T47" fmla="*/ 26 h 634"/>
              <a:gd name="T48" fmla="*/ 458 w 884"/>
              <a:gd name="T49" fmla="*/ 2 h 634"/>
              <a:gd name="T50" fmla="*/ 442 w 884"/>
              <a:gd name="T51" fmla="*/ 0 h 634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884"/>
              <a:gd name="T79" fmla="*/ 0 h 634"/>
              <a:gd name="T80" fmla="*/ 884 w 884"/>
              <a:gd name="T81" fmla="*/ 634 h 634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884" h="634">
                <a:moveTo>
                  <a:pt x="442" y="0"/>
                </a:moveTo>
                <a:lnTo>
                  <a:pt x="430" y="22"/>
                </a:lnTo>
                <a:lnTo>
                  <a:pt x="416" y="88"/>
                </a:lnTo>
                <a:lnTo>
                  <a:pt x="402" y="188"/>
                </a:lnTo>
                <a:lnTo>
                  <a:pt x="378" y="288"/>
                </a:lnTo>
                <a:lnTo>
                  <a:pt x="328" y="352"/>
                </a:lnTo>
                <a:lnTo>
                  <a:pt x="258" y="390"/>
                </a:lnTo>
                <a:lnTo>
                  <a:pt x="170" y="426"/>
                </a:lnTo>
                <a:lnTo>
                  <a:pt x="82" y="472"/>
                </a:lnTo>
                <a:lnTo>
                  <a:pt x="24" y="538"/>
                </a:lnTo>
                <a:lnTo>
                  <a:pt x="4" y="600"/>
                </a:lnTo>
                <a:lnTo>
                  <a:pt x="0" y="634"/>
                </a:lnTo>
                <a:lnTo>
                  <a:pt x="884" y="634"/>
                </a:lnTo>
                <a:lnTo>
                  <a:pt x="864" y="546"/>
                </a:lnTo>
                <a:lnTo>
                  <a:pt x="838" y="500"/>
                </a:lnTo>
                <a:lnTo>
                  <a:pt x="766" y="450"/>
                </a:lnTo>
                <a:lnTo>
                  <a:pt x="690" y="414"/>
                </a:lnTo>
                <a:lnTo>
                  <a:pt x="606" y="382"/>
                </a:lnTo>
                <a:lnTo>
                  <a:pt x="558" y="354"/>
                </a:lnTo>
                <a:lnTo>
                  <a:pt x="526" y="302"/>
                </a:lnTo>
                <a:lnTo>
                  <a:pt x="500" y="222"/>
                </a:lnTo>
                <a:lnTo>
                  <a:pt x="482" y="138"/>
                </a:lnTo>
                <a:lnTo>
                  <a:pt x="474" y="80"/>
                </a:lnTo>
                <a:lnTo>
                  <a:pt x="466" y="26"/>
                </a:lnTo>
                <a:lnTo>
                  <a:pt x="458" y="2"/>
                </a:lnTo>
                <a:lnTo>
                  <a:pt x="442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7070725" y="1298576"/>
            <a:ext cx="1403350" cy="1692275"/>
            <a:chOff x="232" y="1705"/>
            <a:chExt cx="1400" cy="1689"/>
          </a:xfrm>
        </p:grpSpPr>
        <p:sp>
          <p:nvSpPr>
            <p:cNvPr id="96295" name="Freeform 63"/>
            <p:cNvSpPr>
              <a:spLocks/>
            </p:cNvSpPr>
            <p:nvPr/>
          </p:nvSpPr>
          <p:spPr bwMode="auto">
            <a:xfrm>
              <a:off x="233" y="2728"/>
              <a:ext cx="1392" cy="632"/>
            </a:xfrm>
            <a:custGeom>
              <a:avLst/>
              <a:gdLst>
                <a:gd name="T0" fmla="*/ 8 w 1392"/>
                <a:gd name="T1" fmla="*/ 0 h 632"/>
                <a:gd name="T2" fmla="*/ 1388 w 1392"/>
                <a:gd name="T3" fmla="*/ 0 h 632"/>
                <a:gd name="T4" fmla="*/ 1392 w 1392"/>
                <a:gd name="T5" fmla="*/ 76 h 632"/>
                <a:gd name="T6" fmla="*/ 1356 w 1392"/>
                <a:gd name="T7" fmla="*/ 160 h 632"/>
                <a:gd name="T8" fmla="*/ 1312 w 1392"/>
                <a:gd name="T9" fmla="*/ 244 h 632"/>
                <a:gd name="T10" fmla="*/ 1232 w 1392"/>
                <a:gd name="T11" fmla="*/ 292 h 632"/>
                <a:gd name="T12" fmla="*/ 1164 w 1392"/>
                <a:gd name="T13" fmla="*/ 328 h 632"/>
                <a:gd name="T14" fmla="*/ 1064 w 1392"/>
                <a:gd name="T15" fmla="*/ 364 h 632"/>
                <a:gd name="T16" fmla="*/ 960 w 1392"/>
                <a:gd name="T17" fmla="*/ 424 h 632"/>
                <a:gd name="T18" fmla="*/ 896 w 1392"/>
                <a:gd name="T19" fmla="*/ 484 h 632"/>
                <a:gd name="T20" fmla="*/ 872 w 1392"/>
                <a:gd name="T21" fmla="*/ 564 h 632"/>
                <a:gd name="T22" fmla="*/ 840 w 1392"/>
                <a:gd name="T23" fmla="*/ 608 h 632"/>
                <a:gd name="T24" fmla="*/ 752 w 1392"/>
                <a:gd name="T25" fmla="*/ 632 h 632"/>
                <a:gd name="T26" fmla="*/ 672 w 1392"/>
                <a:gd name="T27" fmla="*/ 632 h 632"/>
                <a:gd name="T28" fmla="*/ 584 w 1392"/>
                <a:gd name="T29" fmla="*/ 620 h 632"/>
                <a:gd name="T30" fmla="*/ 532 w 1392"/>
                <a:gd name="T31" fmla="*/ 584 h 632"/>
                <a:gd name="T32" fmla="*/ 504 w 1392"/>
                <a:gd name="T33" fmla="*/ 500 h 632"/>
                <a:gd name="T34" fmla="*/ 488 w 1392"/>
                <a:gd name="T35" fmla="*/ 464 h 632"/>
                <a:gd name="T36" fmla="*/ 412 w 1392"/>
                <a:gd name="T37" fmla="*/ 416 h 632"/>
                <a:gd name="T38" fmla="*/ 288 w 1392"/>
                <a:gd name="T39" fmla="*/ 352 h 632"/>
                <a:gd name="T40" fmla="*/ 172 w 1392"/>
                <a:gd name="T41" fmla="*/ 304 h 632"/>
                <a:gd name="T42" fmla="*/ 124 w 1392"/>
                <a:gd name="T43" fmla="*/ 276 h 632"/>
                <a:gd name="T44" fmla="*/ 72 w 1392"/>
                <a:gd name="T45" fmla="*/ 232 h 632"/>
                <a:gd name="T46" fmla="*/ 40 w 1392"/>
                <a:gd name="T47" fmla="*/ 172 h 632"/>
                <a:gd name="T48" fmla="*/ 16 w 1392"/>
                <a:gd name="T49" fmla="*/ 100 h 632"/>
                <a:gd name="T50" fmla="*/ 0 w 1392"/>
                <a:gd name="T51" fmla="*/ 44 h 632"/>
                <a:gd name="T52" fmla="*/ 8 w 1392"/>
                <a:gd name="T53" fmla="*/ 0 h 63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1392"/>
                <a:gd name="T82" fmla="*/ 0 h 632"/>
                <a:gd name="T83" fmla="*/ 1392 w 1392"/>
                <a:gd name="T84" fmla="*/ 632 h 632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1392" h="632">
                  <a:moveTo>
                    <a:pt x="8" y="0"/>
                  </a:moveTo>
                  <a:lnTo>
                    <a:pt x="1388" y="0"/>
                  </a:lnTo>
                  <a:lnTo>
                    <a:pt x="1392" y="76"/>
                  </a:lnTo>
                  <a:lnTo>
                    <a:pt x="1356" y="160"/>
                  </a:lnTo>
                  <a:lnTo>
                    <a:pt x="1312" y="244"/>
                  </a:lnTo>
                  <a:lnTo>
                    <a:pt x="1232" y="292"/>
                  </a:lnTo>
                  <a:lnTo>
                    <a:pt x="1164" y="328"/>
                  </a:lnTo>
                  <a:lnTo>
                    <a:pt x="1064" y="364"/>
                  </a:lnTo>
                  <a:lnTo>
                    <a:pt x="960" y="424"/>
                  </a:lnTo>
                  <a:lnTo>
                    <a:pt x="896" y="484"/>
                  </a:lnTo>
                  <a:lnTo>
                    <a:pt x="872" y="564"/>
                  </a:lnTo>
                  <a:lnTo>
                    <a:pt x="840" y="608"/>
                  </a:lnTo>
                  <a:lnTo>
                    <a:pt x="752" y="632"/>
                  </a:lnTo>
                  <a:lnTo>
                    <a:pt x="672" y="632"/>
                  </a:lnTo>
                  <a:lnTo>
                    <a:pt x="584" y="620"/>
                  </a:lnTo>
                  <a:lnTo>
                    <a:pt x="532" y="584"/>
                  </a:lnTo>
                  <a:lnTo>
                    <a:pt x="504" y="500"/>
                  </a:lnTo>
                  <a:lnTo>
                    <a:pt x="488" y="464"/>
                  </a:lnTo>
                  <a:lnTo>
                    <a:pt x="412" y="416"/>
                  </a:lnTo>
                  <a:lnTo>
                    <a:pt x="288" y="352"/>
                  </a:lnTo>
                  <a:lnTo>
                    <a:pt x="172" y="304"/>
                  </a:lnTo>
                  <a:lnTo>
                    <a:pt x="124" y="276"/>
                  </a:lnTo>
                  <a:lnTo>
                    <a:pt x="72" y="232"/>
                  </a:lnTo>
                  <a:lnTo>
                    <a:pt x="40" y="172"/>
                  </a:lnTo>
                  <a:lnTo>
                    <a:pt x="16" y="100"/>
                  </a:lnTo>
                  <a:lnTo>
                    <a:pt x="0" y="44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FFF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grpSp>
          <p:nvGrpSpPr>
            <p:cNvPr id="3" name="Group 64"/>
            <p:cNvGrpSpPr>
              <a:grpSpLocks/>
            </p:cNvGrpSpPr>
            <p:nvPr/>
          </p:nvGrpSpPr>
          <p:grpSpPr bwMode="auto">
            <a:xfrm>
              <a:off x="232" y="1705"/>
              <a:ext cx="1400" cy="1689"/>
              <a:chOff x="3659" y="1313"/>
              <a:chExt cx="1400" cy="1689"/>
            </a:xfrm>
          </p:grpSpPr>
          <p:sp>
            <p:nvSpPr>
              <p:cNvPr id="96297" name="Freeform 65"/>
              <p:cNvSpPr>
                <a:spLocks/>
              </p:cNvSpPr>
              <p:nvPr/>
            </p:nvSpPr>
            <p:spPr bwMode="auto">
              <a:xfrm>
                <a:off x="3659" y="1313"/>
                <a:ext cx="720" cy="1659"/>
              </a:xfrm>
              <a:custGeom>
                <a:avLst/>
                <a:gdLst>
                  <a:gd name="T0" fmla="*/ 720 w 720"/>
                  <a:gd name="T1" fmla="*/ 19 h 1659"/>
                  <a:gd name="T2" fmla="*/ 676 w 720"/>
                  <a:gd name="T3" fmla="*/ 27 h 1659"/>
                  <a:gd name="T4" fmla="*/ 648 w 720"/>
                  <a:gd name="T5" fmla="*/ 179 h 1659"/>
                  <a:gd name="T6" fmla="*/ 588 w 720"/>
                  <a:gd name="T7" fmla="*/ 451 h 1659"/>
                  <a:gd name="T8" fmla="*/ 496 w 720"/>
                  <a:gd name="T9" fmla="*/ 595 h 1659"/>
                  <a:gd name="T10" fmla="*/ 256 w 720"/>
                  <a:gd name="T11" fmla="*/ 695 h 1659"/>
                  <a:gd name="T12" fmla="*/ 116 w 720"/>
                  <a:gd name="T13" fmla="*/ 775 h 1659"/>
                  <a:gd name="T14" fmla="*/ 32 w 720"/>
                  <a:gd name="T15" fmla="*/ 879 h 1659"/>
                  <a:gd name="T16" fmla="*/ 0 w 720"/>
                  <a:gd name="T17" fmla="*/ 1023 h 1659"/>
                  <a:gd name="T18" fmla="*/ 32 w 720"/>
                  <a:gd name="T19" fmla="*/ 1175 h 1659"/>
                  <a:gd name="T20" fmla="*/ 124 w 720"/>
                  <a:gd name="T21" fmla="*/ 1299 h 1659"/>
                  <a:gd name="T22" fmla="*/ 388 w 720"/>
                  <a:gd name="T23" fmla="*/ 1423 h 1659"/>
                  <a:gd name="T24" fmla="*/ 496 w 720"/>
                  <a:gd name="T25" fmla="*/ 1511 h 1659"/>
                  <a:gd name="T26" fmla="*/ 520 w 720"/>
                  <a:gd name="T27" fmla="*/ 1575 h 1659"/>
                  <a:gd name="T28" fmla="*/ 568 w 720"/>
                  <a:gd name="T29" fmla="*/ 1639 h 1659"/>
                  <a:gd name="T30" fmla="*/ 668 w 720"/>
                  <a:gd name="T31" fmla="*/ 1659 h 165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720"/>
                  <a:gd name="T49" fmla="*/ 0 h 1659"/>
                  <a:gd name="T50" fmla="*/ 720 w 720"/>
                  <a:gd name="T51" fmla="*/ 1659 h 165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720" h="1659">
                    <a:moveTo>
                      <a:pt x="720" y="19"/>
                    </a:moveTo>
                    <a:cubicBezTo>
                      <a:pt x="704" y="9"/>
                      <a:pt x="688" y="0"/>
                      <a:pt x="676" y="27"/>
                    </a:cubicBezTo>
                    <a:cubicBezTo>
                      <a:pt x="664" y="54"/>
                      <a:pt x="663" y="108"/>
                      <a:pt x="648" y="179"/>
                    </a:cubicBezTo>
                    <a:cubicBezTo>
                      <a:pt x="633" y="250"/>
                      <a:pt x="613" y="382"/>
                      <a:pt x="588" y="451"/>
                    </a:cubicBezTo>
                    <a:cubicBezTo>
                      <a:pt x="563" y="520"/>
                      <a:pt x="551" y="554"/>
                      <a:pt x="496" y="595"/>
                    </a:cubicBezTo>
                    <a:cubicBezTo>
                      <a:pt x="441" y="636"/>
                      <a:pt x="319" y="665"/>
                      <a:pt x="256" y="695"/>
                    </a:cubicBezTo>
                    <a:cubicBezTo>
                      <a:pt x="193" y="725"/>
                      <a:pt x="153" y="744"/>
                      <a:pt x="116" y="775"/>
                    </a:cubicBezTo>
                    <a:cubicBezTo>
                      <a:pt x="79" y="806"/>
                      <a:pt x="51" y="838"/>
                      <a:pt x="32" y="879"/>
                    </a:cubicBezTo>
                    <a:cubicBezTo>
                      <a:pt x="13" y="920"/>
                      <a:pt x="0" y="974"/>
                      <a:pt x="0" y="1023"/>
                    </a:cubicBezTo>
                    <a:cubicBezTo>
                      <a:pt x="0" y="1072"/>
                      <a:pt x="11" y="1129"/>
                      <a:pt x="32" y="1175"/>
                    </a:cubicBezTo>
                    <a:cubicBezTo>
                      <a:pt x="53" y="1221"/>
                      <a:pt x="65" y="1258"/>
                      <a:pt x="124" y="1299"/>
                    </a:cubicBezTo>
                    <a:cubicBezTo>
                      <a:pt x="183" y="1340"/>
                      <a:pt x="326" y="1388"/>
                      <a:pt x="388" y="1423"/>
                    </a:cubicBezTo>
                    <a:cubicBezTo>
                      <a:pt x="450" y="1458"/>
                      <a:pt x="474" y="1486"/>
                      <a:pt x="496" y="1511"/>
                    </a:cubicBezTo>
                    <a:cubicBezTo>
                      <a:pt x="518" y="1536"/>
                      <a:pt x="508" y="1554"/>
                      <a:pt x="520" y="1575"/>
                    </a:cubicBezTo>
                    <a:cubicBezTo>
                      <a:pt x="532" y="1596"/>
                      <a:pt x="543" y="1625"/>
                      <a:pt x="568" y="1639"/>
                    </a:cubicBezTo>
                    <a:cubicBezTo>
                      <a:pt x="593" y="1653"/>
                      <a:pt x="630" y="1656"/>
                      <a:pt x="668" y="1659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96298" name="Freeform 66"/>
              <p:cNvSpPr>
                <a:spLocks/>
              </p:cNvSpPr>
              <p:nvPr/>
            </p:nvSpPr>
            <p:spPr bwMode="auto">
              <a:xfrm flipH="1">
                <a:off x="4339" y="1313"/>
                <a:ext cx="720" cy="1659"/>
              </a:xfrm>
              <a:custGeom>
                <a:avLst/>
                <a:gdLst>
                  <a:gd name="T0" fmla="*/ 720 w 720"/>
                  <a:gd name="T1" fmla="*/ 19 h 1659"/>
                  <a:gd name="T2" fmla="*/ 676 w 720"/>
                  <a:gd name="T3" fmla="*/ 27 h 1659"/>
                  <a:gd name="T4" fmla="*/ 648 w 720"/>
                  <a:gd name="T5" fmla="*/ 179 h 1659"/>
                  <a:gd name="T6" fmla="*/ 588 w 720"/>
                  <a:gd name="T7" fmla="*/ 451 h 1659"/>
                  <a:gd name="T8" fmla="*/ 496 w 720"/>
                  <a:gd name="T9" fmla="*/ 595 h 1659"/>
                  <a:gd name="T10" fmla="*/ 256 w 720"/>
                  <a:gd name="T11" fmla="*/ 695 h 1659"/>
                  <a:gd name="T12" fmla="*/ 116 w 720"/>
                  <a:gd name="T13" fmla="*/ 775 h 1659"/>
                  <a:gd name="T14" fmla="*/ 32 w 720"/>
                  <a:gd name="T15" fmla="*/ 879 h 1659"/>
                  <a:gd name="T16" fmla="*/ 0 w 720"/>
                  <a:gd name="T17" fmla="*/ 1023 h 1659"/>
                  <a:gd name="T18" fmla="*/ 32 w 720"/>
                  <a:gd name="T19" fmla="*/ 1175 h 1659"/>
                  <a:gd name="T20" fmla="*/ 124 w 720"/>
                  <a:gd name="T21" fmla="*/ 1299 h 1659"/>
                  <a:gd name="T22" fmla="*/ 388 w 720"/>
                  <a:gd name="T23" fmla="*/ 1423 h 1659"/>
                  <a:gd name="T24" fmla="*/ 496 w 720"/>
                  <a:gd name="T25" fmla="*/ 1511 h 1659"/>
                  <a:gd name="T26" fmla="*/ 520 w 720"/>
                  <a:gd name="T27" fmla="*/ 1575 h 1659"/>
                  <a:gd name="T28" fmla="*/ 568 w 720"/>
                  <a:gd name="T29" fmla="*/ 1639 h 1659"/>
                  <a:gd name="T30" fmla="*/ 668 w 720"/>
                  <a:gd name="T31" fmla="*/ 1659 h 165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720"/>
                  <a:gd name="T49" fmla="*/ 0 h 1659"/>
                  <a:gd name="T50" fmla="*/ 720 w 720"/>
                  <a:gd name="T51" fmla="*/ 1659 h 165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720" h="1659">
                    <a:moveTo>
                      <a:pt x="720" y="19"/>
                    </a:moveTo>
                    <a:cubicBezTo>
                      <a:pt x="704" y="9"/>
                      <a:pt x="688" y="0"/>
                      <a:pt x="676" y="27"/>
                    </a:cubicBezTo>
                    <a:cubicBezTo>
                      <a:pt x="664" y="54"/>
                      <a:pt x="663" y="108"/>
                      <a:pt x="648" y="179"/>
                    </a:cubicBezTo>
                    <a:cubicBezTo>
                      <a:pt x="633" y="250"/>
                      <a:pt x="613" y="382"/>
                      <a:pt x="588" y="451"/>
                    </a:cubicBezTo>
                    <a:cubicBezTo>
                      <a:pt x="563" y="520"/>
                      <a:pt x="551" y="554"/>
                      <a:pt x="496" y="595"/>
                    </a:cubicBezTo>
                    <a:cubicBezTo>
                      <a:pt x="441" y="636"/>
                      <a:pt x="319" y="665"/>
                      <a:pt x="256" y="695"/>
                    </a:cubicBezTo>
                    <a:cubicBezTo>
                      <a:pt x="193" y="725"/>
                      <a:pt x="153" y="744"/>
                      <a:pt x="116" y="775"/>
                    </a:cubicBezTo>
                    <a:cubicBezTo>
                      <a:pt x="79" y="806"/>
                      <a:pt x="51" y="838"/>
                      <a:pt x="32" y="879"/>
                    </a:cubicBezTo>
                    <a:cubicBezTo>
                      <a:pt x="13" y="920"/>
                      <a:pt x="0" y="974"/>
                      <a:pt x="0" y="1023"/>
                    </a:cubicBezTo>
                    <a:cubicBezTo>
                      <a:pt x="0" y="1072"/>
                      <a:pt x="11" y="1129"/>
                      <a:pt x="32" y="1175"/>
                    </a:cubicBezTo>
                    <a:cubicBezTo>
                      <a:pt x="53" y="1221"/>
                      <a:pt x="65" y="1258"/>
                      <a:pt x="124" y="1299"/>
                    </a:cubicBezTo>
                    <a:cubicBezTo>
                      <a:pt x="183" y="1340"/>
                      <a:pt x="326" y="1388"/>
                      <a:pt x="388" y="1423"/>
                    </a:cubicBezTo>
                    <a:cubicBezTo>
                      <a:pt x="450" y="1458"/>
                      <a:pt x="474" y="1486"/>
                      <a:pt x="496" y="1511"/>
                    </a:cubicBezTo>
                    <a:cubicBezTo>
                      <a:pt x="518" y="1536"/>
                      <a:pt x="508" y="1554"/>
                      <a:pt x="520" y="1575"/>
                    </a:cubicBezTo>
                    <a:cubicBezTo>
                      <a:pt x="532" y="1596"/>
                      <a:pt x="543" y="1625"/>
                      <a:pt x="568" y="1639"/>
                    </a:cubicBezTo>
                    <a:cubicBezTo>
                      <a:pt x="593" y="1653"/>
                      <a:pt x="630" y="1656"/>
                      <a:pt x="668" y="1659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96299" name="Freeform 67"/>
              <p:cNvSpPr>
                <a:spLocks/>
              </p:cNvSpPr>
              <p:nvPr/>
            </p:nvSpPr>
            <p:spPr bwMode="auto">
              <a:xfrm>
                <a:off x="4326" y="2973"/>
                <a:ext cx="68" cy="29"/>
              </a:xfrm>
              <a:custGeom>
                <a:avLst/>
                <a:gdLst>
                  <a:gd name="T0" fmla="*/ 1709 w 54"/>
                  <a:gd name="T1" fmla="*/ 0 h 1"/>
                  <a:gd name="T2" fmla="*/ 0 w 54"/>
                  <a:gd name="T3" fmla="*/ 0 h 1"/>
                  <a:gd name="T4" fmla="*/ 0 60000 65536"/>
                  <a:gd name="T5" fmla="*/ 0 60000 65536"/>
                  <a:gd name="T6" fmla="*/ 0 w 54"/>
                  <a:gd name="T7" fmla="*/ 0 h 1"/>
                  <a:gd name="T8" fmla="*/ 54 w 54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1">
                    <a:moveTo>
                      <a:pt x="54" y="0"/>
                    </a:moveTo>
                    <a:cubicBezTo>
                      <a:pt x="54" y="0"/>
                      <a:pt x="27" y="0"/>
                      <a:pt x="0" y="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96294" name="Line 69"/>
          <p:cNvSpPr>
            <a:spLocks noChangeShapeType="1"/>
          </p:cNvSpPr>
          <p:nvPr/>
        </p:nvSpPr>
        <p:spPr bwMode="auto">
          <a:xfrm>
            <a:off x="7775575" y="2444751"/>
            <a:ext cx="0" cy="8302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grpSp>
        <p:nvGrpSpPr>
          <p:cNvPr id="4" name="67 Grupo"/>
          <p:cNvGrpSpPr/>
          <p:nvPr/>
        </p:nvGrpSpPr>
        <p:grpSpPr>
          <a:xfrm>
            <a:off x="7586663" y="638175"/>
            <a:ext cx="609600" cy="1816101"/>
            <a:chOff x="7586663" y="638175"/>
            <a:chExt cx="609600" cy="1816101"/>
          </a:xfrm>
        </p:grpSpPr>
        <p:sp>
          <p:nvSpPr>
            <p:cNvPr id="96293" name="Line 68"/>
            <p:cNvSpPr>
              <a:spLocks noChangeShapeType="1"/>
            </p:cNvSpPr>
            <p:nvPr/>
          </p:nvSpPr>
          <p:spPr bwMode="auto">
            <a:xfrm flipV="1">
              <a:off x="7773988" y="1014413"/>
              <a:ext cx="0" cy="143986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96290" name="Text Box 70"/>
            <p:cNvSpPr txBox="1">
              <a:spLocks noChangeArrowheads="1"/>
            </p:cNvSpPr>
            <p:nvPr/>
          </p:nvSpPr>
          <p:spPr bwMode="auto">
            <a:xfrm>
              <a:off x="7586663" y="638175"/>
              <a:ext cx="6096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 b="1" dirty="0">
                  <a:solidFill>
                    <a:srgbClr val="FF3300"/>
                  </a:solidFill>
                  <a:latin typeface="Arial"/>
                </a:rPr>
                <a:t>E</a:t>
              </a:r>
            </a:p>
          </p:txBody>
        </p:sp>
      </p:grpSp>
      <p:sp>
        <p:nvSpPr>
          <p:cNvPr id="96291" name="Text Box 71"/>
          <p:cNvSpPr txBox="1">
            <a:spLocks noChangeArrowheads="1"/>
          </p:cNvSpPr>
          <p:nvPr/>
        </p:nvSpPr>
        <p:spPr bwMode="auto">
          <a:xfrm>
            <a:off x="7608888" y="3287713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1800" b="1">
                <a:solidFill>
                  <a:srgbClr val="000000"/>
                </a:solidFill>
                <a:latin typeface="Arial"/>
              </a:rPr>
              <a:t>P</a:t>
            </a:r>
            <a:r>
              <a:rPr lang="es-ES" sz="1800" b="1" baseline="-25000">
                <a:solidFill>
                  <a:srgbClr val="000000"/>
                </a:solidFill>
                <a:latin typeface="Arial"/>
              </a:rPr>
              <a:t>4</a:t>
            </a:r>
            <a:endParaRPr lang="es-ES" sz="1800" b="1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5" name="64 Grupo"/>
          <p:cNvGrpSpPr/>
          <p:nvPr/>
        </p:nvGrpSpPr>
        <p:grpSpPr>
          <a:xfrm>
            <a:off x="4935538" y="979551"/>
            <a:ext cx="1404937" cy="3014600"/>
            <a:chOff x="4935538" y="979551"/>
            <a:chExt cx="1404937" cy="3014600"/>
          </a:xfrm>
        </p:grpSpPr>
        <p:sp>
          <p:nvSpPr>
            <p:cNvPr id="96300" name="Freeform 45"/>
            <p:cNvSpPr>
              <a:spLocks/>
            </p:cNvSpPr>
            <p:nvPr/>
          </p:nvSpPr>
          <p:spPr bwMode="auto">
            <a:xfrm>
              <a:off x="4935538" y="1319213"/>
              <a:ext cx="1403350" cy="1006475"/>
            </a:xfrm>
            <a:custGeom>
              <a:avLst/>
              <a:gdLst>
                <a:gd name="T0" fmla="*/ 442 w 884"/>
                <a:gd name="T1" fmla="*/ 0 h 634"/>
                <a:gd name="T2" fmla="*/ 430 w 884"/>
                <a:gd name="T3" fmla="*/ 22 h 634"/>
                <a:gd name="T4" fmla="*/ 416 w 884"/>
                <a:gd name="T5" fmla="*/ 88 h 634"/>
                <a:gd name="T6" fmla="*/ 402 w 884"/>
                <a:gd name="T7" fmla="*/ 188 h 634"/>
                <a:gd name="T8" fmla="*/ 378 w 884"/>
                <a:gd name="T9" fmla="*/ 288 h 634"/>
                <a:gd name="T10" fmla="*/ 328 w 884"/>
                <a:gd name="T11" fmla="*/ 352 h 634"/>
                <a:gd name="T12" fmla="*/ 258 w 884"/>
                <a:gd name="T13" fmla="*/ 390 h 634"/>
                <a:gd name="T14" fmla="*/ 170 w 884"/>
                <a:gd name="T15" fmla="*/ 426 h 634"/>
                <a:gd name="T16" fmla="*/ 82 w 884"/>
                <a:gd name="T17" fmla="*/ 472 h 634"/>
                <a:gd name="T18" fmla="*/ 24 w 884"/>
                <a:gd name="T19" fmla="*/ 538 h 634"/>
                <a:gd name="T20" fmla="*/ 4 w 884"/>
                <a:gd name="T21" fmla="*/ 600 h 634"/>
                <a:gd name="T22" fmla="*/ 0 w 884"/>
                <a:gd name="T23" fmla="*/ 634 h 634"/>
                <a:gd name="T24" fmla="*/ 884 w 884"/>
                <a:gd name="T25" fmla="*/ 634 h 634"/>
                <a:gd name="T26" fmla="*/ 864 w 884"/>
                <a:gd name="T27" fmla="*/ 546 h 634"/>
                <a:gd name="T28" fmla="*/ 838 w 884"/>
                <a:gd name="T29" fmla="*/ 500 h 634"/>
                <a:gd name="T30" fmla="*/ 766 w 884"/>
                <a:gd name="T31" fmla="*/ 450 h 634"/>
                <a:gd name="T32" fmla="*/ 690 w 884"/>
                <a:gd name="T33" fmla="*/ 414 h 634"/>
                <a:gd name="T34" fmla="*/ 606 w 884"/>
                <a:gd name="T35" fmla="*/ 382 h 634"/>
                <a:gd name="T36" fmla="*/ 558 w 884"/>
                <a:gd name="T37" fmla="*/ 354 h 634"/>
                <a:gd name="T38" fmla="*/ 526 w 884"/>
                <a:gd name="T39" fmla="*/ 302 h 634"/>
                <a:gd name="T40" fmla="*/ 500 w 884"/>
                <a:gd name="T41" fmla="*/ 222 h 634"/>
                <a:gd name="T42" fmla="*/ 482 w 884"/>
                <a:gd name="T43" fmla="*/ 138 h 634"/>
                <a:gd name="T44" fmla="*/ 474 w 884"/>
                <a:gd name="T45" fmla="*/ 80 h 634"/>
                <a:gd name="T46" fmla="*/ 466 w 884"/>
                <a:gd name="T47" fmla="*/ 26 h 634"/>
                <a:gd name="T48" fmla="*/ 458 w 884"/>
                <a:gd name="T49" fmla="*/ 2 h 634"/>
                <a:gd name="T50" fmla="*/ 442 w 884"/>
                <a:gd name="T51" fmla="*/ 0 h 63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884"/>
                <a:gd name="T79" fmla="*/ 0 h 634"/>
                <a:gd name="T80" fmla="*/ 884 w 884"/>
                <a:gd name="T81" fmla="*/ 634 h 63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884" h="634">
                  <a:moveTo>
                    <a:pt x="442" y="0"/>
                  </a:moveTo>
                  <a:lnTo>
                    <a:pt x="430" y="22"/>
                  </a:lnTo>
                  <a:lnTo>
                    <a:pt x="416" y="88"/>
                  </a:lnTo>
                  <a:lnTo>
                    <a:pt x="402" y="188"/>
                  </a:lnTo>
                  <a:lnTo>
                    <a:pt x="378" y="288"/>
                  </a:lnTo>
                  <a:lnTo>
                    <a:pt x="328" y="352"/>
                  </a:lnTo>
                  <a:lnTo>
                    <a:pt x="258" y="390"/>
                  </a:lnTo>
                  <a:lnTo>
                    <a:pt x="170" y="426"/>
                  </a:lnTo>
                  <a:lnTo>
                    <a:pt x="82" y="472"/>
                  </a:lnTo>
                  <a:lnTo>
                    <a:pt x="24" y="538"/>
                  </a:lnTo>
                  <a:lnTo>
                    <a:pt x="4" y="600"/>
                  </a:lnTo>
                  <a:lnTo>
                    <a:pt x="0" y="634"/>
                  </a:lnTo>
                  <a:lnTo>
                    <a:pt x="884" y="634"/>
                  </a:lnTo>
                  <a:lnTo>
                    <a:pt x="864" y="546"/>
                  </a:lnTo>
                  <a:lnTo>
                    <a:pt x="838" y="500"/>
                  </a:lnTo>
                  <a:lnTo>
                    <a:pt x="766" y="450"/>
                  </a:lnTo>
                  <a:lnTo>
                    <a:pt x="690" y="414"/>
                  </a:lnTo>
                  <a:lnTo>
                    <a:pt x="606" y="382"/>
                  </a:lnTo>
                  <a:lnTo>
                    <a:pt x="558" y="354"/>
                  </a:lnTo>
                  <a:lnTo>
                    <a:pt x="526" y="302"/>
                  </a:lnTo>
                  <a:lnTo>
                    <a:pt x="500" y="222"/>
                  </a:lnTo>
                  <a:lnTo>
                    <a:pt x="482" y="138"/>
                  </a:lnTo>
                  <a:lnTo>
                    <a:pt x="474" y="80"/>
                  </a:lnTo>
                  <a:lnTo>
                    <a:pt x="466" y="26"/>
                  </a:lnTo>
                  <a:lnTo>
                    <a:pt x="458" y="2"/>
                  </a:lnTo>
                  <a:lnTo>
                    <a:pt x="442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grpSp>
          <p:nvGrpSpPr>
            <p:cNvPr id="6" name="Group 48"/>
            <p:cNvGrpSpPr>
              <a:grpSpLocks/>
            </p:cNvGrpSpPr>
            <p:nvPr/>
          </p:nvGrpSpPr>
          <p:grpSpPr bwMode="auto">
            <a:xfrm>
              <a:off x="4937125" y="1298576"/>
              <a:ext cx="1403350" cy="1692275"/>
              <a:chOff x="232" y="1705"/>
              <a:chExt cx="1400" cy="1689"/>
            </a:xfrm>
          </p:grpSpPr>
          <p:sp>
            <p:nvSpPr>
              <p:cNvPr id="96308" name="Freeform 49"/>
              <p:cNvSpPr>
                <a:spLocks/>
              </p:cNvSpPr>
              <p:nvPr/>
            </p:nvSpPr>
            <p:spPr bwMode="auto">
              <a:xfrm>
                <a:off x="233" y="2728"/>
                <a:ext cx="1392" cy="632"/>
              </a:xfrm>
              <a:custGeom>
                <a:avLst/>
                <a:gdLst>
                  <a:gd name="T0" fmla="*/ 8 w 1392"/>
                  <a:gd name="T1" fmla="*/ 0 h 632"/>
                  <a:gd name="T2" fmla="*/ 1388 w 1392"/>
                  <a:gd name="T3" fmla="*/ 0 h 632"/>
                  <a:gd name="T4" fmla="*/ 1392 w 1392"/>
                  <a:gd name="T5" fmla="*/ 76 h 632"/>
                  <a:gd name="T6" fmla="*/ 1356 w 1392"/>
                  <a:gd name="T7" fmla="*/ 160 h 632"/>
                  <a:gd name="T8" fmla="*/ 1312 w 1392"/>
                  <a:gd name="T9" fmla="*/ 244 h 632"/>
                  <a:gd name="T10" fmla="*/ 1232 w 1392"/>
                  <a:gd name="T11" fmla="*/ 292 h 632"/>
                  <a:gd name="T12" fmla="*/ 1164 w 1392"/>
                  <a:gd name="T13" fmla="*/ 328 h 632"/>
                  <a:gd name="T14" fmla="*/ 1064 w 1392"/>
                  <a:gd name="T15" fmla="*/ 364 h 632"/>
                  <a:gd name="T16" fmla="*/ 960 w 1392"/>
                  <a:gd name="T17" fmla="*/ 424 h 632"/>
                  <a:gd name="T18" fmla="*/ 896 w 1392"/>
                  <a:gd name="T19" fmla="*/ 484 h 632"/>
                  <a:gd name="T20" fmla="*/ 872 w 1392"/>
                  <a:gd name="T21" fmla="*/ 564 h 632"/>
                  <a:gd name="T22" fmla="*/ 840 w 1392"/>
                  <a:gd name="T23" fmla="*/ 608 h 632"/>
                  <a:gd name="T24" fmla="*/ 752 w 1392"/>
                  <a:gd name="T25" fmla="*/ 632 h 632"/>
                  <a:gd name="T26" fmla="*/ 672 w 1392"/>
                  <a:gd name="T27" fmla="*/ 632 h 632"/>
                  <a:gd name="T28" fmla="*/ 584 w 1392"/>
                  <a:gd name="T29" fmla="*/ 620 h 632"/>
                  <a:gd name="T30" fmla="*/ 532 w 1392"/>
                  <a:gd name="T31" fmla="*/ 584 h 632"/>
                  <a:gd name="T32" fmla="*/ 504 w 1392"/>
                  <a:gd name="T33" fmla="*/ 500 h 632"/>
                  <a:gd name="T34" fmla="*/ 488 w 1392"/>
                  <a:gd name="T35" fmla="*/ 464 h 632"/>
                  <a:gd name="T36" fmla="*/ 412 w 1392"/>
                  <a:gd name="T37" fmla="*/ 416 h 632"/>
                  <a:gd name="T38" fmla="*/ 288 w 1392"/>
                  <a:gd name="T39" fmla="*/ 352 h 632"/>
                  <a:gd name="T40" fmla="*/ 172 w 1392"/>
                  <a:gd name="T41" fmla="*/ 304 h 632"/>
                  <a:gd name="T42" fmla="*/ 124 w 1392"/>
                  <a:gd name="T43" fmla="*/ 276 h 632"/>
                  <a:gd name="T44" fmla="*/ 72 w 1392"/>
                  <a:gd name="T45" fmla="*/ 232 h 632"/>
                  <a:gd name="T46" fmla="*/ 40 w 1392"/>
                  <a:gd name="T47" fmla="*/ 172 h 632"/>
                  <a:gd name="T48" fmla="*/ 16 w 1392"/>
                  <a:gd name="T49" fmla="*/ 100 h 632"/>
                  <a:gd name="T50" fmla="*/ 0 w 1392"/>
                  <a:gd name="T51" fmla="*/ 44 h 632"/>
                  <a:gd name="T52" fmla="*/ 8 w 1392"/>
                  <a:gd name="T53" fmla="*/ 0 h 63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392"/>
                  <a:gd name="T82" fmla="*/ 0 h 632"/>
                  <a:gd name="T83" fmla="*/ 1392 w 1392"/>
                  <a:gd name="T84" fmla="*/ 632 h 632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392" h="632">
                    <a:moveTo>
                      <a:pt x="8" y="0"/>
                    </a:moveTo>
                    <a:lnTo>
                      <a:pt x="1388" y="0"/>
                    </a:lnTo>
                    <a:lnTo>
                      <a:pt x="1392" y="76"/>
                    </a:lnTo>
                    <a:lnTo>
                      <a:pt x="1356" y="160"/>
                    </a:lnTo>
                    <a:lnTo>
                      <a:pt x="1312" y="244"/>
                    </a:lnTo>
                    <a:lnTo>
                      <a:pt x="1232" y="292"/>
                    </a:lnTo>
                    <a:lnTo>
                      <a:pt x="1164" y="328"/>
                    </a:lnTo>
                    <a:lnTo>
                      <a:pt x="1064" y="364"/>
                    </a:lnTo>
                    <a:lnTo>
                      <a:pt x="960" y="424"/>
                    </a:lnTo>
                    <a:lnTo>
                      <a:pt x="896" y="484"/>
                    </a:lnTo>
                    <a:lnTo>
                      <a:pt x="872" y="564"/>
                    </a:lnTo>
                    <a:lnTo>
                      <a:pt x="840" y="608"/>
                    </a:lnTo>
                    <a:lnTo>
                      <a:pt x="752" y="632"/>
                    </a:lnTo>
                    <a:lnTo>
                      <a:pt x="672" y="632"/>
                    </a:lnTo>
                    <a:lnTo>
                      <a:pt x="584" y="620"/>
                    </a:lnTo>
                    <a:lnTo>
                      <a:pt x="532" y="584"/>
                    </a:lnTo>
                    <a:lnTo>
                      <a:pt x="504" y="500"/>
                    </a:lnTo>
                    <a:lnTo>
                      <a:pt x="488" y="464"/>
                    </a:lnTo>
                    <a:lnTo>
                      <a:pt x="412" y="416"/>
                    </a:lnTo>
                    <a:lnTo>
                      <a:pt x="288" y="352"/>
                    </a:lnTo>
                    <a:lnTo>
                      <a:pt x="172" y="304"/>
                    </a:lnTo>
                    <a:lnTo>
                      <a:pt x="124" y="276"/>
                    </a:lnTo>
                    <a:lnTo>
                      <a:pt x="72" y="232"/>
                    </a:lnTo>
                    <a:lnTo>
                      <a:pt x="40" y="172"/>
                    </a:lnTo>
                    <a:lnTo>
                      <a:pt x="16" y="100"/>
                    </a:lnTo>
                    <a:lnTo>
                      <a:pt x="0" y="44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EA60D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7" name="Group 50"/>
              <p:cNvGrpSpPr>
                <a:grpSpLocks/>
              </p:cNvGrpSpPr>
              <p:nvPr/>
            </p:nvGrpSpPr>
            <p:grpSpPr bwMode="auto">
              <a:xfrm>
                <a:off x="232" y="1705"/>
                <a:ext cx="1400" cy="1689"/>
                <a:chOff x="3659" y="1313"/>
                <a:chExt cx="1400" cy="1689"/>
              </a:xfrm>
            </p:grpSpPr>
            <p:sp>
              <p:nvSpPr>
                <p:cNvPr id="96310" name="Freeform 51"/>
                <p:cNvSpPr>
                  <a:spLocks/>
                </p:cNvSpPr>
                <p:nvPr/>
              </p:nvSpPr>
              <p:spPr bwMode="auto">
                <a:xfrm>
                  <a:off x="3659" y="1313"/>
                  <a:ext cx="720" cy="1659"/>
                </a:xfrm>
                <a:custGeom>
                  <a:avLst/>
                  <a:gdLst>
                    <a:gd name="T0" fmla="*/ 720 w 720"/>
                    <a:gd name="T1" fmla="*/ 19 h 1659"/>
                    <a:gd name="T2" fmla="*/ 676 w 720"/>
                    <a:gd name="T3" fmla="*/ 27 h 1659"/>
                    <a:gd name="T4" fmla="*/ 648 w 720"/>
                    <a:gd name="T5" fmla="*/ 179 h 1659"/>
                    <a:gd name="T6" fmla="*/ 588 w 720"/>
                    <a:gd name="T7" fmla="*/ 451 h 1659"/>
                    <a:gd name="T8" fmla="*/ 496 w 720"/>
                    <a:gd name="T9" fmla="*/ 595 h 1659"/>
                    <a:gd name="T10" fmla="*/ 256 w 720"/>
                    <a:gd name="T11" fmla="*/ 695 h 1659"/>
                    <a:gd name="T12" fmla="*/ 116 w 720"/>
                    <a:gd name="T13" fmla="*/ 775 h 1659"/>
                    <a:gd name="T14" fmla="*/ 32 w 720"/>
                    <a:gd name="T15" fmla="*/ 879 h 1659"/>
                    <a:gd name="T16" fmla="*/ 0 w 720"/>
                    <a:gd name="T17" fmla="*/ 1023 h 1659"/>
                    <a:gd name="T18" fmla="*/ 32 w 720"/>
                    <a:gd name="T19" fmla="*/ 1175 h 1659"/>
                    <a:gd name="T20" fmla="*/ 124 w 720"/>
                    <a:gd name="T21" fmla="*/ 1299 h 1659"/>
                    <a:gd name="T22" fmla="*/ 388 w 720"/>
                    <a:gd name="T23" fmla="*/ 1423 h 1659"/>
                    <a:gd name="T24" fmla="*/ 496 w 720"/>
                    <a:gd name="T25" fmla="*/ 1511 h 1659"/>
                    <a:gd name="T26" fmla="*/ 520 w 720"/>
                    <a:gd name="T27" fmla="*/ 1575 h 1659"/>
                    <a:gd name="T28" fmla="*/ 568 w 720"/>
                    <a:gd name="T29" fmla="*/ 1639 h 1659"/>
                    <a:gd name="T30" fmla="*/ 668 w 720"/>
                    <a:gd name="T31" fmla="*/ 1659 h 1659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720"/>
                    <a:gd name="T49" fmla="*/ 0 h 1659"/>
                    <a:gd name="T50" fmla="*/ 720 w 720"/>
                    <a:gd name="T51" fmla="*/ 1659 h 1659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720" h="1659">
                      <a:moveTo>
                        <a:pt x="720" y="19"/>
                      </a:moveTo>
                      <a:cubicBezTo>
                        <a:pt x="704" y="9"/>
                        <a:pt x="688" y="0"/>
                        <a:pt x="676" y="27"/>
                      </a:cubicBezTo>
                      <a:cubicBezTo>
                        <a:pt x="664" y="54"/>
                        <a:pt x="663" y="108"/>
                        <a:pt x="648" y="179"/>
                      </a:cubicBezTo>
                      <a:cubicBezTo>
                        <a:pt x="633" y="250"/>
                        <a:pt x="613" y="382"/>
                        <a:pt x="588" y="451"/>
                      </a:cubicBezTo>
                      <a:cubicBezTo>
                        <a:pt x="563" y="520"/>
                        <a:pt x="551" y="554"/>
                        <a:pt x="496" y="595"/>
                      </a:cubicBezTo>
                      <a:cubicBezTo>
                        <a:pt x="441" y="636"/>
                        <a:pt x="319" y="665"/>
                        <a:pt x="256" y="695"/>
                      </a:cubicBezTo>
                      <a:cubicBezTo>
                        <a:pt x="193" y="725"/>
                        <a:pt x="153" y="744"/>
                        <a:pt x="116" y="775"/>
                      </a:cubicBezTo>
                      <a:cubicBezTo>
                        <a:pt x="79" y="806"/>
                        <a:pt x="51" y="838"/>
                        <a:pt x="32" y="879"/>
                      </a:cubicBezTo>
                      <a:cubicBezTo>
                        <a:pt x="13" y="920"/>
                        <a:pt x="0" y="974"/>
                        <a:pt x="0" y="1023"/>
                      </a:cubicBezTo>
                      <a:cubicBezTo>
                        <a:pt x="0" y="1072"/>
                        <a:pt x="11" y="1129"/>
                        <a:pt x="32" y="1175"/>
                      </a:cubicBezTo>
                      <a:cubicBezTo>
                        <a:pt x="53" y="1221"/>
                        <a:pt x="65" y="1258"/>
                        <a:pt x="124" y="1299"/>
                      </a:cubicBezTo>
                      <a:cubicBezTo>
                        <a:pt x="183" y="1340"/>
                        <a:pt x="326" y="1388"/>
                        <a:pt x="388" y="1423"/>
                      </a:cubicBezTo>
                      <a:cubicBezTo>
                        <a:pt x="450" y="1458"/>
                        <a:pt x="474" y="1486"/>
                        <a:pt x="496" y="1511"/>
                      </a:cubicBezTo>
                      <a:cubicBezTo>
                        <a:pt x="518" y="1536"/>
                        <a:pt x="508" y="1554"/>
                        <a:pt x="520" y="1575"/>
                      </a:cubicBezTo>
                      <a:cubicBezTo>
                        <a:pt x="532" y="1596"/>
                        <a:pt x="543" y="1625"/>
                        <a:pt x="568" y="1639"/>
                      </a:cubicBezTo>
                      <a:cubicBezTo>
                        <a:pt x="593" y="1653"/>
                        <a:pt x="630" y="1656"/>
                        <a:pt x="668" y="1659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_tradnl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96311" name="Freeform 52"/>
                <p:cNvSpPr>
                  <a:spLocks/>
                </p:cNvSpPr>
                <p:nvPr/>
              </p:nvSpPr>
              <p:spPr bwMode="auto">
                <a:xfrm flipH="1">
                  <a:off x="4339" y="1313"/>
                  <a:ext cx="720" cy="1659"/>
                </a:xfrm>
                <a:custGeom>
                  <a:avLst/>
                  <a:gdLst>
                    <a:gd name="T0" fmla="*/ 720 w 720"/>
                    <a:gd name="T1" fmla="*/ 19 h 1659"/>
                    <a:gd name="T2" fmla="*/ 676 w 720"/>
                    <a:gd name="T3" fmla="*/ 27 h 1659"/>
                    <a:gd name="T4" fmla="*/ 648 w 720"/>
                    <a:gd name="T5" fmla="*/ 179 h 1659"/>
                    <a:gd name="T6" fmla="*/ 588 w 720"/>
                    <a:gd name="T7" fmla="*/ 451 h 1659"/>
                    <a:gd name="T8" fmla="*/ 496 w 720"/>
                    <a:gd name="T9" fmla="*/ 595 h 1659"/>
                    <a:gd name="T10" fmla="*/ 256 w 720"/>
                    <a:gd name="T11" fmla="*/ 695 h 1659"/>
                    <a:gd name="T12" fmla="*/ 116 w 720"/>
                    <a:gd name="T13" fmla="*/ 775 h 1659"/>
                    <a:gd name="T14" fmla="*/ 32 w 720"/>
                    <a:gd name="T15" fmla="*/ 879 h 1659"/>
                    <a:gd name="T16" fmla="*/ 0 w 720"/>
                    <a:gd name="T17" fmla="*/ 1023 h 1659"/>
                    <a:gd name="T18" fmla="*/ 32 w 720"/>
                    <a:gd name="T19" fmla="*/ 1175 h 1659"/>
                    <a:gd name="T20" fmla="*/ 124 w 720"/>
                    <a:gd name="T21" fmla="*/ 1299 h 1659"/>
                    <a:gd name="T22" fmla="*/ 388 w 720"/>
                    <a:gd name="T23" fmla="*/ 1423 h 1659"/>
                    <a:gd name="T24" fmla="*/ 496 w 720"/>
                    <a:gd name="T25" fmla="*/ 1511 h 1659"/>
                    <a:gd name="T26" fmla="*/ 520 w 720"/>
                    <a:gd name="T27" fmla="*/ 1575 h 1659"/>
                    <a:gd name="T28" fmla="*/ 568 w 720"/>
                    <a:gd name="T29" fmla="*/ 1639 h 1659"/>
                    <a:gd name="T30" fmla="*/ 668 w 720"/>
                    <a:gd name="T31" fmla="*/ 1659 h 1659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720"/>
                    <a:gd name="T49" fmla="*/ 0 h 1659"/>
                    <a:gd name="T50" fmla="*/ 720 w 720"/>
                    <a:gd name="T51" fmla="*/ 1659 h 1659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720" h="1659">
                      <a:moveTo>
                        <a:pt x="720" y="19"/>
                      </a:moveTo>
                      <a:cubicBezTo>
                        <a:pt x="704" y="9"/>
                        <a:pt x="688" y="0"/>
                        <a:pt x="676" y="27"/>
                      </a:cubicBezTo>
                      <a:cubicBezTo>
                        <a:pt x="664" y="54"/>
                        <a:pt x="663" y="108"/>
                        <a:pt x="648" y="179"/>
                      </a:cubicBezTo>
                      <a:cubicBezTo>
                        <a:pt x="633" y="250"/>
                        <a:pt x="613" y="382"/>
                        <a:pt x="588" y="451"/>
                      </a:cubicBezTo>
                      <a:cubicBezTo>
                        <a:pt x="563" y="520"/>
                        <a:pt x="551" y="554"/>
                        <a:pt x="496" y="595"/>
                      </a:cubicBezTo>
                      <a:cubicBezTo>
                        <a:pt x="441" y="636"/>
                        <a:pt x="319" y="665"/>
                        <a:pt x="256" y="695"/>
                      </a:cubicBezTo>
                      <a:cubicBezTo>
                        <a:pt x="193" y="725"/>
                        <a:pt x="153" y="744"/>
                        <a:pt x="116" y="775"/>
                      </a:cubicBezTo>
                      <a:cubicBezTo>
                        <a:pt x="79" y="806"/>
                        <a:pt x="51" y="838"/>
                        <a:pt x="32" y="879"/>
                      </a:cubicBezTo>
                      <a:cubicBezTo>
                        <a:pt x="13" y="920"/>
                        <a:pt x="0" y="974"/>
                        <a:pt x="0" y="1023"/>
                      </a:cubicBezTo>
                      <a:cubicBezTo>
                        <a:pt x="0" y="1072"/>
                        <a:pt x="11" y="1129"/>
                        <a:pt x="32" y="1175"/>
                      </a:cubicBezTo>
                      <a:cubicBezTo>
                        <a:pt x="53" y="1221"/>
                        <a:pt x="65" y="1258"/>
                        <a:pt x="124" y="1299"/>
                      </a:cubicBezTo>
                      <a:cubicBezTo>
                        <a:pt x="183" y="1340"/>
                        <a:pt x="326" y="1388"/>
                        <a:pt x="388" y="1423"/>
                      </a:cubicBezTo>
                      <a:cubicBezTo>
                        <a:pt x="450" y="1458"/>
                        <a:pt x="474" y="1486"/>
                        <a:pt x="496" y="1511"/>
                      </a:cubicBezTo>
                      <a:cubicBezTo>
                        <a:pt x="518" y="1536"/>
                        <a:pt x="508" y="1554"/>
                        <a:pt x="520" y="1575"/>
                      </a:cubicBezTo>
                      <a:cubicBezTo>
                        <a:pt x="532" y="1596"/>
                        <a:pt x="543" y="1625"/>
                        <a:pt x="568" y="1639"/>
                      </a:cubicBezTo>
                      <a:cubicBezTo>
                        <a:pt x="593" y="1653"/>
                        <a:pt x="630" y="1656"/>
                        <a:pt x="668" y="1659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_tradnl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96312" name="Freeform 53"/>
                <p:cNvSpPr>
                  <a:spLocks/>
                </p:cNvSpPr>
                <p:nvPr/>
              </p:nvSpPr>
              <p:spPr bwMode="auto">
                <a:xfrm>
                  <a:off x="4326" y="2973"/>
                  <a:ext cx="68" cy="29"/>
                </a:xfrm>
                <a:custGeom>
                  <a:avLst/>
                  <a:gdLst>
                    <a:gd name="T0" fmla="*/ 1709 w 54"/>
                    <a:gd name="T1" fmla="*/ 0 h 1"/>
                    <a:gd name="T2" fmla="*/ 0 w 54"/>
                    <a:gd name="T3" fmla="*/ 0 h 1"/>
                    <a:gd name="T4" fmla="*/ 0 60000 65536"/>
                    <a:gd name="T5" fmla="*/ 0 60000 65536"/>
                    <a:gd name="T6" fmla="*/ 0 w 54"/>
                    <a:gd name="T7" fmla="*/ 0 h 1"/>
                    <a:gd name="T8" fmla="*/ 54 w 54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4" h="1">
                      <a:moveTo>
                        <a:pt x="54" y="0"/>
                      </a:moveTo>
                      <a:cubicBezTo>
                        <a:pt x="54" y="0"/>
                        <a:pt x="27" y="0"/>
                        <a:pt x="0" y="0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_tradnl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96307" name="Line 55"/>
            <p:cNvSpPr>
              <a:spLocks noChangeShapeType="1"/>
            </p:cNvSpPr>
            <p:nvPr/>
          </p:nvSpPr>
          <p:spPr bwMode="auto">
            <a:xfrm>
              <a:off x="5641975" y="2444751"/>
              <a:ext cx="0" cy="12001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96304" name="Text Box 57"/>
            <p:cNvSpPr txBox="1">
              <a:spLocks noChangeArrowheads="1"/>
            </p:cNvSpPr>
            <p:nvPr/>
          </p:nvSpPr>
          <p:spPr bwMode="auto">
            <a:xfrm>
              <a:off x="5487988" y="3627438"/>
              <a:ext cx="6096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 b="1" dirty="0">
                  <a:solidFill>
                    <a:srgbClr val="000000"/>
                  </a:solidFill>
                  <a:latin typeface="Arial"/>
                </a:rPr>
                <a:t>P</a:t>
              </a:r>
              <a:r>
                <a:rPr lang="es-ES" sz="1800" b="1" baseline="-25000" dirty="0">
                  <a:solidFill>
                    <a:srgbClr val="000000"/>
                  </a:solidFill>
                  <a:latin typeface="Arial"/>
                </a:rPr>
                <a:t>3</a:t>
              </a:r>
              <a:endParaRPr lang="es-ES" sz="1800" b="1" dirty="0">
                <a:solidFill>
                  <a:srgbClr val="000000"/>
                </a:solidFill>
                <a:latin typeface="Arial"/>
              </a:endParaRPr>
            </a:p>
          </p:txBody>
        </p:sp>
        <p:grpSp>
          <p:nvGrpSpPr>
            <p:cNvPr id="8" name="57 Grupo"/>
            <p:cNvGrpSpPr/>
            <p:nvPr/>
          </p:nvGrpSpPr>
          <p:grpSpPr>
            <a:xfrm>
              <a:off x="5459159" y="979551"/>
              <a:ext cx="609600" cy="1467865"/>
              <a:chOff x="5916359" y="979551"/>
              <a:chExt cx="609600" cy="1467865"/>
            </a:xfrm>
          </p:grpSpPr>
          <p:sp>
            <p:nvSpPr>
              <p:cNvPr id="96303" name="Text Box 56"/>
              <p:cNvSpPr txBox="1">
                <a:spLocks noChangeArrowheads="1"/>
              </p:cNvSpPr>
              <p:nvPr/>
            </p:nvSpPr>
            <p:spPr bwMode="auto">
              <a:xfrm>
                <a:off x="5916359" y="979551"/>
                <a:ext cx="609600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800" b="1" dirty="0">
                    <a:solidFill>
                      <a:srgbClr val="FF3300"/>
                    </a:solidFill>
                    <a:latin typeface="Arial"/>
                  </a:rPr>
                  <a:t>E</a:t>
                </a:r>
              </a:p>
            </p:txBody>
          </p:sp>
          <p:sp>
            <p:nvSpPr>
              <p:cNvPr id="73" name="Line 54"/>
              <p:cNvSpPr>
                <a:spLocks noChangeShapeType="1"/>
              </p:cNvSpPr>
              <p:nvPr/>
            </p:nvSpPr>
            <p:spPr bwMode="auto">
              <a:xfrm flipV="1">
                <a:off x="6105208" y="1302106"/>
                <a:ext cx="0" cy="114531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78" name="Rectangle 57"/>
          <p:cNvSpPr>
            <a:spLocks noChangeArrowheads="1"/>
          </p:cNvSpPr>
          <p:nvPr/>
        </p:nvSpPr>
        <p:spPr bwMode="auto">
          <a:xfrm>
            <a:off x="0" y="0"/>
            <a:ext cx="9144000" cy="61555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s-ES" sz="1700" b="1" kern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En este supuesto</a:t>
            </a:r>
            <a:r>
              <a:rPr lang="es-ES" sz="1700" b="1" kern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, la disminución de la densidad del líquido, y por lo tanto del empuje, únicamente afectaría al flotador nº 3 de manera que ahora sería P</a:t>
            </a:r>
            <a:r>
              <a:rPr lang="es-ES" sz="1700" b="1" kern="0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3</a:t>
            </a:r>
            <a:r>
              <a:rPr lang="es-ES" sz="1700" b="1" kern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&gt; </a:t>
            </a:r>
            <a:r>
              <a:rPr lang="es-ES" sz="1700" b="1" kern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E</a:t>
            </a:r>
            <a:r>
              <a:rPr lang="es-ES" sz="1700" b="1" kern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 y el flotador se hundirá:</a:t>
            </a:r>
          </a:p>
        </p:txBody>
      </p:sp>
      <p:grpSp>
        <p:nvGrpSpPr>
          <p:cNvPr id="9" name="67 Grupo"/>
          <p:cNvGrpSpPr/>
          <p:nvPr/>
        </p:nvGrpSpPr>
        <p:grpSpPr>
          <a:xfrm>
            <a:off x="596900" y="2893695"/>
            <a:ext cx="1406525" cy="3798953"/>
            <a:chOff x="596900" y="2893695"/>
            <a:chExt cx="1406525" cy="3798953"/>
          </a:xfrm>
        </p:grpSpPr>
        <p:sp>
          <p:nvSpPr>
            <p:cNvPr id="96336" name="Freeform 5"/>
            <p:cNvSpPr>
              <a:spLocks/>
            </p:cNvSpPr>
            <p:nvPr/>
          </p:nvSpPr>
          <p:spPr bwMode="auto">
            <a:xfrm>
              <a:off x="596900" y="3306509"/>
              <a:ext cx="1403350" cy="1006475"/>
            </a:xfrm>
            <a:custGeom>
              <a:avLst/>
              <a:gdLst>
                <a:gd name="T0" fmla="*/ 442 w 884"/>
                <a:gd name="T1" fmla="*/ 0 h 634"/>
                <a:gd name="T2" fmla="*/ 430 w 884"/>
                <a:gd name="T3" fmla="*/ 22 h 634"/>
                <a:gd name="T4" fmla="*/ 416 w 884"/>
                <a:gd name="T5" fmla="*/ 88 h 634"/>
                <a:gd name="T6" fmla="*/ 402 w 884"/>
                <a:gd name="T7" fmla="*/ 188 h 634"/>
                <a:gd name="T8" fmla="*/ 378 w 884"/>
                <a:gd name="T9" fmla="*/ 288 h 634"/>
                <a:gd name="T10" fmla="*/ 328 w 884"/>
                <a:gd name="T11" fmla="*/ 352 h 634"/>
                <a:gd name="T12" fmla="*/ 258 w 884"/>
                <a:gd name="T13" fmla="*/ 390 h 634"/>
                <a:gd name="T14" fmla="*/ 170 w 884"/>
                <a:gd name="T15" fmla="*/ 426 h 634"/>
                <a:gd name="T16" fmla="*/ 82 w 884"/>
                <a:gd name="T17" fmla="*/ 472 h 634"/>
                <a:gd name="T18" fmla="*/ 24 w 884"/>
                <a:gd name="T19" fmla="*/ 538 h 634"/>
                <a:gd name="T20" fmla="*/ 4 w 884"/>
                <a:gd name="T21" fmla="*/ 600 h 634"/>
                <a:gd name="T22" fmla="*/ 0 w 884"/>
                <a:gd name="T23" fmla="*/ 634 h 634"/>
                <a:gd name="T24" fmla="*/ 884 w 884"/>
                <a:gd name="T25" fmla="*/ 634 h 634"/>
                <a:gd name="T26" fmla="*/ 864 w 884"/>
                <a:gd name="T27" fmla="*/ 546 h 634"/>
                <a:gd name="T28" fmla="*/ 838 w 884"/>
                <a:gd name="T29" fmla="*/ 500 h 634"/>
                <a:gd name="T30" fmla="*/ 766 w 884"/>
                <a:gd name="T31" fmla="*/ 450 h 634"/>
                <a:gd name="T32" fmla="*/ 690 w 884"/>
                <a:gd name="T33" fmla="*/ 414 h 634"/>
                <a:gd name="T34" fmla="*/ 606 w 884"/>
                <a:gd name="T35" fmla="*/ 382 h 634"/>
                <a:gd name="T36" fmla="*/ 558 w 884"/>
                <a:gd name="T37" fmla="*/ 354 h 634"/>
                <a:gd name="T38" fmla="*/ 526 w 884"/>
                <a:gd name="T39" fmla="*/ 302 h 634"/>
                <a:gd name="T40" fmla="*/ 500 w 884"/>
                <a:gd name="T41" fmla="*/ 222 h 634"/>
                <a:gd name="T42" fmla="*/ 482 w 884"/>
                <a:gd name="T43" fmla="*/ 138 h 634"/>
                <a:gd name="T44" fmla="*/ 474 w 884"/>
                <a:gd name="T45" fmla="*/ 80 h 634"/>
                <a:gd name="T46" fmla="*/ 466 w 884"/>
                <a:gd name="T47" fmla="*/ 26 h 634"/>
                <a:gd name="T48" fmla="*/ 458 w 884"/>
                <a:gd name="T49" fmla="*/ 2 h 634"/>
                <a:gd name="T50" fmla="*/ 442 w 884"/>
                <a:gd name="T51" fmla="*/ 0 h 63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884"/>
                <a:gd name="T79" fmla="*/ 0 h 634"/>
                <a:gd name="T80" fmla="*/ 884 w 884"/>
                <a:gd name="T81" fmla="*/ 634 h 63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884" h="634">
                  <a:moveTo>
                    <a:pt x="442" y="0"/>
                  </a:moveTo>
                  <a:lnTo>
                    <a:pt x="430" y="22"/>
                  </a:lnTo>
                  <a:lnTo>
                    <a:pt x="416" y="88"/>
                  </a:lnTo>
                  <a:lnTo>
                    <a:pt x="402" y="188"/>
                  </a:lnTo>
                  <a:lnTo>
                    <a:pt x="378" y="288"/>
                  </a:lnTo>
                  <a:lnTo>
                    <a:pt x="328" y="352"/>
                  </a:lnTo>
                  <a:lnTo>
                    <a:pt x="258" y="390"/>
                  </a:lnTo>
                  <a:lnTo>
                    <a:pt x="170" y="426"/>
                  </a:lnTo>
                  <a:lnTo>
                    <a:pt x="82" y="472"/>
                  </a:lnTo>
                  <a:lnTo>
                    <a:pt x="24" y="538"/>
                  </a:lnTo>
                  <a:lnTo>
                    <a:pt x="4" y="600"/>
                  </a:lnTo>
                  <a:lnTo>
                    <a:pt x="0" y="634"/>
                  </a:lnTo>
                  <a:lnTo>
                    <a:pt x="884" y="634"/>
                  </a:lnTo>
                  <a:lnTo>
                    <a:pt x="864" y="546"/>
                  </a:lnTo>
                  <a:lnTo>
                    <a:pt x="838" y="500"/>
                  </a:lnTo>
                  <a:lnTo>
                    <a:pt x="766" y="450"/>
                  </a:lnTo>
                  <a:lnTo>
                    <a:pt x="690" y="414"/>
                  </a:lnTo>
                  <a:lnTo>
                    <a:pt x="606" y="382"/>
                  </a:lnTo>
                  <a:lnTo>
                    <a:pt x="558" y="354"/>
                  </a:lnTo>
                  <a:lnTo>
                    <a:pt x="526" y="302"/>
                  </a:lnTo>
                  <a:lnTo>
                    <a:pt x="500" y="222"/>
                  </a:lnTo>
                  <a:lnTo>
                    <a:pt x="482" y="138"/>
                  </a:lnTo>
                  <a:lnTo>
                    <a:pt x="474" y="80"/>
                  </a:lnTo>
                  <a:lnTo>
                    <a:pt x="466" y="26"/>
                  </a:lnTo>
                  <a:lnTo>
                    <a:pt x="458" y="2"/>
                  </a:lnTo>
                  <a:lnTo>
                    <a:pt x="442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grpSp>
          <p:nvGrpSpPr>
            <p:cNvPr id="10" name="Group 8"/>
            <p:cNvGrpSpPr>
              <a:grpSpLocks/>
            </p:cNvGrpSpPr>
            <p:nvPr/>
          </p:nvGrpSpPr>
          <p:grpSpPr bwMode="auto">
            <a:xfrm>
              <a:off x="600075" y="3285872"/>
              <a:ext cx="1403350" cy="1692276"/>
              <a:chOff x="232" y="1705"/>
              <a:chExt cx="1400" cy="1689"/>
            </a:xfrm>
          </p:grpSpPr>
          <p:sp>
            <p:nvSpPr>
              <p:cNvPr id="96344" name="Freeform 9"/>
              <p:cNvSpPr>
                <a:spLocks/>
              </p:cNvSpPr>
              <p:nvPr/>
            </p:nvSpPr>
            <p:spPr bwMode="auto">
              <a:xfrm>
                <a:off x="233" y="2728"/>
                <a:ext cx="1392" cy="632"/>
              </a:xfrm>
              <a:custGeom>
                <a:avLst/>
                <a:gdLst>
                  <a:gd name="T0" fmla="*/ 8 w 1392"/>
                  <a:gd name="T1" fmla="*/ 0 h 632"/>
                  <a:gd name="T2" fmla="*/ 1388 w 1392"/>
                  <a:gd name="T3" fmla="*/ 0 h 632"/>
                  <a:gd name="T4" fmla="*/ 1392 w 1392"/>
                  <a:gd name="T5" fmla="*/ 76 h 632"/>
                  <a:gd name="T6" fmla="*/ 1356 w 1392"/>
                  <a:gd name="T7" fmla="*/ 160 h 632"/>
                  <a:gd name="T8" fmla="*/ 1312 w 1392"/>
                  <a:gd name="T9" fmla="*/ 244 h 632"/>
                  <a:gd name="T10" fmla="*/ 1232 w 1392"/>
                  <a:gd name="T11" fmla="*/ 292 h 632"/>
                  <a:gd name="T12" fmla="*/ 1164 w 1392"/>
                  <a:gd name="T13" fmla="*/ 328 h 632"/>
                  <a:gd name="T14" fmla="*/ 1064 w 1392"/>
                  <a:gd name="T15" fmla="*/ 364 h 632"/>
                  <a:gd name="T16" fmla="*/ 960 w 1392"/>
                  <a:gd name="T17" fmla="*/ 424 h 632"/>
                  <a:gd name="T18" fmla="*/ 896 w 1392"/>
                  <a:gd name="T19" fmla="*/ 484 h 632"/>
                  <a:gd name="T20" fmla="*/ 872 w 1392"/>
                  <a:gd name="T21" fmla="*/ 564 h 632"/>
                  <a:gd name="T22" fmla="*/ 840 w 1392"/>
                  <a:gd name="T23" fmla="*/ 608 h 632"/>
                  <a:gd name="T24" fmla="*/ 752 w 1392"/>
                  <a:gd name="T25" fmla="*/ 632 h 632"/>
                  <a:gd name="T26" fmla="*/ 672 w 1392"/>
                  <a:gd name="T27" fmla="*/ 632 h 632"/>
                  <a:gd name="T28" fmla="*/ 584 w 1392"/>
                  <a:gd name="T29" fmla="*/ 620 h 632"/>
                  <a:gd name="T30" fmla="*/ 532 w 1392"/>
                  <a:gd name="T31" fmla="*/ 584 h 632"/>
                  <a:gd name="T32" fmla="*/ 504 w 1392"/>
                  <a:gd name="T33" fmla="*/ 500 h 632"/>
                  <a:gd name="T34" fmla="*/ 488 w 1392"/>
                  <a:gd name="T35" fmla="*/ 464 h 632"/>
                  <a:gd name="T36" fmla="*/ 412 w 1392"/>
                  <a:gd name="T37" fmla="*/ 416 h 632"/>
                  <a:gd name="T38" fmla="*/ 288 w 1392"/>
                  <a:gd name="T39" fmla="*/ 352 h 632"/>
                  <a:gd name="T40" fmla="*/ 172 w 1392"/>
                  <a:gd name="T41" fmla="*/ 304 h 632"/>
                  <a:gd name="T42" fmla="*/ 124 w 1392"/>
                  <a:gd name="T43" fmla="*/ 276 h 632"/>
                  <a:gd name="T44" fmla="*/ 72 w 1392"/>
                  <a:gd name="T45" fmla="*/ 232 h 632"/>
                  <a:gd name="T46" fmla="*/ 40 w 1392"/>
                  <a:gd name="T47" fmla="*/ 172 h 632"/>
                  <a:gd name="T48" fmla="*/ 16 w 1392"/>
                  <a:gd name="T49" fmla="*/ 100 h 632"/>
                  <a:gd name="T50" fmla="*/ 0 w 1392"/>
                  <a:gd name="T51" fmla="*/ 44 h 632"/>
                  <a:gd name="T52" fmla="*/ 8 w 1392"/>
                  <a:gd name="T53" fmla="*/ 0 h 63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392"/>
                  <a:gd name="T82" fmla="*/ 0 h 632"/>
                  <a:gd name="T83" fmla="*/ 1392 w 1392"/>
                  <a:gd name="T84" fmla="*/ 632 h 632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392" h="632">
                    <a:moveTo>
                      <a:pt x="8" y="0"/>
                    </a:moveTo>
                    <a:lnTo>
                      <a:pt x="1388" y="0"/>
                    </a:lnTo>
                    <a:lnTo>
                      <a:pt x="1392" y="76"/>
                    </a:lnTo>
                    <a:lnTo>
                      <a:pt x="1356" y="160"/>
                    </a:lnTo>
                    <a:lnTo>
                      <a:pt x="1312" y="244"/>
                    </a:lnTo>
                    <a:lnTo>
                      <a:pt x="1232" y="292"/>
                    </a:lnTo>
                    <a:lnTo>
                      <a:pt x="1164" y="328"/>
                    </a:lnTo>
                    <a:lnTo>
                      <a:pt x="1064" y="364"/>
                    </a:lnTo>
                    <a:lnTo>
                      <a:pt x="960" y="424"/>
                    </a:lnTo>
                    <a:lnTo>
                      <a:pt x="896" y="484"/>
                    </a:lnTo>
                    <a:lnTo>
                      <a:pt x="872" y="564"/>
                    </a:lnTo>
                    <a:lnTo>
                      <a:pt x="840" y="608"/>
                    </a:lnTo>
                    <a:lnTo>
                      <a:pt x="752" y="632"/>
                    </a:lnTo>
                    <a:lnTo>
                      <a:pt x="672" y="632"/>
                    </a:lnTo>
                    <a:lnTo>
                      <a:pt x="584" y="620"/>
                    </a:lnTo>
                    <a:lnTo>
                      <a:pt x="532" y="584"/>
                    </a:lnTo>
                    <a:lnTo>
                      <a:pt x="504" y="500"/>
                    </a:lnTo>
                    <a:lnTo>
                      <a:pt x="488" y="464"/>
                    </a:lnTo>
                    <a:lnTo>
                      <a:pt x="412" y="416"/>
                    </a:lnTo>
                    <a:lnTo>
                      <a:pt x="288" y="352"/>
                    </a:lnTo>
                    <a:lnTo>
                      <a:pt x="172" y="304"/>
                    </a:lnTo>
                    <a:lnTo>
                      <a:pt x="124" y="276"/>
                    </a:lnTo>
                    <a:lnTo>
                      <a:pt x="72" y="232"/>
                    </a:lnTo>
                    <a:lnTo>
                      <a:pt x="40" y="172"/>
                    </a:lnTo>
                    <a:lnTo>
                      <a:pt x="16" y="100"/>
                    </a:lnTo>
                    <a:lnTo>
                      <a:pt x="0" y="44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1" name="Group 10"/>
              <p:cNvGrpSpPr>
                <a:grpSpLocks/>
              </p:cNvGrpSpPr>
              <p:nvPr/>
            </p:nvGrpSpPr>
            <p:grpSpPr bwMode="auto">
              <a:xfrm>
                <a:off x="232" y="1705"/>
                <a:ext cx="1400" cy="1689"/>
                <a:chOff x="3659" y="1313"/>
                <a:chExt cx="1400" cy="1689"/>
              </a:xfrm>
            </p:grpSpPr>
            <p:sp>
              <p:nvSpPr>
                <p:cNvPr id="96346" name="Freeform 11"/>
                <p:cNvSpPr>
                  <a:spLocks/>
                </p:cNvSpPr>
                <p:nvPr/>
              </p:nvSpPr>
              <p:spPr bwMode="auto">
                <a:xfrm>
                  <a:off x="3659" y="1313"/>
                  <a:ext cx="720" cy="1659"/>
                </a:xfrm>
                <a:custGeom>
                  <a:avLst/>
                  <a:gdLst>
                    <a:gd name="T0" fmla="*/ 720 w 720"/>
                    <a:gd name="T1" fmla="*/ 19 h 1659"/>
                    <a:gd name="T2" fmla="*/ 676 w 720"/>
                    <a:gd name="T3" fmla="*/ 27 h 1659"/>
                    <a:gd name="T4" fmla="*/ 648 w 720"/>
                    <a:gd name="T5" fmla="*/ 179 h 1659"/>
                    <a:gd name="T6" fmla="*/ 588 w 720"/>
                    <a:gd name="T7" fmla="*/ 451 h 1659"/>
                    <a:gd name="T8" fmla="*/ 496 w 720"/>
                    <a:gd name="T9" fmla="*/ 595 h 1659"/>
                    <a:gd name="T10" fmla="*/ 256 w 720"/>
                    <a:gd name="T11" fmla="*/ 695 h 1659"/>
                    <a:gd name="T12" fmla="*/ 116 w 720"/>
                    <a:gd name="T13" fmla="*/ 775 h 1659"/>
                    <a:gd name="T14" fmla="*/ 32 w 720"/>
                    <a:gd name="T15" fmla="*/ 879 h 1659"/>
                    <a:gd name="T16" fmla="*/ 0 w 720"/>
                    <a:gd name="T17" fmla="*/ 1023 h 1659"/>
                    <a:gd name="T18" fmla="*/ 32 w 720"/>
                    <a:gd name="T19" fmla="*/ 1175 h 1659"/>
                    <a:gd name="T20" fmla="*/ 124 w 720"/>
                    <a:gd name="T21" fmla="*/ 1299 h 1659"/>
                    <a:gd name="T22" fmla="*/ 388 w 720"/>
                    <a:gd name="T23" fmla="*/ 1423 h 1659"/>
                    <a:gd name="T24" fmla="*/ 496 w 720"/>
                    <a:gd name="T25" fmla="*/ 1511 h 1659"/>
                    <a:gd name="T26" fmla="*/ 520 w 720"/>
                    <a:gd name="T27" fmla="*/ 1575 h 1659"/>
                    <a:gd name="T28" fmla="*/ 568 w 720"/>
                    <a:gd name="T29" fmla="*/ 1639 h 1659"/>
                    <a:gd name="T30" fmla="*/ 668 w 720"/>
                    <a:gd name="T31" fmla="*/ 1659 h 1659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720"/>
                    <a:gd name="T49" fmla="*/ 0 h 1659"/>
                    <a:gd name="T50" fmla="*/ 720 w 720"/>
                    <a:gd name="T51" fmla="*/ 1659 h 1659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720" h="1659">
                      <a:moveTo>
                        <a:pt x="720" y="19"/>
                      </a:moveTo>
                      <a:cubicBezTo>
                        <a:pt x="704" y="9"/>
                        <a:pt x="688" y="0"/>
                        <a:pt x="676" y="27"/>
                      </a:cubicBezTo>
                      <a:cubicBezTo>
                        <a:pt x="664" y="54"/>
                        <a:pt x="663" y="108"/>
                        <a:pt x="648" y="179"/>
                      </a:cubicBezTo>
                      <a:cubicBezTo>
                        <a:pt x="633" y="250"/>
                        <a:pt x="613" y="382"/>
                        <a:pt x="588" y="451"/>
                      </a:cubicBezTo>
                      <a:cubicBezTo>
                        <a:pt x="563" y="520"/>
                        <a:pt x="551" y="554"/>
                        <a:pt x="496" y="595"/>
                      </a:cubicBezTo>
                      <a:cubicBezTo>
                        <a:pt x="441" y="636"/>
                        <a:pt x="319" y="665"/>
                        <a:pt x="256" y="695"/>
                      </a:cubicBezTo>
                      <a:cubicBezTo>
                        <a:pt x="193" y="725"/>
                        <a:pt x="153" y="744"/>
                        <a:pt x="116" y="775"/>
                      </a:cubicBezTo>
                      <a:cubicBezTo>
                        <a:pt x="79" y="806"/>
                        <a:pt x="51" y="838"/>
                        <a:pt x="32" y="879"/>
                      </a:cubicBezTo>
                      <a:cubicBezTo>
                        <a:pt x="13" y="920"/>
                        <a:pt x="0" y="974"/>
                        <a:pt x="0" y="1023"/>
                      </a:cubicBezTo>
                      <a:cubicBezTo>
                        <a:pt x="0" y="1072"/>
                        <a:pt x="11" y="1129"/>
                        <a:pt x="32" y="1175"/>
                      </a:cubicBezTo>
                      <a:cubicBezTo>
                        <a:pt x="53" y="1221"/>
                        <a:pt x="65" y="1258"/>
                        <a:pt x="124" y="1299"/>
                      </a:cubicBezTo>
                      <a:cubicBezTo>
                        <a:pt x="183" y="1340"/>
                        <a:pt x="326" y="1388"/>
                        <a:pt x="388" y="1423"/>
                      </a:cubicBezTo>
                      <a:cubicBezTo>
                        <a:pt x="450" y="1458"/>
                        <a:pt x="474" y="1486"/>
                        <a:pt x="496" y="1511"/>
                      </a:cubicBezTo>
                      <a:cubicBezTo>
                        <a:pt x="518" y="1536"/>
                        <a:pt x="508" y="1554"/>
                        <a:pt x="520" y="1575"/>
                      </a:cubicBezTo>
                      <a:cubicBezTo>
                        <a:pt x="532" y="1596"/>
                        <a:pt x="543" y="1625"/>
                        <a:pt x="568" y="1639"/>
                      </a:cubicBezTo>
                      <a:cubicBezTo>
                        <a:pt x="593" y="1653"/>
                        <a:pt x="630" y="1656"/>
                        <a:pt x="668" y="1659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_tradnl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96347" name="Freeform 12"/>
                <p:cNvSpPr>
                  <a:spLocks/>
                </p:cNvSpPr>
                <p:nvPr/>
              </p:nvSpPr>
              <p:spPr bwMode="auto">
                <a:xfrm flipH="1">
                  <a:off x="4339" y="1313"/>
                  <a:ext cx="720" cy="1659"/>
                </a:xfrm>
                <a:custGeom>
                  <a:avLst/>
                  <a:gdLst>
                    <a:gd name="T0" fmla="*/ 720 w 720"/>
                    <a:gd name="T1" fmla="*/ 19 h 1659"/>
                    <a:gd name="T2" fmla="*/ 676 w 720"/>
                    <a:gd name="T3" fmla="*/ 27 h 1659"/>
                    <a:gd name="T4" fmla="*/ 648 w 720"/>
                    <a:gd name="T5" fmla="*/ 179 h 1659"/>
                    <a:gd name="T6" fmla="*/ 588 w 720"/>
                    <a:gd name="T7" fmla="*/ 451 h 1659"/>
                    <a:gd name="T8" fmla="*/ 496 w 720"/>
                    <a:gd name="T9" fmla="*/ 595 h 1659"/>
                    <a:gd name="T10" fmla="*/ 256 w 720"/>
                    <a:gd name="T11" fmla="*/ 695 h 1659"/>
                    <a:gd name="T12" fmla="*/ 116 w 720"/>
                    <a:gd name="T13" fmla="*/ 775 h 1659"/>
                    <a:gd name="T14" fmla="*/ 32 w 720"/>
                    <a:gd name="T15" fmla="*/ 879 h 1659"/>
                    <a:gd name="T16" fmla="*/ 0 w 720"/>
                    <a:gd name="T17" fmla="*/ 1023 h 1659"/>
                    <a:gd name="T18" fmla="*/ 32 w 720"/>
                    <a:gd name="T19" fmla="*/ 1175 h 1659"/>
                    <a:gd name="T20" fmla="*/ 124 w 720"/>
                    <a:gd name="T21" fmla="*/ 1299 h 1659"/>
                    <a:gd name="T22" fmla="*/ 388 w 720"/>
                    <a:gd name="T23" fmla="*/ 1423 h 1659"/>
                    <a:gd name="T24" fmla="*/ 496 w 720"/>
                    <a:gd name="T25" fmla="*/ 1511 h 1659"/>
                    <a:gd name="T26" fmla="*/ 520 w 720"/>
                    <a:gd name="T27" fmla="*/ 1575 h 1659"/>
                    <a:gd name="T28" fmla="*/ 568 w 720"/>
                    <a:gd name="T29" fmla="*/ 1639 h 1659"/>
                    <a:gd name="T30" fmla="*/ 668 w 720"/>
                    <a:gd name="T31" fmla="*/ 1659 h 1659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720"/>
                    <a:gd name="T49" fmla="*/ 0 h 1659"/>
                    <a:gd name="T50" fmla="*/ 720 w 720"/>
                    <a:gd name="T51" fmla="*/ 1659 h 1659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720" h="1659">
                      <a:moveTo>
                        <a:pt x="720" y="19"/>
                      </a:moveTo>
                      <a:cubicBezTo>
                        <a:pt x="704" y="9"/>
                        <a:pt x="688" y="0"/>
                        <a:pt x="676" y="27"/>
                      </a:cubicBezTo>
                      <a:cubicBezTo>
                        <a:pt x="664" y="54"/>
                        <a:pt x="663" y="108"/>
                        <a:pt x="648" y="179"/>
                      </a:cubicBezTo>
                      <a:cubicBezTo>
                        <a:pt x="633" y="250"/>
                        <a:pt x="613" y="382"/>
                        <a:pt x="588" y="451"/>
                      </a:cubicBezTo>
                      <a:cubicBezTo>
                        <a:pt x="563" y="520"/>
                        <a:pt x="551" y="554"/>
                        <a:pt x="496" y="595"/>
                      </a:cubicBezTo>
                      <a:cubicBezTo>
                        <a:pt x="441" y="636"/>
                        <a:pt x="319" y="665"/>
                        <a:pt x="256" y="695"/>
                      </a:cubicBezTo>
                      <a:cubicBezTo>
                        <a:pt x="193" y="725"/>
                        <a:pt x="153" y="744"/>
                        <a:pt x="116" y="775"/>
                      </a:cubicBezTo>
                      <a:cubicBezTo>
                        <a:pt x="79" y="806"/>
                        <a:pt x="51" y="838"/>
                        <a:pt x="32" y="879"/>
                      </a:cubicBezTo>
                      <a:cubicBezTo>
                        <a:pt x="13" y="920"/>
                        <a:pt x="0" y="974"/>
                        <a:pt x="0" y="1023"/>
                      </a:cubicBezTo>
                      <a:cubicBezTo>
                        <a:pt x="0" y="1072"/>
                        <a:pt x="11" y="1129"/>
                        <a:pt x="32" y="1175"/>
                      </a:cubicBezTo>
                      <a:cubicBezTo>
                        <a:pt x="53" y="1221"/>
                        <a:pt x="65" y="1258"/>
                        <a:pt x="124" y="1299"/>
                      </a:cubicBezTo>
                      <a:cubicBezTo>
                        <a:pt x="183" y="1340"/>
                        <a:pt x="326" y="1388"/>
                        <a:pt x="388" y="1423"/>
                      </a:cubicBezTo>
                      <a:cubicBezTo>
                        <a:pt x="450" y="1458"/>
                        <a:pt x="474" y="1486"/>
                        <a:pt x="496" y="1511"/>
                      </a:cubicBezTo>
                      <a:cubicBezTo>
                        <a:pt x="518" y="1536"/>
                        <a:pt x="508" y="1554"/>
                        <a:pt x="520" y="1575"/>
                      </a:cubicBezTo>
                      <a:cubicBezTo>
                        <a:pt x="532" y="1596"/>
                        <a:pt x="543" y="1625"/>
                        <a:pt x="568" y="1639"/>
                      </a:cubicBezTo>
                      <a:cubicBezTo>
                        <a:pt x="593" y="1653"/>
                        <a:pt x="630" y="1656"/>
                        <a:pt x="668" y="1659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_tradnl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96348" name="Freeform 13"/>
                <p:cNvSpPr>
                  <a:spLocks/>
                </p:cNvSpPr>
                <p:nvPr/>
              </p:nvSpPr>
              <p:spPr bwMode="auto">
                <a:xfrm>
                  <a:off x="4326" y="2973"/>
                  <a:ext cx="68" cy="29"/>
                </a:xfrm>
                <a:custGeom>
                  <a:avLst/>
                  <a:gdLst>
                    <a:gd name="T0" fmla="*/ 1709 w 54"/>
                    <a:gd name="T1" fmla="*/ 0 h 1"/>
                    <a:gd name="T2" fmla="*/ 0 w 54"/>
                    <a:gd name="T3" fmla="*/ 0 h 1"/>
                    <a:gd name="T4" fmla="*/ 0 60000 65536"/>
                    <a:gd name="T5" fmla="*/ 0 60000 65536"/>
                    <a:gd name="T6" fmla="*/ 0 w 54"/>
                    <a:gd name="T7" fmla="*/ 0 h 1"/>
                    <a:gd name="T8" fmla="*/ 54 w 54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4" h="1">
                      <a:moveTo>
                        <a:pt x="54" y="0"/>
                      </a:moveTo>
                      <a:cubicBezTo>
                        <a:pt x="54" y="0"/>
                        <a:pt x="27" y="0"/>
                        <a:pt x="0" y="0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_tradnl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96343" name="Line 15"/>
            <p:cNvSpPr>
              <a:spLocks noChangeShapeType="1"/>
            </p:cNvSpPr>
            <p:nvPr/>
          </p:nvSpPr>
          <p:spPr bwMode="auto">
            <a:xfrm flipH="1">
              <a:off x="1304925" y="4452685"/>
              <a:ext cx="0" cy="18875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96340" name="Text Box 17"/>
            <p:cNvSpPr txBox="1">
              <a:spLocks noChangeArrowheads="1"/>
            </p:cNvSpPr>
            <p:nvPr/>
          </p:nvSpPr>
          <p:spPr bwMode="auto">
            <a:xfrm>
              <a:off x="1163638" y="6325935"/>
              <a:ext cx="6096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 b="1" dirty="0">
                  <a:solidFill>
                    <a:srgbClr val="000000"/>
                  </a:solidFill>
                  <a:latin typeface="Arial"/>
                </a:rPr>
                <a:t>P</a:t>
              </a:r>
              <a:r>
                <a:rPr lang="es-ES" sz="1800" b="1" baseline="-25000" dirty="0">
                  <a:solidFill>
                    <a:srgbClr val="000000"/>
                  </a:solidFill>
                  <a:latin typeface="Arial"/>
                </a:rPr>
                <a:t>1</a:t>
              </a:r>
              <a:endParaRPr lang="es-ES" sz="1800" b="1" dirty="0">
                <a:solidFill>
                  <a:srgbClr val="000000"/>
                </a:solidFill>
                <a:latin typeface="Arial"/>
              </a:endParaRPr>
            </a:p>
          </p:txBody>
        </p:sp>
        <p:grpSp>
          <p:nvGrpSpPr>
            <p:cNvPr id="12" name="60 Grupo"/>
            <p:cNvGrpSpPr/>
            <p:nvPr/>
          </p:nvGrpSpPr>
          <p:grpSpPr>
            <a:xfrm>
              <a:off x="1114933" y="2893695"/>
              <a:ext cx="609600" cy="1557782"/>
              <a:chOff x="1566037" y="2893695"/>
              <a:chExt cx="609600" cy="1557782"/>
            </a:xfrm>
          </p:grpSpPr>
          <p:sp>
            <p:nvSpPr>
              <p:cNvPr id="69" name="Line 14"/>
              <p:cNvSpPr>
                <a:spLocks noChangeShapeType="1"/>
              </p:cNvSpPr>
              <p:nvPr/>
            </p:nvSpPr>
            <p:spPr bwMode="auto">
              <a:xfrm flipV="1">
                <a:off x="1745298" y="3267075"/>
                <a:ext cx="0" cy="118440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Text Box 16"/>
              <p:cNvSpPr txBox="1">
                <a:spLocks noChangeArrowheads="1"/>
              </p:cNvSpPr>
              <p:nvPr/>
            </p:nvSpPr>
            <p:spPr bwMode="auto">
              <a:xfrm>
                <a:off x="1566037" y="2893695"/>
                <a:ext cx="609600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800" b="1" dirty="0">
                    <a:solidFill>
                      <a:srgbClr val="FF3300"/>
                    </a:solidFill>
                    <a:latin typeface="Arial"/>
                  </a:rPr>
                  <a:t>E</a:t>
                </a:r>
              </a:p>
            </p:txBody>
          </p:sp>
        </p:grpSp>
      </p:grpSp>
      <p:grpSp>
        <p:nvGrpSpPr>
          <p:cNvPr id="13" name="70 Grupo"/>
          <p:cNvGrpSpPr/>
          <p:nvPr/>
        </p:nvGrpSpPr>
        <p:grpSpPr>
          <a:xfrm>
            <a:off x="2732088" y="2979039"/>
            <a:ext cx="1416050" cy="3399854"/>
            <a:chOff x="2732088" y="2979039"/>
            <a:chExt cx="1416050" cy="3399854"/>
          </a:xfrm>
        </p:grpSpPr>
        <p:sp>
          <p:nvSpPr>
            <p:cNvPr id="96313" name="Freeform 31"/>
            <p:cNvSpPr>
              <a:spLocks/>
            </p:cNvSpPr>
            <p:nvPr/>
          </p:nvSpPr>
          <p:spPr bwMode="auto">
            <a:xfrm>
              <a:off x="2732088" y="3334068"/>
              <a:ext cx="1403350" cy="1006475"/>
            </a:xfrm>
            <a:custGeom>
              <a:avLst/>
              <a:gdLst>
                <a:gd name="T0" fmla="*/ 442 w 884"/>
                <a:gd name="T1" fmla="*/ 0 h 634"/>
                <a:gd name="T2" fmla="*/ 430 w 884"/>
                <a:gd name="T3" fmla="*/ 22 h 634"/>
                <a:gd name="T4" fmla="*/ 416 w 884"/>
                <a:gd name="T5" fmla="*/ 88 h 634"/>
                <a:gd name="T6" fmla="*/ 402 w 884"/>
                <a:gd name="T7" fmla="*/ 188 h 634"/>
                <a:gd name="T8" fmla="*/ 378 w 884"/>
                <a:gd name="T9" fmla="*/ 288 h 634"/>
                <a:gd name="T10" fmla="*/ 328 w 884"/>
                <a:gd name="T11" fmla="*/ 352 h 634"/>
                <a:gd name="T12" fmla="*/ 258 w 884"/>
                <a:gd name="T13" fmla="*/ 390 h 634"/>
                <a:gd name="T14" fmla="*/ 170 w 884"/>
                <a:gd name="T15" fmla="*/ 426 h 634"/>
                <a:gd name="T16" fmla="*/ 82 w 884"/>
                <a:gd name="T17" fmla="*/ 472 h 634"/>
                <a:gd name="T18" fmla="*/ 24 w 884"/>
                <a:gd name="T19" fmla="*/ 538 h 634"/>
                <a:gd name="T20" fmla="*/ 4 w 884"/>
                <a:gd name="T21" fmla="*/ 600 h 634"/>
                <a:gd name="T22" fmla="*/ 0 w 884"/>
                <a:gd name="T23" fmla="*/ 634 h 634"/>
                <a:gd name="T24" fmla="*/ 884 w 884"/>
                <a:gd name="T25" fmla="*/ 634 h 634"/>
                <a:gd name="T26" fmla="*/ 864 w 884"/>
                <a:gd name="T27" fmla="*/ 546 h 634"/>
                <a:gd name="T28" fmla="*/ 838 w 884"/>
                <a:gd name="T29" fmla="*/ 500 h 634"/>
                <a:gd name="T30" fmla="*/ 766 w 884"/>
                <a:gd name="T31" fmla="*/ 450 h 634"/>
                <a:gd name="T32" fmla="*/ 690 w 884"/>
                <a:gd name="T33" fmla="*/ 414 h 634"/>
                <a:gd name="T34" fmla="*/ 606 w 884"/>
                <a:gd name="T35" fmla="*/ 382 h 634"/>
                <a:gd name="T36" fmla="*/ 558 w 884"/>
                <a:gd name="T37" fmla="*/ 354 h 634"/>
                <a:gd name="T38" fmla="*/ 526 w 884"/>
                <a:gd name="T39" fmla="*/ 302 h 634"/>
                <a:gd name="T40" fmla="*/ 500 w 884"/>
                <a:gd name="T41" fmla="*/ 222 h 634"/>
                <a:gd name="T42" fmla="*/ 482 w 884"/>
                <a:gd name="T43" fmla="*/ 138 h 634"/>
                <a:gd name="T44" fmla="*/ 474 w 884"/>
                <a:gd name="T45" fmla="*/ 80 h 634"/>
                <a:gd name="T46" fmla="*/ 466 w 884"/>
                <a:gd name="T47" fmla="*/ 26 h 634"/>
                <a:gd name="T48" fmla="*/ 458 w 884"/>
                <a:gd name="T49" fmla="*/ 2 h 634"/>
                <a:gd name="T50" fmla="*/ 442 w 884"/>
                <a:gd name="T51" fmla="*/ 0 h 63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884"/>
                <a:gd name="T79" fmla="*/ 0 h 634"/>
                <a:gd name="T80" fmla="*/ 884 w 884"/>
                <a:gd name="T81" fmla="*/ 634 h 63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884" h="634">
                  <a:moveTo>
                    <a:pt x="442" y="0"/>
                  </a:moveTo>
                  <a:lnTo>
                    <a:pt x="430" y="22"/>
                  </a:lnTo>
                  <a:lnTo>
                    <a:pt x="416" y="88"/>
                  </a:lnTo>
                  <a:lnTo>
                    <a:pt x="402" y="188"/>
                  </a:lnTo>
                  <a:lnTo>
                    <a:pt x="378" y="288"/>
                  </a:lnTo>
                  <a:lnTo>
                    <a:pt x="328" y="352"/>
                  </a:lnTo>
                  <a:lnTo>
                    <a:pt x="258" y="390"/>
                  </a:lnTo>
                  <a:lnTo>
                    <a:pt x="170" y="426"/>
                  </a:lnTo>
                  <a:lnTo>
                    <a:pt x="82" y="472"/>
                  </a:lnTo>
                  <a:lnTo>
                    <a:pt x="24" y="538"/>
                  </a:lnTo>
                  <a:lnTo>
                    <a:pt x="4" y="600"/>
                  </a:lnTo>
                  <a:lnTo>
                    <a:pt x="0" y="634"/>
                  </a:lnTo>
                  <a:lnTo>
                    <a:pt x="884" y="634"/>
                  </a:lnTo>
                  <a:lnTo>
                    <a:pt x="864" y="546"/>
                  </a:lnTo>
                  <a:lnTo>
                    <a:pt x="838" y="500"/>
                  </a:lnTo>
                  <a:lnTo>
                    <a:pt x="766" y="450"/>
                  </a:lnTo>
                  <a:lnTo>
                    <a:pt x="690" y="414"/>
                  </a:lnTo>
                  <a:lnTo>
                    <a:pt x="606" y="382"/>
                  </a:lnTo>
                  <a:lnTo>
                    <a:pt x="558" y="354"/>
                  </a:lnTo>
                  <a:lnTo>
                    <a:pt x="526" y="302"/>
                  </a:lnTo>
                  <a:lnTo>
                    <a:pt x="500" y="222"/>
                  </a:lnTo>
                  <a:lnTo>
                    <a:pt x="482" y="138"/>
                  </a:lnTo>
                  <a:lnTo>
                    <a:pt x="474" y="80"/>
                  </a:lnTo>
                  <a:lnTo>
                    <a:pt x="466" y="26"/>
                  </a:lnTo>
                  <a:lnTo>
                    <a:pt x="458" y="2"/>
                  </a:lnTo>
                  <a:lnTo>
                    <a:pt x="442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grpSp>
          <p:nvGrpSpPr>
            <p:cNvPr id="14" name="Group 34"/>
            <p:cNvGrpSpPr>
              <a:grpSpLocks/>
            </p:cNvGrpSpPr>
            <p:nvPr/>
          </p:nvGrpSpPr>
          <p:grpSpPr bwMode="auto">
            <a:xfrm>
              <a:off x="2744788" y="3310256"/>
              <a:ext cx="1403350" cy="1692275"/>
              <a:chOff x="232" y="1705"/>
              <a:chExt cx="1400" cy="1689"/>
            </a:xfrm>
          </p:grpSpPr>
          <p:sp>
            <p:nvSpPr>
              <p:cNvPr id="96321" name="Freeform 35"/>
              <p:cNvSpPr>
                <a:spLocks/>
              </p:cNvSpPr>
              <p:nvPr/>
            </p:nvSpPr>
            <p:spPr bwMode="auto">
              <a:xfrm>
                <a:off x="233" y="2728"/>
                <a:ext cx="1392" cy="632"/>
              </a:xfrm>
              <a:custGeom>
                <a:avLst/>
                <a:gdLst>
                  <a:gd name="T0" fmla="*/ 8 w 1392"/>
                  <a:gd name="T1" fmla="*/ 0 h 632"/>
                  <a:gd name="T2" fmla="*/ 1388 w 1392"/>
                  <a:gd name="T3" fmla="*/ 0 h 632"/>
                  <a:gd name="T4" fmla="*/ 1392 w 1392"/>
                  <a:gd name="T5" fmla="*/ 76 h 632"/>
                  <a:gd name="T6" fmla="*/ 1356 w 1392"/>
                  <a:gd name="T7" fmla="*/ 160 h 632"/>
                  <a:gd name="T8" fmla="*/ 1312 w 1392"/>
                  <a:gd name="T9" fmla="*/ 244 h 632"/>
                  <a:gd name="T10" fmla="*/ 1232 w 1392"/>
                  <a:gd name="T11" fmla="*/ 292 h 632"/>
                  <a:gd name="T12" fmla="*/ 1164 w 1392"/>
                  <a:gd name="T13" fmla="*/ 328 h 632"/>
                  <a:gd name="T14" fmla="*/ 1064 w 1392"/>
                  <a:gd name="T15" fmla="*/ 364 h 632"/>
                  <a:gd name="T16" fmla="*/ 960 w 1392"/>
                  <a:gd name="T17" fmla="*/ 424 h 632"/>
                  <a:gd name="T18" fmla="*/ 896 w 1392"/>
                  <a:gd name="T19" fmla="*/ 484 h 632"/>
                  <a:gd name="T20" fmla="*/ 872 w 1392"/>
                  <a:gd name="T21" fmla="*/ 564 h 632"/>
                  <a:gd name="T22" fmla="*/ 840 w 1392"/>
                  <a:gd name="T23" fmla="*/ 608 h 632"/>
                  <a:gd name="T24" fmla="*/ 752 w 1392"/>
                  <a:gd name="T25" fmla="*/ 632 h 632"/>
                  <a:gd name="T26" fmla="*/ 672 w 1392"/>
                  <a:gd name="T27" fmla="*/ 632 h 632"/>
                  <a:gd name="T28" fmla="*/ 584 w 1392"/>
                  <a:gd name="T29" fmla="*/ 620 h 632"/>
                  <a:gd name="T30" fmla="*/ 532 w 1392"/>
                  <a:gd name="T31" fmla="*/ 584 h 632"/>
                  <a:gd name="T32" fmla="*/ 504 w 1392"/>
                  <a:gd name="T33" fmla="*/ 500 h 632"/>
                  <a:gd name="T34" fmla="*/ 488 w 1392"/>
                  <a:gd name="T35" fmla="*/ 464 h 632"/>
                  <a:gd name="T36" fmla="*/ 412 w 1392"/>
                  <a:gd name="T37" fmla="*/ 416 h 632"/>
                  <a:gd name="T38" fmla="*/ 288 w 1392"/>
                  <a:gd name="T39" fmla="*/ 352 h 632"/>
                  <a:gd name="T40" fmla="*/ 172 w 1392"/>
                  <a:gd name="T41" fmla="*/ 304 h 632"/>
                  <a:gd name="T42" fmla="*/ 124 w 1392"/>
                  <a:gd name="T43" fmla="*/ 276 h 632"/>
                  <a:gd name="T44" fmla="*/ 72 w 1392"/>
                  <a:gd name="T45" fmla="*/ 232 h 632"/>
                  <a:gd name="T46" fmla="*/ 40 w 1392"/>
                  <a:gd name="T47" fmla="*/ 172 h 632"/>
                  <a:gd name="T48" fmla="*/ 16 w 1392"/>
                  <a:gd name="T49" fmla="*/ 100 h 632"/>
                  <a:gd name="T50" fmla="*/ 0 w 1392"/>
                  <a:gd name="T51" fmla="*/ 44 h 632"/>
                  <a:gd name="T52" fmla="*/ 8 w 1392"/>
                  <a:gd name="T53" fmla="*/ 0 h 63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392"/>
                  <a:gd name="T82" fmla="*/ 0 h 632"/>
                  <a:gd name="T83" fmla="*/ 1392 w 1392"/>
                  <a:gd name="T84" fmla="*/ 632 h 632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392" h="632">
                    <a:moveTo>
                      <a:pt x="8" y="0"/>
                    </a:moveTo>
                    <a:lnTo>
                      <a:pt x="1388" y="0"/>
                    </a:lnTo>
                    <a:lnTo>
                      <a:pt x="1392" y="76"/>
                    </a:lnTo>
                    <a:lnTo>
                      <a:pt x="1356" y="160"/>
                    </a:lnTo>
                    <a:lnTo>
                      <a:pt x="1312" y="244"/>
                    </a:lnTo>
                    <a:lnTo>
                      <a:pt x="1232" y="292"/>
                    </a:lnTo>
                    <a:lnTo>
                      <a:pt x="1164" y="328"/>
                    </a:lnTo>
                    <a:lnTo>
                      <a:pt x="1064" y="364"/>
                    </a:lnTo>
                    <a:lnTo>
                      <a:pt x="960" y="424"/>
                    </a:lnTo>
                    <a:lnTo>
                      <a:pt x="896" y="484"/>
                    </a:lnTo>
                    <a:lnTo>
                      <a:pt x="872" y="564"/>
                    </a:lnTo>
                    <a:lnTo>
                      <a:pt x="840" y="608"/>
                    </a:lnTo>
                    <a:lnTo>
                      <a:pt x="752" y="632"/>
                    </a:lnTo>
                    <a:lnTo>
                      <a:pt x="672" y="632"/>
                    </a:lnTo>
                    <a:lnTo>
                      <a:pt x="584" y="620"/>
                    </a:lnTo>
                    <a:lnTo>
                      <a:pt x="532" y="584"/>
                    </a:lnTo>
                    <a:lnTo>
                      <a:pt x="504" y="500"/>
                    </a:lnTo>
                    <a:lnTo>
                      <a:pt x="488" y="464"/>
                    </a:lnTo>
                    <a:lnTo>
                      <a:pt x="412" y="416"/>
                    </a:lnTo>
                    <a:lnTo>
                      <a:pt x="288" y="352"/>
                    </a:lnTo>
                    <a:lnTo>
                      <a:pt x="172" y="304"/>
                    </a:lnTo>
                    <a:lnTo>
                      <a:pt x="124" y="276"/>
                    </a:lnTo>
                    <a:lnTo>
                      <a:pt x="72" y="232"/>
                    </a:lnTo>
                    <a:lnTo>
                      <a:pt x="40" y="172"/>
                    </a:lnTo>
                    <a:lnTo>
                      <a:pt x="16" y="100"/>
                    </a:lnTo>
                    <a:lnTo>
                      <a:pt x="0" y="44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5" name="Group 36"/>
              <p:cNvGrpSpPr>
                <a:grpSpLocks/>
              </p:cNvGrpSpPr>
              <p:nvPr/>
            </p:nvGrpSpPr>
            <p:grpSpPr bwMode="auto">
              <a:xfrm>
                <a:off x="232" y="1705"/>
                <a:ext cx="1400" cy="1689"/>
                <a:chOff x="3659" y="1313"/>
                <a:chExt cx="1400" cy="1689"/>
              </a:xfrm>
            </p:grpSpPr>
            <p:sp>
              <p:nvSpPr>
                <p:cNvPr id="96323" name="Freeform 37"/>
                <p:cNvSpPr>
                  <a:spLocks/>
                </p:cNvSpPr>
                <p:nvPr/>
              </p:nvSpPr>
              <p:spPr bwMode="auto">
                <a:xfrm>
                  <a:off x="3659" y="1313"/>
                  <a:ext cx="720" cy="1659"/>
                </a:xfrm>
                <a:custGeom>
                  <a:avLst/>
                  <a:gdLst>
                    <a:gd name="T0" fmla="*/ 720 w 720"/>
                    <a:gd name="T1" fmla="*/ 19 h 1659"/>
                    <a:gd name="T2" fmla="*/ 676 w 720"/>
                    <a:gd name="T3" fmla="*/ 27 h 1659"/>
                    <a:gd name="T4" fmla="*/ 648 w 720"/>
                    <a:gd name="T5" fmla="*/ 179 h 1659"/>
                    <a:gd name="T6" fmla="*/ 588 w 720"/>
                    <a:gd name="T7" fmla="*/ 451 h 1659"/>
                    <a:gd name="T8" fmla="*/ 496 w 720"/>
                    <a:gd name="T9" fmla="*/ 595 h 1659"/>
                    <a:gd name="T10" fmla="*/ 256 w 720"/>
                    <a:gd name="T11" fmla="*/ 695 h 1659"/>
                    <a:gd name="T12" fmla="*/ 116 w 720"/>
                    <a:gd name="T13" fmla="*/ 775 h 1659"/>
                    <a:gd name="T14" fmla="*/ 32 w 720"/>
                    <a:gd name="T15" fmla="*/ 879 h 1659"/>
                    <a:gd name="T16" fmla="*/ 0 w 720"/>
                    <a:gd name="T17" fmla="*/ 1023 h 1659"/>
                    <a:gd name="T18" fmla="*/ 32 w 720"/>
                    <a:gd name="T19" fmla="*/ 1175 h 1659"/>
                    <a:gd name="T20" fmla="*/ 124 w 720"/>
                    <a:gd name="T21" fmla="*/ 1299 h 1659"/>
                    <a:gd name="T22" fmla="*/ 388 w 720"/>
                    <a:gd name="T23" fmla="*/ 1423 h 1659"/>
                    <a:gd name="T24" fmla="*/ 496 w 720"/>
                    <a:gd name="T25" fmla="*/ 1511 h 1659"/>
                    <a:gd name="T26" fmla="*/ 520 w 720"/>
                    <a:gd name="T27" fmla="*/ 1575 h 1659"/>
                    <a:gd name="T28" fmla="*/ 568 w 720"/>
                    <a:gd name="T29" fmla="*/ 1639 h 1659"/>
                    <a:gd name="T30" fmla="*/ 668 w 720"/>
                    <a:gd name="T31" fmla="*/ 1659 h 1659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720"/>
                    <a:gd name="T49" fmla="*/ 0 h 1659"/>
                    <a:gd name="T50" fmla="*/ 720 w 720"/>
                    <a:gd name="T51" fmla="*/ 1659 h 1659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720" h="1659">
                      <a:moveTo>
                        <a:pt x="720" y="19"/>
                      </a:moveTo>
                      <a:cubicBezTo>
                        <a:pt x="704" y="9"/>
                        <a:pt x="688" y="0"/>
                        <a:pt x="676" y="27"/>
                      </a:cubicBezTo>
                      <a:cubicBezTo>
                        <a:pt x="664" y="54"/>
                        <a:pt x="663" y="108"/>
                        <a:pt x="648" y="179"/>
                      </a:cubicBezTo>
                      <a:cubicBezTo>
                        <a:pt x="633" y="250"/>
                        <a:pt x="613" y="382"/>
                        <a:pt x="588" y="451"/>
                      </a:cubicBezTo>
                      <a:cubicBezTo>
                        <a:pt x="563" y="520"/>
                        <a:pt x="551" y="554"/>
                        <a:pt x="496" y="595"/>
                      </a:cubicBezTo>
                      <a:cubicBezTo>
                        <a:pt x="441" y="636"/>
                        <a:pt x="319" y="665"/>
                        <a:pt x="256" y="695"/>
                      </a:cubicBezTo>
                      <a:cubicBezTo>
                        <a:pt x="193" y="725"/>
                        <a:pt x="153" y="744"/>
                        <a:pt x="116" y="775"/>
                      </a:cubicBezTo>
                      <a:cubicBezTo>
                        <a:pt x="79" y="806"/>
                        <a:pt x="51" y="838"/>
                        <a:pt x="32" y="879"/>
                      </a:cubicBezTo>
                      <a:cubicBezTo>
                        <a:pt x="13" y="920"/>
                        <a:pt x="0" y="974"/>
                        <a:pt x="0" y="1023"/>
                      </a:cubicBezTo>
                      <a:cubicBezTo>
                        <a:pt x="0" y="1072"/>
                        <a:pt x="11" y="1129"/>
                        <a:pt x="32" y="1175"/>
                      </a:cubicBezTo>
                      <a:cubicBezTo>
                        <a:pt x="53" y="1221"/>
                        <a:pt x="65" y="1258"/>
                        <a:pt x="124" y="1299"/>
                      </a:cubicBezTo>
                      <a:cubicBezTo>
                        <a:pt x="183" y="1340"/>
                        <a:pt x="326" y="1388"/>
                        <a:pt x="388" y="1423"/>
                      </a:cubicBezTo>
                      <a:cubicBezTo>
                        <a:pt x="450" y="1458"/>
                        <a:pt x="474" y="1486"/>
                        <a:pt x="496" y="1511"/>
                      </a:cubicBezTo>
                      <a:cubicBezTo>
                        <a:pt x="518" y="1536"/>
                        <a:pt x="508" y="1554"/>
                        <a:pt x="520" y="1575"/>
                      </a:cubicBezTo>
                      <a:cubicBezTo>
                        <a:pt x="532" y="1596"/>
                        <a:pt x="543" y="1625"/>
                        <a:pt x="568" y="1639"/>
                      </a:cubicBezTo>
                      <a:cubicBezTo>
                        <a:pt x="593" y="1653"/>
                        <a:pt x="630" y="1656"/>
                        <a:pt x="668" y="1659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_tradnl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96324" name="Freeform 38"/>
                <p:cNvSpPr>
                  <a:spLocks/>
                </p:cNvSpPr>
                <p:nvPr/>
              </p:nvSpPr>
              <p:spPr bwMode="auto">
                <a:xfrm flipH="1">
                  <a:off x="4339" y="1313"/>
                  <a:ext cx="720" cy="1659"/>
                </a:xfrm>
                <a:custGeom>
                  <a:avLst/>
                  <a:gdLst>
                    <a:gd name="T0" fmla="*/ 720 w 720"/>
                    <a:gd name="T1" fmla="*/ 19 h 1659"/>
                    <a:gd name="T2" fmla="*/ 676 w 720"/>
                    <a:gd name="T3" fmla="*/ 27 h 1659"/>
                    <a:gd name="T4" fmla="*/ 648 w 720"/>
                    <a:gd name="T5" fmla="*/ 179 h 1659"/>
                    <a:gd name="T6" fmla="*/ 588 w 720"/>
                    <a:gd name="T7" fmla="*/ 451 h 1659"/>
                    <a:gd name="T8" fmla="*/ 496 w 720"/>
                    <a:gd name="T9" fmla="*/ 595 h 1659"/>
                    <a:gd name="T10" fmla="*/ 256 w 720"/>
                    <a:gd name="T11" fmla="*/ 695 h 1659"/>
                    <a:gd name="T12" fmla="*/ 116 w 720"/>
                    <a:gd name="T13" fmla="*/ 775 h 1659"/>
                    <a:gd name="T14" fmla="*/ 32 w 720"/>
                    <a:gd name="T15" fmla="*/ 879 h 1659"/>
                    <a:gd name="T16" fmla="*/ 0 w 720"/>
                    <a:gd name="T17" fmla="*/ 1023 h 1659"/>
                    <a:gd name="T18" fmla="*/ 32 w 720"/>
                    <a:gd name="T19" fmla="*/ 1175 h 1659"/>
                    <a:gd name="T20" fmla="*/ 124 w 720"/>
                    <a:gd name="T21" fmla="*/ 1299 h 1659"/>
                    <a:gd name="T22" fmla="*/ 388 w 720"/>
                    <a:gd name="T23" fmla="*/ 1423 h 1659"/>
                    <a:gd name="T24" fmla="*/ 496 w 720"/>
                    <a:gd name="T25" fmla="*/ 1511 h 1659"/>
                    <a:gd name="T26" fmla="*/ 520 w 720"/>
                    <a:gd name="T27" fmla="*/ 1575 h 1659"/>
                    <a:gd name="T28" fmla="*/ 568 w 720"/>
                    <a:gd name="T29" fmla="*/ 1639 h 1659"/>
                    <a:gd name="T30" fmla="*/ 668 w 720"/>
                    <a:gd name="T31" fmla="*/ 1659 h 1659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720"/>
                    <a:gd name="T49" fmla="*/ 0 h 1659"/>
                    <a:gd name="T50" fmla="*/ 720 w 720"/>
                    <a:gd name="T51" fmla="*/ 1659 h 1659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720" h="1659">
                      <a:moveTo>
                        <a:pt x="720" y="19"/>
                      </a:moveTo>
                      <a:cubicBezTo>
                        <a:pt x="704" y="9"/>
                        <a:pt x="688" y="0"/>
                        <a:pt x="676" y="27"/>
                      </a:cubicBezTo>
                      <a:cubicBezTo>
                        <a:pt x="664" y="54"/>
                        <a:pt x="663" y="108"/>
                        <a:pt x="648" y="179"/>
                      </a:cubicBezTo>
                      <a:cubicBezTo>
                        <a:pt x="633" y="250"/>
                        <a:pt x="613" y="382"/>
                        <a:pt x="588" y="451"/>
                      </a:cubicBezTo>
                      <a:cubicBezTo>
                        <a:pt x="563" y="520"/>
                        <a:pt x="551" y="554"/>
                        <a:pt x="496" y="595"/>
                      </a:cubicBezTo>
                      <a:cubicBezTo>
                        <a:pt x="441" y="636"/>
                        <a:pt x="319" y="665"/>
                        <a:pt x="256" y="695"/>
                      </a:cubicBezTo>
                      <a:cubicBezTo>
                        <a:pt x="193" y="725"/>
                        <a:pt x="153" y="744"/>
                        <a:pt x="116" y="775"/>
                      </a:cubicBezTo>
                      <a:cubicBezTo>
                        <a:pt x="79" y="806"/>
                        <a:pt x="51" y="838"/>
                        <a:pt x="32" y="879"/>
                      </a:cubicBezTo>
                      <a:cubicBezTo>
                        <a:pt x="13" y="920"/>
                        <a:pt x="0" y="974"/>
                        <a:pt x="0" y="1023"/>
                      </a:cubicBezTo>
                      <a:cubicBezTo>
                        <a:pt x="0" y="1072"/>
                        <a:pt x="11" y="1129"/>
                        <a:pt x="32" y="1175"/>
                      </a:cubicBezTo>
                      <a:cubicBezTo>
                        <a:pt x="53" y="1221"/>
                        <a:pt x="65" y="1258"/>
                        <a:pt x="124" y="1299"/>
                      </a:cubicBezTo>
                      <a:cubicBezTo>
                        <a:pt x="183" y="1340"/>
                        <a:pt x="326" y="1388"/>
                        <a:pt x="388" y="1423"/>
                      </a:cubicBezTo>
                      <a:cubicBezTo>
                        <a:pt x="450" y="1458"/>
                        <a:pt x="474" y="1486"/>
                        <a:pt x="496" y="1511"/>
                      </a:cubicBezTo>
                      <a:cubicBezTo>
                        <a:pt x="518" y="1536"/>
                        <a:pt x="508" y="1554"/>
                        <a:pt x="520" y="1575"/>
                      </a:cubicBezTo>
                      <a:cubicBezTo>
                        <a:pt x="532" y="1596"/>
                        <a:pt x="543" y="1625"/>
                        <a:pt x="568" y="1639"/>
                      </a:cubicBezTo>
                      <a:cubicBezTo>
                        <a:pt x="593" y="1653"/>
                        <a:pt x="630" y="1656"/>
                        <a:pt x="668" y="1659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_tradnl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96325" name="Freeform 39"/>
                <p:cNvSpPr>
                  <a:spLocks/>
                </p:cNvSpPr>
                <p:nvPr/>
              </p:nvSpPr>
              <p:spPr bwMode="auto">
                <a:xfrm>
                  <a:off x="4326" y="2973"/>
                  <a:ext cx="68" cy="29"/>
                </a:xfrm>
                <a:custGeom>
                  <a:avLst/>
                  <a:gdLst>
                    <a:gd name="T0" fmla="*/ 1709 w 54"/>
                    <a:gd name="T1" fmla="*/ 0 h 1"/>
                    <a:gd name="T2" fmla="*/ 0 w 54"/>
                    <a:gd name="T3" fmla="*/ 0 h 1"/>
                    <a:gd name="T4" fmla="*/ 0 60000 65536"/>
                    <a:gd name="T5" fmla="*/ 0 60000 65536"/>
                    <a:gd name="T6" fmla="*/ 0 w 54"/>
                    <a:gd name="T7" fmla="*/ 0 h 1"/>
                    <a:gd name="T8" fmla="*/ 54 w 54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4" h="1">
                      <a:moveTo>
                        <a:pt x="54" y="0"/>
                      </a:moveTo>
                      <a:cubicBezTo>
                        <a:pt x="54" y="0"/>
                        <a:pt x="27" y="0"/>
                        <a:pt x="0" y="0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_tradnl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96320" name="Line 41"/>
            <p:cNvSpPr>
              <a:spLocks noChangeShapeType="1"/>
            </p:cNvSpPr>
            <p:nvPr/>
          </p:nvSpPr>
          <p:spPr bwMode="auto">
            <a:xfrm>
              <a:off x="3449638" y="4456431"/>
              <a:ext cx="0" cy="15668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96317" name="Text Box 43"/>
            <p:cNvSpPr txBox="1">
              <a:spLocks noChangeArrowheads="1"/>
            </p:cNvSpPr>
            <p:nvPr/>
          </p:nvSpPr>
          <p:spPr bwMode="auto">
            <a:xfrm>
              <a:off x="3273426" y="6012180"/>
              <a:ext cx="6096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 b="1" dirty="0">
                  <a:solidFill>
                    <a:srgbClr val="000000"/>
                  </a:solidFill>
                  <a:latin typeface="Arial"/>
                </a:rPr>
                <a:t>P</a:t>
              </a:r>
              <a:r>
                <a:rPr lang="es-ES" sz="1800" b="1" baseline="-25000" dirty="0">
                  <a:solidFill>
                    <a:srgbClr val="000000"/>
                  </a:solidFill>
                  <a:latin typeface="Arial"/>
                </a:rPr>
                <a:t>2</a:t>
              </a:r>
              <a:endParaRPr lang="es-ES" sz="1800" b="1" dirty="0">
                <a:solidFill>
                  <a:srgbClr val="000000"/>
                </a:solidFill>
                <a:latin typeface="Arial"/>
              </a:endParaRPr>
            </a:p>
          </p:txBody>
        </p:sp>
        <p:grpSp>
          <p:nvGrpSpPr>
            <p:cNvPr id="16" name="62 Grupo"/>
            <p:cNvGrpSpPr/>
            <p:nvPr/>
          </p:nvGrpSpPr>
          <p:grpSpPr>
            <a:xfrm>
              <a:off x="3289872" y="2979039"/>
              <a:ext cx="609600" cy="1486916"/>
              <a:chOff x="3613722" y="2979039"/>
              <a:chExt cx="609600" cy="1486916"/>
            </a:xfrm>
          </p:grpSpPr>
          <p:sp>
            <p:nvSpPr>
              <p:cNvPr id="70" name="Line 40"/>
              <p:cNvSpPr>
                <a:spLocks noChangeShapeType="1"/>
              </p:cNvSpPr>
              <p:nvPr/>
            </p:nvSpPr>
            <p:spPr bwMode="auto">
              <a:xfrm flipV="1">
                <a:off x="3776473" y="3286125"/>
                <a:ext cx="0" cy="117983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62" name="Text Box 42"/>
              <p:cNvSpPr txBox="1">
                <a:spLocks noChangeArrowheads="1"/>
              </p:cNvSpPr>
              <p:nvPr/>
            </p:nvSpPr>
            <p:spPr bwMode="auto">
              <a:xfrm>
                <a:off x="3613722" y="2979039"/>
                <a:ext cx="609600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800" b="1" dirty="0">
                    <a:solidFill>
                      <a:srgbClr val="FF3300"/>
                    </a:solidFill>
                    <a:latin typeface="Arial"/>
                  </a:rPr>
                  <a:t>E</a:t>
                </a:r>
              </a:p>
            </p:txBody>
          </p:sp>
        </p:grpSp>
      </p:grpSp>
      <p:grpSp>
        <p:nvGrpSpPr>
          <p:cNvPr id="17" name="64 Grupo"/>
          <p:cNvGrpSpPr/>
          <p:nvPr/>
        </p:nvGrpSpPr>
        <p:grpSpPr>
          <a:xfrm>
            <a:off x="7610666" y="930783"/>
            <a:ext cx="609600" cy="1513586"/>
            <a:chOff x="8001191" y="930783"/>
            <a:chExt cx="609600" cy="1513586"/>
          </a:xfrm>
        </p:grpSpPr>
        <p:sp>
          <p:nvSpPr>
            <p:cNvPr id="74" name="Line 68"/>
            <p:cNvSpPr>
              <a:spLocks noChangeShapeType="1"/>
            </p:cNvSpPr>
            <p:nvPr/>
          </p:nvSpPr>
          <p:spPr bwMode="auto">
            <a:xfrm flipV="1">
              <a:off x="8165656" y="1294637"/>
              <a:ext cx="0" cy="114973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64" name="Text Box 70"/>
            <p:cNvSpPr txBox="1">
              <a:spLocks noChangeArrowheads="1"/>
            </p:cNvSpPr>
            <p:nvPr/>
          </p:nvSpPr>
          <p:spPr bwMode="auto">
            <a:xfrm>
              <a:off x="8001191" y="930783"/>
              <a:ext cx="6096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 b="1" dirty="0">
                  <a:solidFill>
                    <a:srgbClr val="FF3300"/>
                  </a:solidFill>
                  <a:latin typeface="Arial"/>
                </a:rPr>
                <a:t>E</a:t>
              </a:r>
            </a:p>
          </p:txBody>
        </p:sp>
      </p:grpSp>
      <p:grpSp>
        <p:nvGrpSpPr>
          <p:cNvPr id="18" name="83 Grupo"/>
          <p:cNvGrpSpPr/>
          <p:nvPr/>
        </p:nvGrpSpPr>
        <p:grpSpPr>
          <a:xfrm>
            <a:off x="682752" y="2044129"/>
            <a:ext cx="1463040" cy="1006550"/>
            <a:chOff x="682752" y="5921185"/>
            <a:chExt cx="1463040" cy="1006550"/>
          </a:xfrm>
        </p:grpSpPr>
        <p:sp>
          <p:nvSpPr>
            <p:cNvPr id="72" name="Text Box 70"/>
            <p:cNvSpPr txBox="1">
              <a:spLocks noChangeArrowheads="1"/>
            </p:cNvSpPr>
            <p:nvPr/>
          </p:nvSpPr>
          <p:spPr bwMode="auto">
            <a:xfrm>
              <a:off x="895477" y="5921185"/>
              <a:ext cx="125031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b="1" dirty="0" smtClean="0">
                  <a:solidFill>
                    <a:srgbClr val="000000"/>
                  </a:solidFill>
                  <a:latin typeface="Arial"/>
                </a:rPr>
                <a:t>P</a:t>
              </a:r>
              <a:r>
                <a:rPr lang="es-ES" b="1" baseline="-25000" dirty="0" smtClean="0">
                  <a:solidFill>
                    <a:srgbClr val="000000"/>
                  </a:solidFill>
                  <a:latin typeface="Arial"/>
                </a:rPr>
                <a:t>1</a:t>
              </a:r>
              <a:r>
                <a:rPr lang="es-ES" b="1" dirty="0" smtClean="0">
                  <a:solidFill>
                    <a:srgbClr val="000000"/>
                  </a:solidFill>
                  <a:latin typeface="Arial"/>
                </a:rPr>
                <a:t> </a:t>
              </a:r>
              <a:r>
                <a:rPr lang="es-ES" b="1" dirty="0">
                  <a:solidFill>
                    <a:srgbClr val="000000"/>
                  </a:solidFill>
                  <a:latin typeface="Arial"/>
                </a:rPr>
                <a:t>&gt; </a:t>
              </a:r>
              <a:r>
                <a:rPr lang="es-ES" b="1" dirty="0">
                  <a:solidFill>
                    <a:srgbClr val="FF3300"/>
                  </a:solidFill>
                  <a:latin typeface="Arial"/>
                </a:rPr>
                <a:t>E</a:t>
              </a:r>
            </a:p>
          </p:txBody>
        </p:sp>
        <p:sp>
          <p:nvSpPr>
            <p:cNvPr id="79" name="78 CuadroTexto"/>
            <p:cNvSpPr txBox="1"/>
            <p:nvPr/>
          </p:nvSpPr>
          <p:spPr>
            <a:xfrm>
              <a:off x="682752" y="6281404"/>
              <a:ext cx="143865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s-ES_tradnl" sz="1800" dirty="0" smtClean="0">
                  <a:solidFill>
                    <a:srgbClr val="000000"/>
                  </a:solidFill>
                  <a:latin typeface="Arial"/>
                </a:rPr>
                <a:t>Permanece  hundido</a:t>
              </a:r>
              <a:endParaRPr lang="es-ES_tradnl" sz="1800" dirty="0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19" name="91 Grupo"/>
          <p:cNvGrpSpPr/>
          <p:nvPr/>
        </p:nvGrpSpPr>
        <p:grpSpPr>
          <a:xfrm>
            <a:off x="7132320" y="3702241"/>
            <a:ext cx="1511808" cy="1006550"/>
            <a:chOff x="7132320" y="5921185"/>
            <a:chExt cx="1511808" cy="1006550"/>
          </a:xfrm>
        </p:grpSpPr>
        <p:sp>
          <p:nvSpPr>
            <p:cNvPr id="82" name="81 CuadroTexto"/>
            <p:cNvSpPr txBox="1"/>
            <p:nvPr/>
          </p:nvSpPr>
          <p:spPr>
            <a:xfrm>
              <a:off x="7132320" y="6281404"/>
              <a:ext cx="148742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s-ES_tradnl" sz="1800" dirty="0" smtClean="0">
                  <a:solidFill>
                    <a:srgbClr val="000000"/>
                  </a:solidFill>
                  <a:latin typeface="Arial"/>
                </a:rPr>
                <a:t>Permanece flotando</a:t>
              </a:r>
              <a:endParaRPr lang="es-ES_tradnl" sz="1800" dirty="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3" name="Text Box 72"/>
            <p:cNvSpPr txBox="1">
              <a:spLocks noChangeArrowheads="1"/>
            </p:cNvSpPr>
            <p:nvPr/>
          </p:nvSpPr>
          <p:spPr bwMode="auto">
            <a:xfrm>
              <a:off x="7377748" y="5921185"/>
              <a:ext cx="126638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b="1" dirty="0" smtClean="0">
                  <a:solidFill>
                    <a:srgbClr val="FF3300"/>
                  </a:solidFill>
                  <a:latin typeface="Arial"/>
                </a:rPr>
                <a:t>E &gt; </a:t>
              </a:r>
              <a:r>
                <a:rPr lang="es-ES" b="1" dirty="0" smtClean="0">
                  <a:solidFill>
                    <a:srgbClr val="000000"/>
                  </a:solidFill>
                  <a:latin typeface="Arial"/>
                </a:rPr>
                <a:t>P</a:t>
              </a:r>
              <a:r>
                <a:rPr lang="es-ES" b="1" baseline="-25000" dirty="0" smtClean="0">
                  <a:solidFill>
                    <a:srgbClr val="000000"/>
                  </a:solidFill>
                  <a:latin typeface="Arial"/>
                </a:rPr>
                <a:t>4</a:t>
              </a:r>
              <a:endParaRPr lang="es-ES" b="1" dirty="0">
                <a:solidFill>
                  <a:srgbClr val="FF3300"/>
                </a:solidFill>
                <a:latin typeface="Arial"/>
              </a:endParaRPr>
            </a:p>
          </p:txBody>
        </p:sp>
      </p:grpSp>
      <p:grpSp>
        <p:nvGrpSpPr>
          <p:cNvPr id="20" name="92 Grupo"/>
          <p:cNvGrpSpPr/>
          <p:nvPr/>
        </p:nvGrpSpPr>
        <p:grpSpPr>
          <a:xfrm>
            <a:off x="2755392" y="2044129"/>
            <a:ext cx="1475232" cy="1006550"/>
            <a:chOff x="682752" y="5921185"/>
            <a:chExt cx="1475232" cy="1006550"/>
          </a:xfrm>
        </p:grpSpPr>
        <p:sp>
          <p:nvSpPr>
            <p:cNvPr id="94" name="Text Box 70"/>
            <p:cNvSpPr txBox="1">
              <a:spLocks noChangeArrowheads="1"/>
            </p:cNvSpPr>
            <p:nvPr/>
          </p:nvSpPr>
          <p:spPr bwMode="auto">
            <a:xfrm>
              <a:off x="895477" y="5921185"/>
              <a:ext cx="126250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b="1" dirty="0" smtClean="0">
                  <a:solidFill>
                    <a:srgbClr val="000000"/>
                  </a:solidFill>
                  <a:latin typeface="Arial"/>
                </a:rPr>
                <a:t>P</a:t>
              </a:r>
              <a:r>
                <a:rPr lang="es-ES" b="1" baseline="-25000" dirty="0" smtClean="0">
                  <a:solidFill>
                    <a:srgbClr val="000000"/>
                  </a:solidFill>
                  <a:latin typeface="Arial"/>
                </a:rPr>
                <a:t>2</a:t>
              </a:r>
              <a:r>
                <a:rPr lang="es-ES" b="1" dirty="0" smtClean="0">
                  <a:solidFill>
                    <a:srgbClr val="000000"/>
                  </a:solidFill>
                  <a:latin typeface="Arial"/>
                </a:rPr>
                <a:t> </a:t>
              </a:r>
              <a:r>
                <a:rPr lang="es-ES" b="1" dirty="0">
                  <a:solidFill>
                    <a:srgbClr val="000000"/>
                  </a:solidFill>
                  <a:latin typeface="Arial"/>
                </a:rPr>
                <a:t>&gt; </a:t>
              </a:r>
              <a:r>
                <a:rPr lang="es-ES" b="1" dirty="0">
                  <a:solidFill>
                    <a:srgbClr val="FF3300"/>
                  </a:solidFill>
                  <a:latin typeface="Arial"/>
                </a:rPr>
                <a:t>E</a:t>
              </a:r>
            </a:p>
          </p:txBody>
        </p:sp>
        <p:sp>
          <p:nvSpPr>
            <p:cNvPr id="95" name="94 CuadroTexto"/>
            <p:cNvSpPr txBox="1"/>
            <p:nvPr/>
          </p:nvSpPr>
          <p:spPr>
            <a:xfrm>
              <a:off x="682752" y="6281404"/>
              <a:ext cx="143865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s-ES_tradnl" sz="1800" dirty="0" smtClean="0">
                  <a:solidFill>
                    <a:srgbClr val="000000"/>
                  </a:solidFill>
                  <a:latin typeface="Arial"/>
                </a:rPr>
                <a:t>Permanece  hundido</a:t>
              </a:r>
              <a:endParaRPr lang="es-ES_tradnl" sz="1800" dirty="0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21" name="Group 11"/>
          <p:cNvGrpSpPr>
            <a:grpSpLocks/>
          </p:cNvGrpSpPr>
          <p:nvPr/>
        </p:nvGrpSpPr>
        <p:grpSpPr bwMode="auto">
          <a:xfrm rot="5915857">
            <a:off x="7081417" y="1185156"/>
            <a:ext cx="769937" cy="388938"/>
            <a:chOff x="1110" y="3894"/>
            <a:chExt cx="841" cy="426"/>
          </a:xfrm>
        </p:grpSpPr>
        <p:sp>
          <p:nvSpPr>
            <p:cNvPr id="105" name="Freeform 4"/>
            <p:cNvSpPr>
              <a:spLocks/>
            </p:cNvSpPr>
            <p:nvPr/>
          </p:nvSpPr>
          <p:spPr bwMode="auto">
            <a:xfrm>
              <a:off x="1234" y="4003"/>
              <a:ext cx="571" cy="251"/>
            </a:xfrm>
            <a:custGeom>
              <a:avLst/>
              <a:gdLst>
                <a:gd name="T0" fmla="*/ 142 w 571"/>
                <a:gd name="T1" fmla="*/ 10 h 251"/>
                <a:gd name="T2" fmla="*/ 134 w 571"/>
                <a:gd name="T3" fmla="*/ 28 h 251"/>
                <a:gd name="T4" fmla="*/ 158 w 571"/>
                <a:gd name="T5" fmla="*/ 55 h 251"/>
                <a:gd name="T6" fmla="*/ 212 w 571"/>
                <a:gd name="T7" fmla="*/ 71 h 251"/>
                <a:gd name="T8" fmla="*/ 284 w 571"/>
                <a:gd name="T9" fmla="*/ 77 h 251"/>
                <a:gd name="T10" fmla="*/ 338 w 571"/>
                <a:gd name="T11" fmla="*/ 71 h 251"/>
                <a:gd name="T12" fmla="*/ 388 w 571"/>
                <a:gd name="T13" fmla="*/ 56 h 251"/>
                <a:gd name="T14" fmla="*/ 412 w 571"/>
                <a:gd name="T15" fmla="*/ 25 h 251"/>
                <a:gd name="T16" fmla="*/ 397 w 571"/>
                <a:gd name="T17" fmla="*/ 1 h 251"/>
                <a:gd name="T18" fmla="*/ 436 w 571"/>
                <a:gd name="T19" fmla="*/ 17 h 251"/>
                <a:gd name="T20" fmla="*/ 506 w 571"/>
                <a:gd name="T21" fmla="*/ 53 h 251"/>
                <a:gd name="T22" fmla="*/ 547 w 571"/>
                <a:gd name="T23" fmla="*/ 83 h 251"/>
                <a:gd name="T24" fmla="*/ 566 w 571"/>
                <a:gd name="T25" fmla="*/ 98 h 251"/>
                <a:gd name="T26" fmla="*/ 518 w 571"/>
                <a:gd name="T27" fmla="*/ 109 h 251"/>
                <a:gd name="T28" fmla="*/ 436 w 571"/>
                <a:gd name="T29" fmla="*/ 139 h 251"/>
                <a:gd name="T30" fmla="*/ 355 w 571"/>
                <a:gd name="T31" fmla="*/ 191 h 251"/>
                <a:gd name="T32" fmla="*/ 298 w 571"/>
                <a:gd name="T33" fmla="*/ 247 h 251"/>
                <a:gd name="T34" fmla="*/ 265 w 571"/>
                <a:gd name="T35" fmla="*/ 212 h 251"/>
                <a:gd name="T36" fmla="*/ 221 w 571"/>
                <a:gd name="T37" fmla="*/ 179 h 251"/>
                <a:gd name="T38" fmla="*/ 160 w 571"/>
                <a:gd name="T39" fmla="*/ 140 h 251"/>
                <a:gd name="T40" fmla="*/ 103 w 571"/>
                <a:gd name="T41" fmla="*/ 119 h 251"/>
                <a:gd name="T42" fmla="*/ 28 w 571"/>
                <a:gd name="T43" fmla="*/ 98 h 251"/>
                <a:gd name="T44" fmla="*/ 2 w 571"/>
                <a:gd name="T45" fmla="*/ 98 h 251"/>
                <a:gd name="T46" fmla="*/ 19 w 571"/>
                <a:gd name="T47" fmla="*/ 80 h 251"/>
                <a:gd name="T48" fmla="*/ 47 w 571"/>
                <a:gd name="T49" fmla="*/ 59 h 251"/>
                <a:gd name="T50" fmla="*/ 79 w 571"/>
                <a:gd name="T51" fmla="*/ 38 h 251"/>
                <a:gd name="T52" fmla="*/ 110 w 571"/>
                <a:gd name="T53" fmla="*/ 25 h 251"/>
                <a:gd name="T54" fmla="*/ 142 w 571"/>
                <a:gd name="T55" fmla="*/ 10 h 251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571"/>
                <a:gd name="T85" fmla="*/ 0 h 251"/>
                <a:gd name="T86" fmla="*/ 571 w 571"/>
                <a:gd name="T87" fmla="*/ 251 h 251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571" h="251">
                  <a:moveTo>
                    <a:pt x="142" y="10"/>
                  </a:moveTo>
                  <a:cubicBezTo>
                    <a:pt x="146" y="11"/>
                    <a:pt x="131" y="21"/>
                    <a:pt x="134" y="28"/>
                  </a:cubicBezTo>
                  <a:cubicBezTo>
                    <a:pt x="137" y="35"/>
                    <a:pt x="145" y="48"/>
                    <a:pt x="158" y="55"/>
                  </a:cubicBezTo>
                  <a:cubicBezTo>
                    <a:pt x="171" y="62"/>
                    <a:pt x="191" y="67"/>
                    <a:pt x="212" y="71"/>
                  </a:cubicBezTo>
                  <a:cubicBezTo>
                    <a:pt x="233" y="75"/>
                    <a:pt x="263" y="77"/>
                    <a:pt x="284" y="77"/>
                  </a:cubicBezTo>
                  <a:cubicBezTo>
                    <a:pt x="305" y="77"/>
                    <a:pt x="321" y="75"/>
                    <a:pt x="338" y="71"/>
                  </a:cubicBezTo>
                  <a:cubicBezTo>
                    <a:pt x="355" y="67"/>
                    <a:pt x="376" y="64"/>
                    <a:pt x="388" y="56"/>
                  </a:cubicBezTo>
                  <a:cubicBezTo>
                    <a:pt x="400" y="48"/>
                    <a:pt x="411" y="34"/>
                    <a:pt x="412" y="25"/>
                  </a:cubicBezTo>
                  <a:cubicBezTo>
                    <a:pt x="413" y="16"/>
                    <a:pt x="393" y="2"/>
                    <a:pt x="397" y="1"/>
                  </a:cubicBezTo>
                  <a:cubicBezTo>
                    <a:pt x="401" y="0"/>
                    <a:pt x="418" y="8"/>
                    <a:pt x="436" y="17"/>
                  </a:cubicBezTo>
                  <a:cubicBezTo>
                    <a:pt x="454" y="26"/>
                    <a:pt x="487" y="42"/>
                    <a:pt x="506" y="53"/>
                  </a:cubicBezTo>
                  <a:cubicBezTo>
                    <a:pt x="525" y="64"/>
                    <a:pt x="537" y="76"/>
                    <a:pt x="547" y="83"/>
                  </a:cubicBezTo>
                  <a:cubicBezTo>
                    <a:pt x="557" y="90"/>
                    <a:pt x="571" y="94"/>
                    <a:pt x="566" y="98"/>
                  </a:cubicBezTo>
                  <a:cubicBezTo>
                    <a:pt x="561" y="102"/>
                    <a:pt x="540" y="102"/>
                    <a:pt x="518" y="109"/>
                  </a:cubicBezTo>
                  <a:cubicBezTo>
                    <a:pt x="496" y="116"/>
                    <a:pt x="463" y="125"/>
                    <a:pt x="436" y="139"/>
                  </a:cubicBezTo>
                  <a:cubicBezTo>
                    <a:pt x="409" y="153"/>
                    <a:pt x="378" y="173"/>
                    <a:pt x="355" y="191"/>
                  </a:cubicBezTo>
                  <a:cubicBezTo>
                    <a:pt x="332" y="209"/>
                    <a:pt x="313" y="243"/>
                    <a:pt x="298" y="247"/>
                  </a:cubicBezTo>
                  <a:cubicBezTo>
                    <a:pt x="283" y="251"/>
                    <a:pt x="278" y="223"/>
                    <a:pt x="265" y="212"/>
                  </a:cubicBezTo>
                  <a:cubicBezTo>
                    <a:pt x="252" y="201"/>
                    <a:pt x="238" y="191"/>
                    <a:pt x="221" y="179"/>
                  </a:cubicBezTo>
                  <a:cubicBezTo>
                    <a:pt x="204" y="167"/>
                    <a:pt x="180" y="150"/>
                    <a:pt x="160" y="140"/>
                  </a:cubicBezTo>
                  <a:cubicBezTo>
                    <a:pt x="140" y="130"/>
                    <a:pt x="125" y="126"/>
                    <a:pt x="103" y="119"/>
                  </a:cubicBezTo>
                  <a:cubicBezTo>
                    <a:pt x="81" y="112"/>
                    <a:pt x="45" y="101"/>
                    <a:pt x="28" y="98"/>
                  </a:cubicBezTo>
                  <a:cubicBezTo>
                    <a:pt x="11" y="95"/>
                    <a:pt x="4" y="101"/>
                    <a:pt x="2" y="98"/>
                  </a:cubicBezTo>
                  <a:cubicBezTo>
                    <a:pt x="0" y="95"/>
                    <a:pt x="12" y="86"/>
                    <a:pt x="19" y="80"/>
                  </a:cubicBezTo>
                  <a:cubicBezTo>
                    <a:pt x="26" y="74"/>
                    <a:pt x="37" y="66"/>
                    <a:pt x="47" y="59"/>
                  </a:cubicBezTo>
                  <a:cubicBezTo>
                    <a:pt x="57" y="52"/>
                    <a:pt x="69" y="44"/>
                    <a:pt x="79" y="38"/>
                  </a:cubicBezTo>
                  <a:cubicBezTo>
                    <a:pt x="89" y="32"/>
                    <a:pt x="100" y="30"/>
                    <a:pt x="110" y="25"/>
                  </a:cubicBezTo>
                  <a:cubicBezTo>
                    <a:pt x="120" y="20"/>
                    <a:pt x="138" y="9"/>
                    <a:pt x="142" y="10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rot="10800000" vert="eaVert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grpSp>
          <p:nvGrpSpPr>
            <p:cNvPr id="22" name="Group 5"/>
            <p:cNvGrpSpPr>
              <a:grpSpLocks/>
            </p:cNvGrpSpPr>
            <p:nvPr/>
          </p:nvGrpSpPr>
          <p:grpSpPr bwMode="auto">
            <a:xfrm rot="-5400000">
              <a:off x="1320" y="3690"/>
              <a:ext cx="425" cy="841"/>
              <a:chOff x="1588" y="1253"/>
              <a:chExt cx="734" cy="1499"/>
            </a:xfrm>
          </p:grpSpPr>
          <p:sp>
            <p:nvSpPr>
              <p:cNvPr id="107" name="Freeform 6"/>
              <p:cNvSpPr>
                <a:spLocks/>
              </p:cNvSpPr>
              <p:nvPr/>
            </p:nvSpPr>
            <p:spPr bwMode="auto">
              <a:xfrm>
                <a:off x="1700" y="1253"/>
                <a:ext cx="273" cy="749"/>
              </a:xfrm>
              <a:custGeom>
                <a:avLst/>
                <a:gdLst>
                  <a:gd name="T0" fmla="*/ 173 w 318"/>
                  <a:gd name="T1" fmla="*/ 0 h 726"/>
                  <a:gd name="T2" fmla="*/ 149 w 318"/>
                  <a:gd name="T3" fmla="*/ 412 h 726"/>
                  <a:gd name="T4" fmla="*/ 74 w 318"/>
                  <a:gd name="T5" fmla="*/ 667 h 726"/>
                  <a:gd name="T6" fmla="*/ 0 w 318"/>
                  <a:gd name="T7" fmla="*/ 822 h 72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8"/>
                  <a:gd name="T13" fmla="*/ 0 h 726"/>
                  <a:gd name="T14" fmla="*/ 318 w 318"/>
                  <a:gd name="T15" fmla="*/ 726 h 72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8" h="726">
                    <a:moveTo>
                      <a:pt x="318" y="0"/>
                    </a:moveTo>
                    <a:cubicBezTo>
                      <a:pt x="310" y="132"/>
                      <a:pt x="302" y="265"/>
                      <a:pt x="272" y="363"/>
                    </a:cubicBezTo>
                    <a:cubicBezTo>
                      <a:pt x="242" y="461"/>
                      <a:pt x="181" y="529"/>
                      <a:pt x="136" y="589"/>
                    </a:cubicBezTo>
                    <a:cubicBezTo>
                      <a:pt x="91" y="649"/>
                      <a:pt x="23" y="703"/>
                      <a:pt x="0" y="726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108" name="Arc 7"/>
              <p:cNvSpPr>
                <a:spLocks/>
              </p:cNvSpPr>
              <p:nvPr/>
            </p:nvSpPr>
            <p:spPr bwMode="auto">
              <a:xfrm rot="2744521">
                <a:off x="1583" y="1624"/>
                <a:ext cx="743" cy="734"/>
              </a:xfrm>
              <a:custGeom>
                <a:avLst/>
                <a:gdLst>
                  <a:gd name="T0" fmla="*/ 0 w 21592"/>
                  <a:gd name="T1" fmla="*/ 0 h 21600"/>
                  <a:gd name="T2" fmla="*/ 0 w 21592"/>
                  <a:gd name="T3" fmla="*/ 0 h 21600"/>
                  <a:gd name="T4" fmla="*/ 0 w 21592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592"/>
                  <a:gd name="T10" fmla="*/ 0 h 21600"/>
                  <a:gd name="T11" fmla="*/ 21592 w 2159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92" h="21600" fill="none" extrusionOk="0">
                    <a:moveTo>
                      <a:pt x="-1" y="0"/>
                    </a:moveTo>
                    <a:cubicBezTo>
                      <a:pt x="11699" y="0"/>
                      <a:pt x="21272" y="9314"/>
                      <a:pt x="21591" y="21010"/>
                    </a:cubicBezTo>
                  </a:path>
                  <a:path w="21592" h="21600" stroke="0" extrusionOk="0">
                    <a:moveTo>
                      <a:pt x="-1" y="0"/>
                    </a:moveTo>
                    <a:cubicBezTo>
                      <a:pt x="11699" y="0"/>
                      <a:pt x="21272" y="9314"/>
                      <a:pt x="21591" y="2101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109" name="Oval 8"/>
              <p:cNvSpPr>
                <a:spLocks noChangeArrowheads="1"/>
              </p:cNvSpPr>
              <p:nvPr/>
            </p:nvSpPr>
            <p:spPr bwMode="auto">
              <a:xfrm>
                <a:off x="2002" y="1719"/>
                <a:ext cx="174" cy="485"/>
              </a:xfrm>
              <a:prstGeom prst="ellipse">
                <a:avLst/>
              </a:prstGeom>
              <a:solidFill>
                <a:srgbClr val="71A0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10" name="Oval 9"/>
              <p:cNvSpPr>
                <a:spLocks noChangeArrowheads="1"/>
              </p:cNvSpPr>
              <p:nvPr/>
            </p:nvSpPr>
            <p:spPr bwMode="auto">
              <a:xfrm>
                <a:off x="2078" y="1835"/>
                <a:ext cx="98" cy="273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11" name="Freeform 10"/>
              <p:cNvSpPr>
                <a:spLocks/>
              </p:cNvSpPr>
              <p:nvPr/>
            </p:nvSpPr>
            <p:spPr bwMode="auto">
              <a:xfrm flipV="1">
                <a:off x="1700" y="2003"/>
                <a:ext cx="273" cy="749"/>
              </a:xfrm>
              <a:custGeom>
                <a:avLst/>
                <a:gdLst>
                  <a:gd name="T0" fmla="*/ 173 w 318"/>
                  <a:gd name="T1" fmla="*/ 0 h 726"/>
                  <a:gd name="T2" fmla="*/ 149 w 318"/>
                  <a:gd name="T3" fmla="*/ 412 h 726"/>
                  <a:gd name="T4" fmla="*/ 74 w 318"/>
                  <a:gd name="T5" fmla="*/ 667 h 726"/>
                  <a:gd name="T6" fmla="*/ 0 w 318"/>
                  <a:gd name="T7" fmla="*/ 822 h 72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8"/>
                  <a:gd name="T13" fmla="*/ 0 h 726"/>
                  <a:gd name="T14" fmla="*/ 318 w 318"/>
                  <a:gd name="T15" fmla="*/ 726 h 72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8" h="726">
                    <a:moveTo>
                      <a:pt x="318" y="0"/>
                    </a:moveTo>
                    <a:cubicBezTo>
                      <a:pt x="310" y="132"/>
                      <a:pt x="302" y="265"/>
                      <a:pt x="272" y="363"/>
                    </a:cubicBezTo>
                    <a:cubicBezTo>
                      <a:pt x="242" y="461"/>
                      <a:pt x="181" y="529"/>
                      <a:pt x="136" y="589"/>
                    </a:cubicBezTo>
                    <a:cubicBezTo>
                      <a:pt x="91" y="649"/>
                      <a:pt x="23" y="703"/>
                      <a:pt x="0" y="726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4.66235E-6 L -3.05556E-6 0.28793 " pathEditMode="relative" rAng="0" ptsTypes="AA">
                                      <p:cBhvr>
                                        <p:cTn id="6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F5F5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96287" name="Freeform 59"/>
          <p:cNvSpPr>
            <a:spLocks/>
          </p:cNvSpPr>
          <p:nvPr/>
        </p:nvSpPr>
        <p:spPr bwMode="auto">
          <a:xfrm>
            <a:off x="7062788" y="1328738"/>
            <a:ext cx="1403350" cy="1006475"/>
          </a:xfrm>
          <a:custGeom>
            <a:avLst/>
            <a:gdLst>
              <a:gd name="T0" fmla="*/ 442 w 884"/>
              <a:gd name="T1" fmla="*/ 0 h 634"/>
              <a:gd name="T2" fmla="*/ 430 w 884"/>
              <a:gd name="T3" fmla="*/ 22 h 634"/>
              <a:gd name="T4" fmla="*/ 416 w 884"/>
              <a:gd name="T5" fmla="*/ 88 h 634"/>
              <a:gd name="T6" fmla="*/ 402 w 884"/>
              <a:gd name="T7" fmla="*/ 188 h 634"/>
              <a:gd name="T8" fmla="*/ 378 w 884"/>
              <a:gd name="T9" fmla="*/ 288 h 634"/>
              <a:gd name="T10" fmla="*/ 328 w 884"/>
              <a:gd name="T11" fmla="*/ 352 h 634"/>
              <a:gd name="T12" fmla="*/ 258 w 884"/>
              <a:gd name="T13" fmla="*/ 390 h 634"/>
              <a:gd name="T14" fmla="*/ 170 w 884"/>
              <a:gd name="T15" fmla="*/ 426 h 634"/>
              <a:gd name="T16" fmla="*/ 82 w 884"/>
              <a:gd name="T17" fmla="*/ 472 h 634"/>
              <a:gd name="T18" fmla="*/ 24 w 884"/>
              <a:gd name="T19" fmla="*/ 538 h 634"/>
              <a:gd name="T20" fmla="*/ 4 w 884"/>
              <a:gd name="T21" fmla="*/ 600 h 634"/>
              <a:gd name="T22" fmla="*/ 0 w 884"/>
              <a:gd name="T23" fmla="*/ 634 h 634"/>
              <a:gd name="T24" fmla="*/ 884 w 884"/>
              <a:gd name="T25" fmla="*/ 634 h 634"/>
              <a:gd name="T26" fmla="*/ 864 w 884"/>
              <a:gd name="T27" fmla="*/ 546 h 634"/>
              <a:gd name="T28" fmla="*/ 838 w 884"/>
              <a:gd name="T29" fmla="*/ 500 h 634"/>
              <a:gd name="T30" fmla="*/ 766 w 884"/>
              <a:gd name="T31" fmla="*/ 450 h 634"/>
              <a:gd name="T32" fmla="*/ 690 w 884"/>
              <a:gd name="T33" fmla="*/ 414 h 634"/>
              <a:gd name="T34" fmla="*/ 606 w 884"/>
              <a:gd name="T35" fmla="*/ 382 h 634"/>
              <a:gd name="T36" fmla="*/ 558 w 884"/>
              <a:gd name="T37" fmla="*/ 354 h 634"/>
              <a:gd name="T38" fmla="*/ 526 w 884"/>
              <a:gd name="T39" fmla="*/ 302 h 634"/>
              <a:gd name="T40" fmla="*/ 500 w 884"/>
              <a:gd name="T41" fmla="*/ 222 h 634"/>
              <a:gd name="T42" fmla="*/ 482 w 884"/>
              <a:gd name="T43" fmla="*/ 138 h 634"/>
              <a:gd name="T44" fmla="*/ 474 w 884"/>
              <a:gd name="T45" fmla="*/ 80 h 634"/>
              <a:gd name="T46" fmla="*/ 466 w 884"/>
              <a:gd name="T47" fmla="*/ 26 h 634"/>
              <a:gd name="T48" fmla="*/ 458 w 884"/>
              <a:gd name="T49" fmla="*/ 2 h 634"/>
              <a:gd name="T50" fmla="*/ 442 w 884"/>
              <a:gd name="T51" fmla="*/ 0 h 634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884"/>
              <a:gd name="T79" fmla="*/ 0 h 634"/>
              <a:gd name="T80" fmla="*/ 884 w 884"/>
              <a:gd name="T81" fmla="*/ 634 h 634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884" h="634">
                <a:moveTo>
                  <a:pt x="442" y="0"/>
                </a:moveTo>
                <a:lnTo>
                  <a:pt x="430" y="22"/>
                </a:lnTo>
                <a:lnTo>
                  <a:pt x="416" y="88"/>
                </a:lnTo>
                <a:lnTo>
                  <a:pt x="402" y="188"/>
                </a:lnTo>
                <a:lnTo>
                  <a:pt x="378" y="288"/>
                </a:lnTo>
                <a:lnTo>
                  <a:pt x="328" y="352"/>
                </a:lnTo>
                <a:lnTo>
                  <a:pt x="258" y="390"/>
                </a:lnTo>
                <a:lnTo>
                  <a:pt x="170" y="426"/>
                </a:lnTo>
                <a:lnTo>
                  <a:pt x="82" y="472"/>
                </a:lnTo>
                <a:lnTo>
                  <a:pt x="24" y="538"/>
                </a:lnTo>
                <a:lnTo>
                  <a:pt x="4" y="600"/>
                </a:lnTo>
                <a:lnTo>
                  <a:pt x="0" y="634"/>
                </a:lnTo>
                <a:lnTo>
                  <a:pt x="884" y="634"/>
                </a:lnTo>
                <a:lnTo>
                  <a:pt x="864" y="546"/>
                </a:lnTo>
                <a:lnTo>
                  <a:pt x="838" y="500"/>
                </a:lnTo>
                <a:lnTo>
                  <a:pt x="766" y="450"/>
                </a:lnTo>
                <a:lnTo>
                  <a:pt x="690" y="414"/>
                </a:lnTo>
                <a:lnTo>
                  <a:pt x="606" y="382"/>
                </a:lnTo>
                <a:lnTo>
                  <a:pt x="558" y="354"/>
                </a:lnTo>
                <a:lnTo>
                  <a:pt x="526" y="302"/>
                </a:lnTo>
                <a:lnTo>
                  <a:pt x="500" y="222"/>
                </a:lnTo>
                <a:lnTo>
                  <a:pt x="482" y="138"/>
                </a:lnTo>
                <a:lnTo>
                  <a:pt x="474" y="80"/>
                </a:lnTo>
                <a:lnTo>
                  <a:pt x="466" y="26"/>
                </a:lnTo>
                <a:lnTo>
                  <a:pt x="458" y="2"/>
                </a:lnTo>
                <a:lnTo>
                  <a:pt x="442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7070725" y="1298576"/>
            <a:ext cx="1403350" cy="1692275"/>
            <a:chOff x="232" y="1705"/>
            <a:chExt cx="1400" cy="1689"/>
          </a:xfrm>
        </p:grpSpPr>
        <p:sp>
          <p:nvSpPr>
            <p:cNvPr id="96295" name="Freeform 63"/>
            <p:cNvSpPr>
              <a:spLocks/>
            </p:cNvSpPr>
            <p:nvPr/>
          </p:nvSpPr>
          <p:spPr bwMode="auto">
            <a:xfrm>
              <a:off x="233" y="2728"/>
              <a:ext cx="1392" cy="632"/>
            </a:xfrm>
            <a:custGeom>
              <a:avLst/>
              <a:gdLst>
                <a:gd name="T0" fmla="*/ 8 w 1392"/>
                <a:gd name="T1" fmla="*/ 0 h 632"/>
                <a:gd name="T2" fmla="*/ 1388 w 1392"/>
                <a:gd name="T3" fmla="*/ 0 h 632"/>
                <a:gd name="T4" fmla="*/ 1392 w 1392"/>
                <a:gd name="T5" fmla="*/ 76 h 632"/>
                <a:gd name="T6" fmla="*/ 1356 w 1392"/>
                <a:gd name="T7" fmla="*/ 160 h 632"/>
                <a:gd name="T8" fmla="*/ 1312 w 1392"/>
                <a:gd name="T9" fmla="*/ 244 h 632"/>
                <a:gd name="T10" fmla="*/ 1232 w 1392"/>
                <a:gd name="T11" fmla="*/ 292 h 632"/>
                <a:gd name="T12" fmla="*/ 1164 w 1392"/>
                <a:gd name="T13" fmla="*/ 328 h 632"/>
                <a:gd name="T14" fmla="*/ 1064 w 1392"/>
                <a:gd name="T15" fmla="*/ 364 h 632"/>
                <a:gd name="T16" fmla="*/ 960 w 1392"/>
                <a:gd name="T17" fmla="*/ 424 h 632"/>
                <a:gd name="T18" fmla="*/ 896 w 1392"/>
                <a:gd name="T19" fmla="*/ 484 h 632"/>
                <a:gd name="T20" fmla="*/ 872 w 1392"/>
                <a:gd name="T21" fmla="*/ 564 h 632"/>
                <a:gd name="T22" fmla="*/ 840 w 1392"/>
                <a:gd name="T23" fmla="*/ 608 h 632"/>
                <a:gd name="T24" fmla="*/ 752 w 1392"/>
                <a:gd name="T25" fmla="*/ 632 h 632"/>
                <a:gd name="T26" fmla="*/ 672 w 1392"/>
                <a:gd name="T27" fmla="*/ 632 h 632"/>
                <a:gd name="T28" fmla="*/ 584 w 1392"/>
                <a:gd name="T29" fmla="*/ 620 h 632"/>
                <a:gd name="T30" fmla="*/ 532 w 1392"/>
                <a:gd name="T31" fmla="*/ 584 h 632"/>
                <a:gd name="T32" fmla="*/ 504 w 1392"/>
                <a:gd name="T33" fmla="*/ 500 h 632"/>
                <a:gd name="T34" fmla="*/ 488 w 1392"/>
                <a:gd name="T35" fmla="*/ 464 h 632"/>
                <a:gd name="T36" fmla="*/ 412 w 1392"/>
                <a:gd name="T37" fmla="*/ 416 h 632"/>
                <a:gd name="T38" fmla="*/ 288 w 1392"/>
                <a:gd name="T39" fmla="*/ 352 h 632"/>
                <a:gd name="T40" fmla="*/ 172 w 1392"/>
                <a:gd name="T41" fmla="*/ 304 h 632"/>
                <a:gd name="T42" fmla="*/ 124 w 1392"/>
                <a:gd name="T43" fmla="*/ 276 h 632"/>
                <a:gd name="T44" fmla="*/ 72 w 1392"/>
                <a:gd name="T45" fmla="*/ 232 h 632"/>
                <a:gd name="T46" fmla="*/ 40 w 1392"/>
                <a:gd name="T47" fmla="*/ 172 h 632"/>
                <a:gd name="T48" fmla="*/ 16 w 1392"/>
                <a:gd name="T49" fmla="*/ 100 h 632"/>
                <a:gd name="T50" fmla="*/ 0 w 1392"/>
                <a:gd name="T51" fmla="*/ 44 h 632"/>
                <a:gd name="T52" fmla="*/ 8 w 1392"/>
                <a:gd name="T53" fmla="*/ 0 h 63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1392"/>
                <a:gd name="T82" fmla="*/ 0 h 632"/>
                <a:gd name="T83" fmla="*/ 1392 w 1392"/>
                <a:gd name="T84" fmla="*/ 632 h 632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1392" h="632">
                  <a:moveTo>
                    <a:pt x="8" y="0"/>
                  </a:moveTo>
                  <a:lnTo>
                    <a:pt x="1388" y="0"/>
                  </a:lnTo>
                  <a:lnTo>
                    <a:pt x="1392" y="76"/>
                  </a:lnTo>
                  <a:lnTo>
                    <a:pt x="1356" y="160"/>
                  </a:lnTo>
                  <a:lnTo>
                    <a:pt x="1312" y="244"/>
                  </a:lnTo>
                  <a:lnTo>
                    <a:pt x="1232" y="292"/>
                  </a:lnTo>
                  <a:lnTo>
                    <a:pt x="1164" y="328"/>
                  </a:lnTo>
                  <a:lnTo>
                    <a:pt x="1064" y="364"/>
                  </a:lnTo>
                  <a:lnTo>
                    <a:pt x="960" y="424"/>
                  </a:lnTo>
                  <a:lnTo>
                    <a:pt x="896" y="484"/>
                  </a:lnTo>
                  <a:lnTo>
                    <a:pt x="872" y="564"/>
                  </a:lnTo>
                  <a:lnTo>
                    <a:pt x="840" y="608"/>
                  </a:lnTo>
                  <a:lnTo>
                    <a:pt x="752" y="632"/>
                  </a:lnTo>
                  <a:lnTo>
                    <a:pt x="672" y="632"/>
                  </a:lnTo>
                  <a:lnTo>
                    <a:pt x="584" y="620"/>
                  </a:lnTo>
                  <a:lnTo>
                    <a:pt x="532" y="584"/>
                  </a:lnTo>
                  <a:lnTo>
                    <a:pt x="504" y="500"/>
                  </a:lnTo>
                  <a:lnTo>
                    <a:pt x="488" y="464"/>
                  </a:lnTo>
                  <a:lnTo>
                    <a:pt x="412" y="416"/>
                  </a:lnTo>
                  <a:lnTo>
                    <a:pt x="288" y="352"/>
                  </a:lnTo>
                  <a:lnTo>
                    <a:pt x="172" y="304"/>
                  </a:lnTo>
                  <a:lnTo>
                    <a:pt x="124" y="276"/>
                  </a:lnTo>
                  <a:lnTo>
                    <a:pt x="72" y="232"/>
                  </a:lnTo>
                  <a:lnTo>
                    <a:pt x="40" y="172"/>
                  </a:lnTo>
                  <a:lnTo>
                    <a:pt x="16" y="100"/>
                  </a:lnTo>
                  <a:lnTo>
                    <a:pt x="0" y="44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FFF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grpSp>
          <p:nvGrpSpPr>
            <p:cNvPr id="3" name="Group 64"/>
            <p:cNvGrpSpPr>
              <a:grpSpLocks/>
            </p:cNvGrpSpPr>
            <p:nvPr/>
          </p:nvGrpSpPr>
          <p:grpSpPr bwMode="auto">
            <a:xfrm>
              <a:off x="232" y="1705"/>
              <a:ext cx="1400" cy="1689"/>
              <a:chOff x="3659" y="1313"/>
              <a:chExt cx="1400" cy="1689"/>
            </a:xfrm>
          </p:grpSpPr>
          <p:sp>
            <p:nvSpPr>
              <p:cNvPr id="96297" name="Freeform 65"/>
              <p:cNvSpPr>
                <a:spLocks/>
              </p:cNvSpPr>
              <p:nvPr/>
            </p:nvSpPr>
            <p:spPr bwMode="auto">
              <a:xfrm>
                <a:off x="3659" y="1313"/>
                <a:ext cx="720" cy="1659"/>
              </a:xfrm>
              <a:custGeom>
                <a:avLst/>
                <a:gdLst>
                  <a:gd name="T0" fmla="*/ 720 w 720"/>
                  <a:gd name="T1" fmla="*/ 19 h 1659"/>
                  <a:gd name="T2" fmla="*/ 676 w 720"/>
                  <a:gd name="T3" fmla="*/ 27 h 1659"/>
                  <a:gd name="T4" fmla="*/ 648 w 720"/>
                  <a:gd name="T5" fmla="*/ 179 h 1659"/>
                  <a:gd name="T6" fmla="*/ 588 w 720"/>
                  <a:gd name="T7" fmla="*/ 451 h 1659"/>
                  <a:gd name="T8" fmla="*/ 496 w 720"/>
                  <a:gd name="T9" fmla="*/ 595 h 1659"/>
                  <a:gd name="T10" fmla="*/ 256 w 720"/>
                  <a:gd name="T11" fmla="*/ 695 h 1659"/>
                  <a:gd name="T12" fmla="*/ 116 w 720"/>
                  <a:gd name="T13" fmla="*/ 775 h 1659"/>
                  <a:gd name="T14" fmla="*/ 32 w 720"/>
                  <a:gd name="T15" fmla="*/ 879 h 1659"/>
                  <a:gd name="T16" fmla="*/ 0 w 720"/>
                  <a:gd name="T17" fmla="*/ 1023 h 1659"/>
                  <a:gd name="T18" fmla="*/ 32 w 720"/>
                  <a:gd name="T19" fmla="*/ 1175 h 1659"/>
                  <a:gd name="T20" fmla="*/ 124 w 720"/>
                  <a:gd name="T21" fmla="*/ 1299 h 1659"/>
                  <a:gd name="T22" fmla="*/ 388 w 720"/>
                  <a:gd name="T23" fmla="*/ 1423 h 1659"/>
                  <a:gd name="T24" fmla="*/ 496 w 720"/>
                  <a:gd name="T25" fmla="*/ 1511 h 1659"/>
                  <a:gd name="T26" fmla="*/ 520 w 720"/>
                  <a:gd name="T27" fmla="*/ 1575 h 1659"/>
                  <a:gd name="T28" fmla="*/ 568 w 720"/>
                  <a:gd name="T29" fmla="*/ 1639 h 1659"/>
                  <a:gd name="T30" fmla="*/ 668 w 720"/>
                  <a:gd name="T31" fmla="*/ 1659 h 165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720"/>
                  <a:gd name="T49" fmla="*/ 0 h 1659"/>
                  <a:gd name="T50" fmla="*/ 720 w 720"/>
                  <a:gd name="T51" fmla="*/ 1659 h 165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720" h="1659">
                    <a:moveTo>
                      <a:pt x="720" y="19"/>
                    </a:moveTo>
                    <a:cubicBezTo>
                      <a:pt x="704" y="9"/>
                      <a:pt x="688" y="0"/>
                      <a:pt x="676" y="27"/>
                    </a:cubicBezTo>
                    <a:cubicBezTo>
                      <a:pt x="664" y="54"/>
                      <a:pt x="663" y="108"/>
                      <a:pt x="648" y="179"/>
                    </a:cubicBezTo>
                    <a:cubicBezTo>
                      <a:pt x="633" y="250"/>
                      <a:pt x="613" y="382"/>
                      <a:pt x="588" y="451"/>
                    </a:cubicBezTo>
                    <a:cubicBezTo>
                      <a:pt x="563" y="520"/>
                      <a:pt x="551" y="554"/>
                      <a:pt x="496" y="595"/>
                    </a:cubicBezTo>
                    <a:cubicBezTo>
                      <a:pt x="441" y="636"/>
                      <a:pt x="319" y="665"/>
                      <a:pt x="256" y="695"/>
                    </a:cubicBezTo>
                    <a:cubicBezTo>
                      <a:pt x="193" y="725"/>
                      <a:pt x="153" y="744"/>
                      <a:pt x="116" y="775"/>
                    </a:cubicBezTo>
                    <a:cubicBezTo>
                      <a:pt x="79" y="806"/>
                      <a:pt x="51" y="838"/>
                      <a:pt x="32" y="879"/>
                    </a:cubicBezTo>
                    <a:cubicBezTo>
                      <a:pt x="13" y="920"/>
                      <a:pt x="0" y="974"/>
                      <a:pt x="0" y="1023"/>
                    </a:cubicBezTo>
                    <a:cubicBezTo>
                      <a:pt x="0" y="1072"/>
                      <a:pt x="11" y="1129"/>
                      <a:pt x="32" y="1175"/>
                    </a:cubicBezTo>
                    <a:cubicBezTo>
                      <a:pt x="53" y="1221"/>
                      <a:pt x="65" y="1258"/>
                      <a:pt x="124" y="1299"/>
                    </a:cubicBezTo>
                    <a:cubicBezTo>
                      <a:pt x="183" y="1340"/>
                      <a:pt x="326" y="1388"/>
                      <a:pt x="388" y="1423"/>
                    </a:cubicBezTo>
                    <a:cubicBezTo>
                      <a:pt x="450" y="1458"/>
                      <a:pt x="474" y="1486"/>
                      <a:pt x="496" y="1511"/>
                    </a:cubicBezTo>
                    <a:cubicBezTo>
                      <a:pt x="518" y="1536"/>
                      <a:pt x="508" y="1554"/>
                      <a:pt x="520" y="1575"/>
                    </a:cubicBezTo>
                    <a:cubicBezTo>
                      <a:pt x="532" y="1596"/>
                      <a:pt x="543" y="1625"/>
                      <a:pt x="568" y="1639"/>
                    </a:cubicBezTo>
                    <a:cubicBezTo>
                      <a:pt x="593" y="1653"/>
                      <a:pt x="630" y="1656"/>
                      <a:pt x="668" y="1659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96298" name="Freeform 66"/>
              <p:cNvSpPr>
                <a:spLocks/>
              </p:cNvSpPr>
              <p:nvPr/>
            </p:nvSpPr>
            <p:spPr bwMode="auto">
              <a:xfrm flipH="1">
                <a:off x="4339" y="1313"/>
                <a:ext cx="720" cy="1659"/>
              </a:xfrm>
              <a:custGeom>
                <a:avLst/>
                <a:gdLst>
                  <a:gd name="T0" fmla="*/ 720 w 720"/>
                  <a:gd name="T1" fmla="*/ 19 h 1659"/>
                  <a:gd name="T2" fmla="*/ 676 w 720"/>
                  <a:gd name="T3" fmla="*/ 27 h 1659"/>
                  <a:gd name="T4" fmla="*/ 648 w 720"/>
                  <a:gd name="T5" fmla="*/ 179 h 1659"/>
                  <a:gd name="T6" fmla="*/ 588 w 720"/>
                  <a:gd name="T7" fmla="*/ 451 h 1659"/>
                  <a:gd name="T8" fmla="*/ 496 w 720"/>
                  <a:gd name="T9" fmla="*/ 595 h 1659"/>
                  <a:gd name="T10" fmla="*/ 256 w 720"/>
                  <a:gd name="T11" fmla="*/ 695 h 1659"/>
                  <a:gd name="T12" fmla="*/ 116 w 720"/>
                  <a:gd name="T13" fmla="*/ 775 h 1659"/>
                  <a:gd name="T14" fmla="*/ 32 w 720"/>
                  <a:gd name="T15" fmla="*/ 879 h 1659"/>
                  <a:gd name="T16" fmla="*/ 0 w 720"/>
                  <a:gd name="T17" fmla="*/ 1023 h 1659"/>
                  <a:gd name="T18" fmla="*/ 32 w 720"/>
                  <a:gd name="T19" fmla="*/ 1175 h 1659"/>
                  <a:gd name="T20" fmla="*/ 124 w 720"/>
                  <a:gd name="T21" fmla="*/ 1299 h 1659"/>
                  <a:gd name="T22" fmla="*/ 388 w 720"/>
                  <a:gd name="T23" fmla="*/ 1423 h 1659"/>
                  <a:gd name="T24" fmla="*/ 496 w 720"/>
                  <a:gd name="T25" fmla="*/ 1511 h 1659"/>
                  <a:gd name="T26" fmla="*/ 520 w 720"/>
                  <a:gd name="T27" fmla="*/ 1575 h 1659"/>
                  <a:gd name="T28" fmla="*/ 568 w 720"/>
                  <a:gd name="T29" fmla="*/ 1639 h 1659"/>
                  <a:gd name="T30" fmla="*/ 668 w 720"/>
                  <a:gd name="T31" fmla="*/ 1659 h 165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720"/>
                  <a:gd name="T49" fmla="*/ 0 h 1659"/>
                  <a:gd name="T50" fmla="*/ 720 w 720"/>
                  <a:gd name="T51" fmla="*/ 1659 h 165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720" h="1659">
                    <a:moveTo>
                      <a:pt x="720" y="19"/>
                    </a:moveTo>
                    <a:cubicBezTo>
                      <a:pt x="704" y="9"/>
                      <a:pt x="688" y="0"/>
                      <a:pt x="676" y="27"/>
                    </a:cubicBezTo>
                    <a:cubicBezTo>
                      <a:pt x="664" y="54"/>
                      <a:pt x="663" y="108"/>
                      <a:pt x="648" y="179"/>
                    </a:cubicBezTo>
                    <a:cubicBezTo>
                      <a:pt x="633" y="250"/>
                      <a:pt x="613" y="382"/>
                      <a:pt x="588" y="451"/>
                    </a:cubicBezTo>
                    <a:cubicBezTo>
                      <a:pt x="563" y="520"/>
                      <a:pt x="551" y="554"/>
                      <a:pt x="496" y="595"/>
                    </a:cubicBezTo>
                    <a:cubicBezTo>
                      <a:pt x="441" y="636"/>
                      <a:pt x="319" y="665"/>
                      <a:pt x="256" y="695"/>
                    </a:cubicBezTo>
                    <a:cubicBezTo>
                      <a:pt x="193" y="725"/>
                      <a:pt x="153" y="744"/>
                      <a:pt x="116" y="775"/>
                    </a:cubicBezTo>
                    <a:cubicBezTo>
                      <a:pt x="79" y="806"/>
                      <a:pt x="51" y="838"/>
                      <a:pt x="32" y="879"/>
                    </a:cubicBezTo>
                    <a:cubicBezTo>
                      <a:pt x="13" y="920"/>
                      <a:pt x="0" y="974"/>
                      <a:pt x="0" y="1023"/>
                    </a:cubicBezTo>
                    <a:cubicBezTo>
                      <a:pt x="0" y="1072"/>
                      <a:pt x="11" y="1129"/>
                      <a:pt x="32" y="1175"/>
                    </a:cubicBezTo>
                    <a:cubicBezTo>
                      <a:pt x="53" y="1221"/>
                      <a:pt x="65" y="1258"/>
                      <a:pt x="124" y="1299"/>
                    </a:cubicBezTo>
                    <a:cubicBezTo>
                      <a:pt x="183" y="1340"/>
                      <a:pt x="326" y="1388"/>
                      <a:pt x="388" y="1423"/>
                    </a:cubicBezTo>
                    <a:cubicBezTo>
                      <a:pt x="450" y="1458"/>
                      <a:pt x="474" y="1486"/>
                      <a:pt x="496" y="1511"/>
                    </a:cubicBezTo>
                    <a:cubicBezTo>
                      <a:pt x="518" y="1536"/>
                      <a:pt x="508" y="1554"/>
                      <a:pt x="520" y="1575"/>
                    </a:cubicBezTo>
                    <a:cubicBezTo>
                      <a:pt x="532" y="1596"/>
                      <a:pt x="543" y="1625"/>
                      <a:pt x="568" y="1639"/>
                    </a:cubicBezTo>
                    <a:cubicBezTo>
                      <a:pt x="593" y="1653"/>
                      <a:pt x="630" y="1656"/>
                      <a:pt x="668" y="1659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96299" name="Freeform 67"/>
              <p:cNvSpPr>
                <a:spLocks/>
              </p:cNvSpPr>
              <p:nvPr/>
            </p:nvSpPr>
            <p:spPr bwMode="auto">
              <a:xfrm>
                <a:off x="4326" y="2973"/>
                <a:ext cx="68" cy="29"/>
              </a:xfrm>
              <a:custGeom>
                <a:avLst/>
                <a:gdLst>
                  <a:gd name="T0" fmla="*/ 1709 w 54"/>
                  <a:gd name="T1" fmla="*/ 0 h 1"/>
                  <a:gd name="T2" fmla="*/ 0 w 54"/>
                  <a:gd name="T3" fmla="*/ 0 h 1"/>
                  <a:gd name="T4" fmla="*/ 0 60000 65536"/>
                  <a:gd name="T5" fmla="*/ 0 60000 65536"/>
                  <a:gd name="T6" fmla="*/ 0 w 54"/>
                  <a:gd name="T7" fmla="*/ 0 h 1"/>
                  <a:gd name="T8" fmla="*/ 54 w 54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1">
                    <a:moveTo>
                      <a:pt x="54" y="0"/>
                    </a:moveTo>
                    <a:cubicBezTo>
                      <a:pt x="54" y="0"/>
                      <a:pt x="27" y="0"/>
                      <a:pt x="0" y="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96294" name="Line 69"/>
          <p:cNvSpPr>
            <a:spLocks noChangeShapeType="1"/>
          </p:cNvSpPr>
          <p:nvPr/>
        </p:nvSpPr>
        <p:spPr bwMode="auto">
          <a:xfrm>
            <a:off x="7775575" y="2444751"/>
            <a:ext cx="0" cy="8302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grpSp>
        <p:nvGrpSpPr>
          <p:cNvPr id="4" name="67 Grupo"/>
          <p:cNvGrpSpPr/>
          <p:nvPr/>
        </p:nvGrpSpPr>
        <p:grpSpPr>
          <a:xfrm>
            <a:off x="7586663" y="638175"/>
            <a:ext cx="609600" cy="1816101"/>
            <a:chOff x="7586663" y="638175"/>
            <a:chExt cx="609600" cy="1816101"/>
          </a:xfrm>
        </p:grpSpPr>
        <p:sp>
          <p:nvSpPr>
            <p:cNvPr id="96293" name="Line 68"/>
            <p:cNvSpPr>
              <a:spLocks noChangeShapeType="1"/>
            </p:cNvSpPr>
            <p:nvPr/>
          </p:nvSpPr>
          <p:spPr bwMode="auto">
            <a:xfrm flipV="1">
              <a:off x="7773988" y="1014413"/>
              <a:ext cx="0" cy="143986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96290" name="Text Box 70"/>
            <p:cNvSpPr txBox="1">
              <a:spLocks noChangeArrowheads="1"/>
            </p:cNvSpPr>
            <p:nvPr/>
          </p:nvSpPr>
          <p:spPr bwMode="auto">
            <a:xfrm>
              <a:off x="7586663" y="638175"/>
              <a:ext cx="6096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 b="1" dirty="0">
                  <a:solidFill>
                    <a:srgbClr val="FF3300"/>
                  </a:solidFill>
                  <a:latin typeface="Arial"/>
                </a:rPr>
                <a:t>E</a:t>
              </a:r>
            </a:p>
          </p:txBody>
        </p:sp>
      </p:grpSp>
      <p:sp>
        <p:nvSpPr>
          <p:cNvPr id="96291" name="Text Box 71"/>
          <p:cNvSpPr txBox="1">
            <a:spLocks noChangeArrowheads="1"/>
          </p:cNvSpPr>
          <p:nvPr/>
        </p:nvSpPr>
        <p:spPr bwMode="auto">
          <a:xfrm>
            <a:off x="7608888" y="3287713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1800" b="1">
                <a:solidFill>
                  <a:srgbClr val="000000"/>
                </a:solidFill>
                <a:latin typeface="Arial"/>
              </a:rPr>
              <a:t>P</a:t>
            </a:r>
            <a:r>
              <a:rPr lang="es-ES" sz="1800" b="1" baseline="-25000">
                <a:solidFill>
                  <a:srgbClr val="000000"/>
                </a:solidFill>
                <a:latin typeface="Arial"/>
              </a:rPr>
              <a:t>4</a:t>
            </a:r>
            <a:endParaRPr lang="es-ES" sz="1800" b="1">
              <a:solidFill>
                <a:srgbClr val="000000"/>
              </a:solidFill>
              <a:latin typeface="Arial"/>
            </a:endParaRPr>
          </a:p>
        </p:txBody>
      </p:sp>
      <p:sp>
        <p:nvSpPr>
          <p:cNvPr id="96300" name="Freeform 45"/>
          <p:cNvSpPr>
            <a:spLocks/>
          </p:cNvSpPr>
          <p:nvPr/>
        </p:nvSpPr>
        <p:spPr bwMode="auto">
          <a:xfrm>
            <a:off x="4935538" y="1319213"/>
            <a:ext cx="1403350" cy="1006475"/>
          </a:xfrm>
          <a:custGeom>
            <a:avLst/>
            <a:gdLst>
              <a:gd name="T0" fmla="*/ 442 w 884"/>
              <a:gd name="T1" fmla="*/ 0 h 634"/>
              <a:gd name="T2" fmla="*/ 430 w 884"/>
              <a:gd name="T3" fmla="*/ 22 h 634"/>
              <a:gd name="T4" fmla="*/ 416 w 884"/>
              <a:gd name="T5" fmla="*/ 88 h 634"/>
              <a:gd name="T6" fmla="*/ 402 w 884"/>
              <a:gd name="T7" fmla="*/ 188 h 634"/>
              <a:gd name="T8" fmla="*/ 378 w 884"/>
              <a:gd name="T9" fmla="*/ 288 h 634"/>
              <a:gd name="T10" fmla="*/ 328 w 884"/>
              <a:gd name="T11" fmla="*/ 352 h 634"/>
              <a:gd name="T12" fmla="*/ 258 w 884"/>
              <a:gd name="T13" fmla="*/ 390 h 634"/>
              <a:gd name="T14" fmla="*/ 170 w 884"/>
              <a:gd name="T15" fmla="*/ 426 h 634"/>
              <a:gd name="T16" fmla="*/ 82 w 884"/>
              <a:gd name="T17" fmla="*/ 472 h 634"/>
              <a:gd name="T18" fmla="*/ 24 w 884"/>
              <a:gd name="T19" fmla="*/ 538 h 634"/>
              <a:gd name="T20" fmla="*/ 4 w 884"/>
              <a:gd name="T21" fmla="*/ 600 h 634"/>
              <a:gd name="T22" fmla="*/ 0 w 884"/>
              <a:gd name="T23" fmla="*/ 634 h 634"/>
              <a:gd name="T24" fmla="*/ 884 w 884"/>
              <a:gd name="T25" fmla="*/ 634 h 634"/>
              <a:gd name="T26" fmla="*/ 864 w 884"/>
              <a:gd name="T27" fmla="*/ 546 h 634"/>
              <a:gd name="T28" fmla="*/ 838 w 884"/>
              <a:gd name="T29" fmla="*/ 500 h 634"/>
              <a:gd name="T30" fmla="*/ 766 w 884"/>
              <a:gd name="T31" fmla="*/ 450 h 634"/>
              <a:gd name="T32" fmla="*/ 690 w 884"/>
              <a:gd name="T33" fmla="*/ 414 h 634"/>
              <a:gd name="T34" fmla="*/ 606 w 884"/>
              <a:gd name="T35" fmla="*/ 382 h 634"/>
              <a:gd name="T36" fmla="*/ 558 w 884"/>
              <a:gd name="T37" fmla="*/ 354 h 634"/>
              <a:gd name="T38" fmla="*/ 526 w 884"/>
              <a:gd name="T39" fmla="*/ 302 h 634"/>
              <a:gd name="T40" fmla="*/ 500 w 884"/>
              <a:gd name="T41" fmla="*/ 222 h 634"/>
              <a:gd name="T42" fmla="*/ 482 w 884"/>
              <a:gd name="T43" fmla="*/ 138 h 634"/>
              <a:gd name="T44" fmla="*/ 474 w 884"/>
              <a:gd name="T45" fmla="*/ 80 h 634"/>
              <a:gd name="T46" fmla="*/ 466 w 884"/>
              <a:gd name="T47" fmla="*/ 26 h 634"/>
              <a:gd name="T48" fmla="*/ 458 w 884"/>
              <a:gd name="T49" fmla="*/ 2 h 634"/>
              <a:gd name="T50" fmla="*/ 442 w 884"/>
              <a:gd name="T51" fmla="*/ 0 h 634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884"/>
              <a:gd name="T79" fmla="*/ 0 h 634"/>
              <a:gd name="T80" fmla="*/ 884 w 884"/>
              <a:gd name="T81" fmla="*/ 634 h 634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884" h="634">
                <a:moveTo>
                  <a:pt x="442" y="0"/>
                </a:moveTo>
                <a:lnTo>
                  <a:pt x="430" y="22"/>
                </a:lnTo>
                <a:lnTo>
                  <a:pt x="416" y="88"/>
                </a:lnTo>
                <a:lnTo>
                  <a:pt x="402" y="188"/>
                </a:lnTo>
                <a:lnTo>
                  <a:pt x="378" y="288"/>
                </a:lnTo>
                <a:lnTo>
                  <a:pt x="328" y="352"/>
                </a:lnTo>
                <a:lnTo>
                  <a:pt x="258" y="390"/>
                </a:lnTo>
                <a:lnTo>
                  <a:pt x="170" y="426"/>
                </a:lnTo>
                <a:lnTo>
                  <a:pt x="82" y="472"/>
                </a:lnTo>
                <a:lnTo>
                  <a:pt x="24" y="538"/>
                </a:lnTo>
                <a:lnTo>
                  <a:pt x="4" y="600"/>
                </a:lnTo>
                <a:lnTo>
                  <a:pt x="0" y="634"/>
                </a:lnTo>
                <a:lnTo>
                  <a:pt x="884" y="634"/>
                </a:lnTo>
                <a:lnTo>
                  <a:pt x="864" y="546"/>
                </a:lnTo>
                <a:lnTo>
                  <a:pt x="838" y="500"/>
                </a:lnTo>
                <a:lnTo>
                  <a:pt x="766" y="450"/>
                </a:lnTo>
                <a:lnTo>
                  <a:pt x="690" y="414"/>
                </a:lnTo>
                <a:lnTo>
                  <a:pt x="606" y="382"/>
                </a:lnTo>
                <a:lnTo>
                  <a:pt x="558" y="354"/>
                </a:lnTo>
                <a:lnTo>
                  <a:pt x="526" y="302"/>
                </a:lnTo>
                <a:lnTo>
                  <a:pt x="500" y="222"/>
                </a:lnTo>
                <a:lnTo>
                  <a:pt x="482" y="138"/>
                </a:lnTo>
                <a:lnTo>
                  <a:pt x="474" y="80"/>
                </a:lnTo>
                <a:lnTo>
                  <a:pt x="466" y="26"/>
                </a:lnTo>
                <a:lnTo>
                  <a:pt x="458" y="2"/>
                </a:lnTo>
                <a:lnTo>
                  <a:pt x="442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96308" name="Freeform 49"/>
          <p:cNvSpPr>
            <a:spLocks/>
          </p:cNvSpPr>
          <p:nvPr/>
        </p:nvSpPr>
        <p:spPr bwMode="auto">
          <a:xfrm>
            <a:off x="4938127" y="2323560"/>
            <a:ext cx="1395331" cy="633225"/>
          </a:xfrm>
          <a:custGeom>
            <a:avLst/>
            <a:gdLst>
              <a:gd name="T0" fmla="*/ 8 w 1392"/>
              <a:gd name="T1" fmla="*/ 0 h 632"/>
              <a:gd name="T2" fmla="*/ 1388 w 1392"/>
              <a:gd name="T3" fmla="*/ 0 h 632"/>
              <a:gd name="T4" fmla="*/ 1392 w 1392"/>
              <a:gd name="T5" fmla="*/ 76 h 632"/>
              <a:gd name="T6" fmla="*/ 1356 w 1392"/>
              <a:gd name="T7" fmla="*/ 160 h 632"/>
              <a:gd name="T8" fmla="*/ 1312 w 1392"/>
              <a:gd name="T9" fmla="*/ 244 h 632"/>
              <a:gd name="T10" fmla="*/ 1232 w 1392"/>
              <a:gd name="T11" fmla="*/ 292 h 632"/>
              <a:gd name="T12" fmla="*/ 1164 w 1392"/>
              <a:gd name="T13" fmla="*/ 328 h 632"/>
              <a:gd name="T14" fmla="*/ 1064 w 1392"/>
              <a:gd name="T15" fmla="*/ 364 h 632"/>
              <a:gd name="T16" fmla="*/ 960 w 1392"/>
              <a:gd name="T17" fmla="*/ 424 h 632"/>
              <a:gd name="T18" fmla="*/ 896 w 1392"/>
              <a:gd name="T19" fmla="*/ 484 h 632"/>
              <a:gd name="T20" fmla="*/ 872 w 1392"/>
              <a:gd name="T21" fmla="*/ 564 h 632"/>
              <a:gd name="T22" fmla="*/ 840 w 1392"/>
              <a:gd name="T23" fmla="*/ 608 h 632"/>
              <a:gd name="T24" fmla="*/ 752 w 1392"/>
              <a:gd name="T25" fmla="*/ 632 h 632"/>
              <a:gd name="T26" fmla="*/ 672 w 1392"/>
              <a:gd name="T27" fmla="*/ 632 h 632"/>
              <a:gd name="T28" fmla="*/ 584 w 1392"/>
              <a:gd name="T29" fmla="*/ 620 h 632"/>
              <a:gd name="T30" fmla="*/ 532 w 1392"/>
              <a:gd name="T31" fmla="*/ 584 h 632"/>
              <a:gd name="T32" fmla="*/ 504 w 1392"/>
              <a:gd name="T33" fmla="*/ 500 h 632"/>
              <a:gd name="T34" fmla="*/ 488 w 1392"/>
              <a:gd name="T35" fmla="*/ 464 h 632"/>
              <a:gd name="T36" fmla="*/ 412 w 1392"/>
              <a:gd name="T37" fmla="*/ 416 h 632"/>
              <a:gd name="T38" fmla="*/ 288 w 1392"/>
              <a:gd name="T39" fmla="*/ 352 h 632"/>
              <a:gd name="T40" fmla="*/ 172 w 1392"/>
              <a:gd name="T41" fmla="*/ 304 h 632"/>
              <a:gd name="T42" fmla="*/ 124 w 1392"/>
              <a:gd name="T43" fmla="*/ 276 h 632"/>
              <a:gd name="T44" fmla="*/ 72 w 1392"/>
              <a:gd name="T45" fmla="*/ 232 h 632"/>
              <a:gd name="T46" fmla="*/ 40 w 1392"/>
              <a:gd name="T47" fmla="*/ 172 h 632"/>
              <a:gd name="T48" fmla="*/ 16 w 1392"/>
              <a:gd name="T49" fmla="*/ 100 h 632"/>
              <a:gd name="T50" fmla="*/ 0 w 1392"/>
              <a:gd name="T51" fmla="*/ 44 h 632"/>
              <a:gd name="T52" fmla="*/ 8 w 1392"/>
              <a:gd name="T53" fmla="*/ 0 h 632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1392"/>
              <a:gd name="T82" fmla="*/ 0 h 632"/>
              <a:gd name="T83" fmla="*/ 1392 w 1392"/>
              <a:gd name="T84" fmla="*/ 632 h 632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1392" h="632">
                <a:moveTo>
                  <a:pt x="8" y="0"/>
                </a:moveTo>
                <a:lnTo>
                  <a:pt x="1388" y="0"/>
                </a:lnTo>
                <a:lnTo>
                  <a:pt x="1392" y="76"/>
                </a:lnTo>
                <a:lnTo>
                  <a:pt x="1356" y="160"/>
                </a:lnTo>
                <a:lnTo>
                  <a:pt x="1312" y="244"/>
                </a:lnTo>
                <a:lnTo>
                  <a:pt x="1232" y="292"/>
                </a:lnTo>
                <a:lnTo>
                  <a:pt x="1164" y="328"/>
                </a:lnTo>
                <a:lnTo>
                  <a:pt x="1064" y="364"/>
                </a:lnTo>
                <a:lnTo>
                  <a:pt x="960" y="424"/>
                </a:lnTo>
                <a:lnTo>
                  <a:pt x="896" y="484"/>
                </a:lnTo>
                <a:lnTo>
                  <a:pt x="872" y="564"/>
                </a:lnTo>
                <a:lnTo>
                  <a:pt x="840" y="608"/>
                </a:lnTo>
                <a:lnTo>
                  <a:pt x="752" y="632"/>
                </a:lnTo>
                <a:lnTo>
                  <a:pt x="672" y="632"/>
                </a:lnTo>
                <a:lnTo>
                  <a:pt x="584" y="620"/>
                </a:lnTo>
                <a:lnTo>
                  <a:pt x="532" y="584"/>
                </a:lnTo>
                <a:lnTo>
                  <a:pt x="504" y="500"/>
                </a:lnTo>
                <a:lnTo>
                  <a:pt x="488" y="464"/>
                </a:lnTo>
                <a:lnTo>
                  <a:pt x="412" y="416"/>
                </a:lnTo>
                <a:lnTo>
                  <a:pt x="288" y="352"/>
                </a:lnTo>
                <a:lnTo>
                  <a:pt x="172" y="304"/>
                </a:lnTo>
                <a:lnTo>
                  <a:pt x="124" y="276"/>
                </a:lnTo>
                <a:lnTo>
                  <a:pt x="72" y="232"/>
                </a:lnTo>
                <a:lnTo>
                  <a:pt x="40" y="172"/>
                </a:lnTo>
                <a:lnTo>
                  <a:pt x="16" y="100"/>
                </a:lnTo>
                <a:lnTo>
                  <a:pt x="0" y="44"/>
                </a:lnTo>
                <a:lnTo>
                  <a:pt x="8" y="0"/>
                </a:lnTo>
                <a:close/>
              </a:path>
            </a:pathLst>
          </a:custGeom>
          <a:solidFill>
            <a:srgbClr val="EA60D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grpSp>
        <p:nvGrpSpPr>
          <p:cNvPr id="5" name="Group 50"/>
          <p:cNvGrpSpPr>
            <a:grpSpLocks/>
          </p:cNvGrpSpPr>
          <p:nvPr/>
        </p:nvGrpSpPr>
        <p:grpSpPr bwMode="auto">
          <a:xfrm>
            <a:off x="4937125" y="1298576"/>
            <a:ext cx="1403350" cy="1692275"/>
            <a:chOff x="3659" y="1313"/>
            <a:chExt cx="1400" cy="1689"/>
          </a:xfrm>
        </p:grpSpPr>
        <p:sp>
          <p:nvSpPr>
            <p:cNvPr id="96310" name="Freeform 51"/>
            <p:cNvSpPr>
              <a:spLocks/>
            </p:cNvSpPr>
            <p:nvPr/>
          </p:nvSpPr>
          <p:spPr bwMode="auto">
            <a:xfrm>
              <a:off x="3659" y="1313"/>
              <a:ext cx="720" cy="1659"/>
            </a:xfrm>
            <a:custGeom>
              <a:avLst/>
              <a:gdLst>
                <a:gd name="T0" fmla="*/ 720 w 720"/>
                <a:gd name="T1" fmla="*/ 19 h 1659"/>
                <a:gd name="T2" fmla="*/ 676 w 720"/>
                <a:gd name="T3" fmla="*/ 27 h 1659"/>
                <a:gd name="T4" fmla="*/ 648 w 720"/>
                <a:gd name="T5" fmla="*/ 179 h 1659"/>
                <a:gd name="T6" fmla="*/ 588 w 720"/>
                <a:gd name="T7" fmla="*/ 451 h 1659"/>
                <a:gd name="T8" fmla="*/ 496 w 720"/>
                <a:gd name="T9" fmla="*/ 595 h 1659"/>
                <a:gd name="T10" fmla="*/ 256 w 720"/>
                <a:gd name="T11" fmla="*/ 695 h 1659"/>
                <a:gd name="T12" fmla="*/ 116 w 720"/>
                <a:gd name="T13" fmla="*/ 775 h 1659"/>
                <a:gd name="T14" fmla="*/ 32 w 720"/>
                <a:gd name="T15" fmla="*/ 879 h 1659"/>
                <a:gd name="T16" fmla="*/ 0 w 720"/>
                <a:gd name="T17" fmla="*/ 1023 h 1659"/>
                <a:gd name="T18" fmla="*/ 32 w 720"/>
                <a:gd name="T19" fmla="*/ 1175 h 1659"/>
                <a:gd name="T20" fmla="*/ 124 w 720"/>
                <a:gd name="T21" fmla="*/ 1299 h 1659"/>
                <a:gd name="T22" fmla="*/ 388 w 720"/>
                <a:gd name="T23" fmla="*/ 1423 h 1659"/>
                <a:gd name="T24" fmla="*/ 496 w 720"/>
                <a:gd name="T25" fmla="*/ 1511 h 1659"/>
                <a:gd name="T26" fmla="*/ 520 w 720"/>
                <a:gd name="T27" fmla="*/ 1575 h 1659"/>
                <a:gd name="T28" fmla="*/ 568 w 720"/>
                <a:gd name="T29" fmla="*/ 1639 h 1659"/>
                <a:gd name="T30" fmla="*/ 668 w 720"/>
                <a:gd name="T31" fmla="*/ 1659 h 165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720"/>
                <a:gd name="T49" fmla="*/ 0 h 1659"/>
                <a:gd name="T50" fmla="*/ 720 w 720"/>
                <a:gd name="T51" fmla="*/ 1659 h 165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720" h="1659">
                  <a:moveTo>
                    <a:pt x="720" y="19"/>
                  </a:moveTo>
                  <a:cubicBezTo>
                    <a:pt x="704" y="9"/>
                    <a:pt x="688" y="0"/>
                    <a:pt x="676" y="27"/>
                  </a:cubicBezTo>
                  <a:cubicBezTo>
                    <a:pt x="664" y="54"/>
                    <a:pt x="663" y="108"/>
                    <a:pt x="648" y="179"/>
                  </a:cubicBezTo>
                  <a:cubicBezTo>
                    <a:pt x="633" y="250"/>
                    <a:pt x="613" y="382"/>
                    <a:pt x="588" y="451"/>
                  </a:cubicBezTo>
                  <a:cubicBezTo>
                    <a:pt x="563" y="520"/>
                    <a:pt x="551" y="554"/>
                    <a:pt x="496" y="595"/>
                  </a:cubicBezTo>
                  <a:cubicBezTo>
                    <a:pt x="441" y="636"/>
                    <a:pt x="319" y="665"/>
                    <a:pt x="256" y="695"/>
                  </a:cubicBezTo>
                  <a:cubicBezTo>
                    <a:pt x="193" y="725"/>
                    <a:pt x="153" y="744"/>
                    <a:pt x="116" y="775"/>
                  </a:cubicBezTo>
                  <a:cubicBezTo>
                    <a:pt x="79" y="806"/>
                    <a:pt x="51" y="838"/>
                    <a:pt x="32" y="879"/>
                  </a:cubicBezTo>
                  <a:cubicBezTo>
                    <a:pt x="13" y="920"/>
                    <a:pt x="0" y="974"/>
                    <a:pt x="0" y="1023"/>
                  </a:cubicBezTo>
                  <a:cubicBezTo>
                    <a:pt x="0" y="1072"/>
                    <a:pt x="11" y="1129"/>
                    <a:pt x="32" y="1175"/>
                  </a:cubicBezTo>
                  <a:cubicBezTo>
                    <a:pt x="53" y="1221"/>
                    <a:pt x="65" y="1258"/>
                    <a:pt x="124" y="1299"/>
                  </a:cubicBezTo>
                  <a:cubicBezTo>
                    <a:pt x="183" y="1340"/>
                    <a:pt x="326" y="1388"/>
                    <a:pt x="388" y="1423"/>
                  </a:cubicBezTo>
                  <a:cubicBezTo>
                    <a:pt x="450" y="1458"/>
                    <a:pt x="474" y="1486"/>
                    <a:pt x="496" y="1511"/>
                  </a:cubicBezTo>
                  <a:cubicBezTo>
                    <a:pt x="518" y="1536"/>
                    <a:pt x="508" y="1554"/>
                    <a:pt x="520" y="1575"/>
                  </a:cubicBezTo>
                  <a:cubicBezTo>
                    <a:pt x="532" y="1596"/>
                    <a:pt x="543" y="1625"/>
                    <a:pt x="568" y="1639"/>
                  </a:cubicBezTo>
                  <a:cubicBezTo>
                    <a:pt x="593" y="1653"/>
                    <a:pt x="630" y="1656"/>
                    <a:pt x="668" y="1659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96311" name="Freeform 52"/>
            <p:cNvSpPr>
              <a:spLocks/>
            </p:cNvSpPr>
            <p:nvPr/>
          </p:nvSpPr>
          <p:spPr bwMode="auto">
            <a:xfrm flipH="1">
              <a:off x="4339" y="1313"/>
              <a:ext cx="720" cy="1659"/>
            </a:xfrm>
            <a:custGeom>
              <a:avLst/>
              <a:gdLst>
                <a:gd name="T0" fmla="*/ 720 w 720"/>
                <a:gd name="T1" fmla="*/ 19 h 1659"/>
                <a:gd name="T2" fmla="*/ 676 w 720"/>
                <a:gd name="T3" fmla="*/ 27 h 1659"/>
                <a:gd name="T4" fmla="*/ 648 w 720"/>
                <a:gd name="T5" fmla="*/ 179 h 1659"/>
                <a:gd name="T6" fmla="*/ 588 w 720"/>
                <a:gd name="T7" fmla="*/ 451 h 1659"/>
                <a:gd name="T8" fmla="*/ 496 w 720"/>
                <a:gd name="T9" fmla="*/ 595 h 1659"/>
                <a:gd name="T10" fmla="*/ 256 w 720"/>
                <a:gd name="T11" fmla="*/ 695 h 1659"/>
                <a:gd name="T12" fmla="*/ 116 w 720"/>
                <a:gd name="T13" fmla="*/ 775 h 1659"/>
                <a:gd name="T14" fmla="*/ 32 w 720"/>
                <a:gd name="T15" fmla="*/ 879 h 1659"/>
                <a:gd name="T16" fmla="*/ 0 w 720"/>
                <a:gd name="T17" fmla="*/ 1023 h 1659"/>
                <a:gd name="T18" fmla="*/ 32 w 720"/>
                <a:gd name="T19" fmla="*/ 1175 h 1659"/>
                <a:gd name="T20" fmla="*/ 124 w 720"/>
                <a:gd name="T21" fmla="*/ 1299 h 1659"/>
                <a:gd name="T22" fmla="*/ 388 w 720"/>
                <a:gd name="T23" fmla="*/ 1423 h 1659"/>
                <a:gd name="T24" fmla="*/ 496 w 720"/>
                <a:gd name="T25" fmla="*/ 1511 h 1659"/>
                <a:gd name="T26" fmla="*/ 520 w 720"/>
                <a:gd name="T27" fmla="*/ 1575 h 1659"/>
                <a:gd name="T28" fmla="*/ 568 w 720"/>
                <a:gd name="T29" fmla="*/ 1639 h 1659"/>
                <a:gd name="T30" fmla="*/ 668 w 720"/>
                <a:gd name="T31" fmla="*/ 1659 h 165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720"/>
                <a:gd name="T49" fmla="*/ 0 h 1659"/>
                <a:gd name="T50" fmla="*/ 720 w 720"/>
                <a:gd name="T51" fmla="*/ 1659 h 165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720" h="1659">
                  <a:moveTo>
                    <a:pt x="720" y="19"/>
                  </a:moveTo>
                  <a:cubicBezTo>
                    <a:pt x="704" y="9"/>
                    <a:pt x="688" y="0"/>
                    <a:pt x="676" y="27"/>
                  </a:cubicBezTo>
                  <a:cubicBezTo>
                    <a:pt x="664" y="54"/>
                    <a:pt x="663" y="108"/>
                    <a:pt x="648" y="179"/>
                  </a:cubicBezTo>
                  <a:cubicBezTo>
                    <a:pt x="633" y="250"/>
                    <a:pt x="613" y="382"/>
                    <a:pt x="588" y="451"/>
                  </a:cubicBezTo>
                  <a:cubicBezTo>
                    <a:pt x="563" y="520"/>
                    <a:pt x="551" y="554"/>
                    <a:pt x="496" y="595"/>
                  </a:cubicBezTo>
                  <a:cubicBezTo>
                    <a:pt x="441" y="636"/>
                    <a:pt x="319" y="665"/>
                    <a:pt x="256" y="695"/>
                  </a:cubicBezTo>
                  <a:cubicBezTo>
                    <a:pt x="193" y="725"/>
                    <a:pt x="153" y="744"/>
                    <a:pt x="116" y="775"/>
                  </a:cubicBezTo>
                  <a:cubicBezTo>
                    <a:pt x="79" y="806"/>
                    <a:pt x="51" y="838"/>
                    <a:pt x="32" y="879"/>
                  </a:cubicBezTo>
                  <a:cubicBezTo>
                    <a:pt x="13" y="920"/>
                    <a:pt x="0" y="974"/>
                    <a:pt x="0" y="1023"/>
                  </a:cubicBezTo>
                  <a:cubicBezTo>
                    <a:pt x="0" y="1072"/>
                    <a:pt x="11" y="1129"/>
                    <a:pt x="32" y="1175"/>
                  </a:cubicBezTo>
                  <a:cubicBezTo>
                    <a:pt x="53" y="1221"/>
                    <a:pt x="65" y="1258"/>
                    <a:pt x="124" y="1299"/>
                  </a:cubicBezTo>
                  <a:cubicBezTo>
                    <a:pt x="183" y="1340"/>
                    <a:pt x="326" y="1388"/>
                    <a:pt x="388" y="1423"/>
                  </a:cubicBezTo>
                  <a:cubicBezTo>
                    <a:pt x="450" y="1458"/>
                    <a:pt x="474" y="1486"/>
                    <a:pt x="496" y="1511"/>
                  </a:cubicBezTo>
                  <a:cubicBezTo>
                    <a:pt x="518" y="1536"/>
                    <a:pt x="508" y="1554"/>
                    <a:pt x="520" y="1575"/>
                  </a:cubicBezTo>
                  <a:cubicBezTo>
                    <a:pt x="532" y="1596"/>
                    <a:pt x="543" y="1625"/>
                    <a:pt x="568" y="1639"/>
                  </a:cubicBezTo>
                  <a:cubicBezTo>
                    <a:pt x="593" y="1653"/>
                    <a:pt x="630" y="1656"/>
                    <a:pt x="668" y="1659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96312" name="Freeform 53"/>
            <p:cNvSpPr>
              <a:spLocks/>
            </p:cNvSpPr>
            <p:nvPr/>
          </p:nvSpPr>
          <p:spPr bwMode="auto">
            <a:xfrm>
              <a:off x="4326" y="2973"/>
              <a:ext cx="68" cy="29"/>
            </a:xfrm>
            <a:custGeom>
              <a:avLst/>
              <a:gdLst>
                <a:gd name="T0" fmla="*/ 1709 w 54"/>
                <a:gd name="T1" fmla="*/ 0 h 1"/>
                <a:gd name="T2" fmla="*/ 0 w 54"/>
                <a:gd name="T3" fmla="*/ 0 h 1"/>
                <a:gd name="T4" fmla="*/ 0 60000 65536"/>
                <a:gd name="T5" fmla="*/ 0 60000 65536"/>
                <a:gd name="T6" fmla="*/ 0 w 54"/>
                <a:gd name="T7" fmla="*/ 0 h 1"/>
                <a:gd name="T8" fmla="*/ 54 w 54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4" h="1">
                  <a:moveTo>
                    <a:pt x="54" y="0"/>
                  </a:moveTo>
                  <a:cubicBezTo>
                    <a:pt x="54" y="0"/>
                    <a:pt x="27" y="0"/>
                    <a:pt x="0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</p:grpSp>
      <p:sp>
        <p:nvSpPr>
          <p:cNvPr id="96307" name="Line 55"/>
          <p:cNvSpPr>
            <a:spLocks noChangeShapeType="1"/>
          </p:cNvSpPr>
          <p:nvPr/>
        </p:nvSpPr>
        <p:spPr bwMode="auto">
          <a:xfrm>
            <a:off x="5641975" y="2444751"/>
            <a:ext cx="0" cy="1200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96304" name="Text Box 57"/>
          <p:cNvSpPr txBox="1">
            <a:spLocks noChangeArrowheads="1"/>
          </p:cNvSpPr>
          <p:nvPr/>
        </p:nvSpPr>
        <p:spPr bwMode="auto">
          <a:xfrm>
            <a:off x="5487988" y="3627438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1800" b="1" dirty="0">
                <a:solidFill>
                  <a:srgbClr val="000000"/>
                </a:solidFill>
                <a:latin typeface="Arial"/>
              </a:rPr>
              <a:t>P</a:t>
            </a:r>
            <a:r>
              <a:rPr lang="es-ES" sz="1800" b="1" baseline="-25000" dirty="0">
                <a:solidFill>
                  <a:srgbClr val="000000"/>
                </a:solidFill>
                <a:latin typeface="Arial"/>
              </a:rPr>
              <a:t>3</a:t>
            </a:r>
            <a:endParaRPr lang="es-ES" sz="1800" b="1" dirty="0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6" name="79 Grupo"/>
          <p:cNvGrpSpPr/>
          <p:nvPr/>
        </p:nvGrpSpPr>
        <p:grpSpPr>
          <a:xfrm>
            <a:off x="5459159" y="979551"/>
            <a:ext cx="609600" cy="1467865"/>
            <a:chOff x="5459159" y="979551"/>
            <a:chExt cx="609600" cy="1467865"/>
          </a:xfrm>
        </p:grpSpPr>
        <p:sp>
          <p:nvSpPr>
            <p:cNvPr id="96303" name="Text Box 56"/>
            <p:cNvSpPr txBox="1">
              <a:spLocks noChangeArrowheads="1"/>
            </p:cNvSpPr>
            <p:nvPr/>
          </p:nvSpPr>
          <p:spPr bwMode="auto">
            <a:xfrm>
              <a:off x="5459159" y="979551"/>
              <a:ext cx="6096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 b="1" dirty="0">
                  <a:solidFill>
                    <a:srgbClr val="FF3300"/>
                  </a:solidFill>
                  <a:latin typeface="Arial"/>
                </a:rPr>
                <a:t>E</a:t>
              </a:r>
            </a:p>
          </p:txBody>
        </p:sp>
        <p:sp>
          <p:nvSpPr>
            <p:cNvPr id="73" name="Line 54"/>
            <p:cNvSpPr>
              <a:spLocks noChangeShapeType="1"/>
            </p:cNvSpPr>
            <p:nvPr/>
          </p:nvSpPr>
          <p:spPr bwMode="auto">
            <a:xfrm flipV="1">
              <a:off x="5648008" y="1302106"/>
              <a:ext cx="0" cy="114531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</p:grpSp>
      <p:sp>
        <p:nvSpPr>
          <p:cNvPr id="96336" name="Freeform 5"/>
          <p:cNvSpPr>
            <a:spLocks/>
          </p:cNvSpPr>
          <p:nvPr/>
        </p:nvSpPr>
        <p:spPr bwMode="auto">
          <a:xfrm>
            <a:off x="596900" y="3306509"/>
            <a:ext cx="1403350" cy="1006475"/>
          </a:xfrm>
          <a:custGeom>
            <a:avLst/>
            <a:gdLst>
              <a:gd name="T0" fmla="*/ 442 w 884"/>
              <a:gd name="T1" fmla="*/ 0 h 634"/>
              <a:gd name="T2" fmla="*/ 430 w 884"/>
              <a:gd name="T3" fmla="*/ 22 h 634"/>
              <a:gd name="T4" fmla="*/ 416 w 884"/>
              <a:gd name="T5" fmla="*/ 88 h 634"/>
              <a:gd name="T6" fmla="*/ 402 w 884"/>
              <a:gd name="T7" fmla="*/ 188 h 634"/>
              <a:gd name="T8" fmla="*/ 378 w 884"/>
              <a:gd name="T9" fmla="*/ 288 h 634"/>
              <a:gd name="T10" fmla="*/ 328 w 884"/>
              <a:gd name="T11" fmla="*/ 352 h 634"/>
              <a:gd name="T12" fmla="*/ 258 w 884"/>
              <a:gd name="T13" fmla="*/ 390 h 634"/>
              <a:gd name="T14" fmla="*/ 170 w 884"/>
              <a:gd name="T15" fmla="*/ 426 h 634"/>
              <a:gd name="T16" fmla="*/ 82 w 884"/>
              <a:gd name="T17" fmla="*/ 472 h 634"/>
              <a:gd name="T18" fmla="*/ 24 w 884"/>
              <a:gd name="T19" fmla="*/ 538 h 634"/>
              <a:gd name="T20" fmla="*/ 4 w 884"/>
              <a:gd name="T21" fmla="*/ 600 h 634"/>
              <a:gd name="T22" fmla="*/ 0 w 884"/>
              <a:gd name="T23" fmla="*/ 634 h 634"/>
              <a:gd name="T24" fmla="*/ 884 w 884"/>
              <a:gd name="T25" fmla="*/ 634 h 634"/>
              <a:gd name="T26" fmla="*/ 864 w 884"/>
              <a:gd name="T27" fmla="*/ 546 h 634"/>
              <a:gd name="T28" fmla="*/ 838 w 884"/>
              <a:gd name="T29" fmla="*/ 500 h 634"/>
              <a:gd name="T30" fmla="*/ 766 w 884"/>
              <a:gd name="T31" fmla="*/ 450 h 634"/>
              <a:gd name="T32" fmla="*/ 690 w 884"/>
              <a:gd name="T33" fmla="*/ 414 h 634"/>
              <a:gd name="T34" fmla="*/ 606 w 884"/>
              <a:gd name="T35" fmla="*/ 382 h 634"/>
              <a:gd name="T36" fmla="*/ 558 w 884"/>
              <a:gd name="T37" fmla="*/ 354 h 634"/>
              <a:gd name="T38" fmla="*/ 526 w 884"/>
              <a:gd name="T39" fmla="*/ 302 h 634"/>
              <a:gd name="T40" fmla="*/ 500 w 884"/>
              <a:gd name="T41" fmla="*/ 222 h 634"/>
              <a:gd name="T42" fmla="*/ 482 w 884"/>
              <a:gd name="T43" fmla="*/ 138 h 634"/>
              <a:gd name="T44" fmla="*/ 474 w 884"/>
              <a:gd name="T45" fmla="*/ 80 h 634"/>
              <a:gd name="T46" fmla="*/ 466 w 884"/>
              <a:gd name="T47" fmla="*/ 26 h 634"/>
              <a:gd name="T48" fmla="*/ 458 w 884"/>
              <a:gd name="T49" fmla="*/ 2 h 634"/>
              <a:gd name="T50" fmla="*/ 442 w 884"/>
              <a:gd name="T51" fmla="*/ 0 h 634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884"/>
              <a:gd name="T79" fmla="*/ 0 h 634"/>
              <a:gd name="T80" fmla="*/ 884 w 884"/>
              <a:gd name="T81" fmla="*/ 634 h 634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884" h="634">
                <a:moveTo>
                  <a:pt x="442" y="0"/>
                </a:moveTo>
                <a:lnTo>
                  <a:pt x="430" y="22"/>
                </a:lnTo>
                <a:lnTo>
                  <a:pt x="416" y="88"/>
                </a:lnTo>
                <a:lnTo>
                  <a:pt x="402" y="188"/>
                </a:lnTo>
                <a:lnTo>
                  <a:pt x="378" y="288"/>
                </a:lnTo>
                <a:lnTo>
                  <a:pt x="328" y="352"/>
                </a:lnTo>
                <a:lnTo>
                  <a:pt x="258" y="390"/>
                </a:lnTo>
                <a:lnTo>
                  <a:pt x="170" y="426"/>
                </a:lnTo>
                <a:lnTo>
                  <a:pt x="82" y="472"/>
                </a:lnTo>
                <a:lnTo>
                  <a:pt x="24" y="538"/>
                </a:lnTo>
                <a:lnTo>
                  <a:pt x="4" y="600"/>
                </a:lnTo>
                <a:lnTo>
                  <a:pt x="0" y="634"/>
                </a:lnTo>
                <a:lnTo>
                  <a:pt x="884" y="634"/>
                </a:lnTo>
                <a:lnTo>
                  <a:pt x="864" y="546"/>
                </a:lnTo>
                <a:lnTo>
                  <a:pt x="838" y="500"/>
                </a:lnTo>
                <a:lnTo>
                  <a:pt x="766" y="450"/>
                </a:lnTo>
                <a:lnTo>
                  <a:pt x="690" y="414"/>
                </a:lnTo>
                <a:lnTo>
                  <a:pt x="606" y="382"/>
                </a:lnTo>
                <a:lnTo>
                  <a:pt x="558" y="354"/>
                </a:lnTo>
                <a:lnTo>
                  <a:pt x="526" y="302"/>
                </a:lnTo>
                <a:lnTo>
                  <a:pt x="500" y="222"/>
                </a:lnTo>
                <a:lnTo>
                  <a:pt x="482" y="138"/>
                </a:lnTo>
                <a:lnTo>
                  <a:pt x="474" y="80"/>
                </a:lnTo>
                <a:lnTo>
                  <a:pt x="466" y="26"/>
                </a:lnTo>
                <a:lnTo>
                  <a:pt x="458" y="2"/>
                </a:lnTo>
                <a:lnTo>
                  <a:pt x="442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96344" name="Freeform 9"/>
          <p:cNvSpPr>
            <a:spLocks/>
          </p:cNvSpPr>
          <p:nvPr/>
        </p:nvSpPr>
        <p:spPr bwMode="auto">
          <a:xfrm>
            <a:off x="601077" y="4310856"/>
            <a:ext cx="1395331" cy="633226"/>
          </a:xfrm>
          <a:custGeom>
            <a:avLst/>
            <a:gdLst>
              <a:gd name="T0" fmla="*/ 8 w 1392"/>
              <a:gd name="T1" fmla="*/ 0 h 632"/>
              <a:gd name="T2" fmla="*/ 1388 w 1392"/>
              <a:gd name="T3" fmla="*/ 0 h 632"/>
              <a:gd name="T4" fmla="*/ 1392 w 1392"/>
              <a:gd name="T5" fmla="*/ 76 h 632"/>
              <a:gd name="T6" fmla="*/ 1356 w 1392"/>
              <a:gd name="T7" fmla="*/ 160 h 632"/>
              <a:gd name="T8" fmla="*/ 1312 w 1392"/>
              <a:gd name="T9" fmla="*/ 244 h 632"/>
              <a:gd name="T10" fmla="*/ 1232 w 1392"/>
              <a:gd name="T11" fmla="*/ 292 h 632"/>
              <a:gd name="T12" fmla="*/ 1164 w 1392"/>
              <a:gd name="T13" fmla="*/ 328 h 632"/>
              <a:gd name="T14" fmla="*/ 1064 w 1392"/>
              <a:gd name="T15" fmla="*/ 364 h 632"/>
              <a:gd name="T16" fmla="*/ 960 w 1392"/>
              <a:gd name="T17" fmla="*/ 424 h 632"/>
              <a:gd name="T18" fmla="*/ 896 w 1392"/>
              <a:gd name="T19" fmla="*/ 484 h 632"/>
              <a:gd name="T20" fmla="*/ 872 w 1392"/>
              <a:gd name="T21" fmla="*/ 564 h 632"/>
              <a:gd name="T22" fmla="*/ 840 w 1392"/>
              <a:gd name="T23" fmla="*/ 608 h 632"/>
              <a:gd name="T24" fmla="*/ 752 w 1392"/>
              <a:gd name="T25" fmla="*/ 632 h 632"/>
              <a:gd name="T26" fmla="*/ 672 w 1392"/>
              <a:gd name="T27" fmla="*/ 632 h 632"/>
              <a:gd name="T28" fmla="*/ 584 w 1392"/>
              <a:gd name="T29" fmla="*/ 620 h 632"/>
              <a:gd name="T30" fmla="*/ 532 w 1392"/>
              <a:gd name="T31" fmla="*/ 584 h 632"/>
              <a:gd name="T32" fmla="*/ 504 w 1392"/>
              <a:gd name="T33" fmla="*/ 500 h 632"/>
              <a:gd name="T34" fmla="*/ 488 w 1392"/>
              <a:gd name="T35" fmla="*/ 464 h 632"/>
              <a:gd name="T36" fmla="*/ 412 w 1392"/>
              <a:gd name="T37" fmla="*/ 416 h 632"/>
              <a:gd name="T38" fmla="*/ 288 w 1392"/>
              <a:gd name="T39" fmla="*/ 352 h 632"/>
              <a:gd name="T40" fmla="*/ 172 w 1392"/>
              <a:gd name="T41" fmla="*/ 304 h 632"/>
              <a:gd name="T42" fmla="*/ 124 w 1392"/>
              <a:gd name="T43" fmla="*/ 276 h 632"/>
              <a:gd name="T44" fmla="*/ 72 w 1392"/>
              <a:gd name="T45" fmla="*/ 232 h 632"/>
              <a:gd name="T46" fmla="*/ 40 w 1392"/>
              <a:gd name="T47" fmla="*/ 172 h 632"/>
              <a:gd name="T48" fmla="*/ 16 w 1392"/>
              <a:gd name="T49" fmla="*/ 100 h 632"/>
              <a:gd name="T50" fmla="*/ 0 w 1392"/>
              <a:gd name="T51" fmla="*/ 44 h 632"/>
              <a:gd name="T52" fmla="*/ 8 w 1392"/>
              <a:gd name="T53" fmla="*/ 0 h 632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1392"/>
              <a:gd name="T82" fmla="*/ 0 h 632"/>
              <a:gd name="T83" fmla="*/ 1392 w 1392"/>
              <a:gd name="T84" fmla="*/ 632 h 632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1392" h="632">
                <a:moveTo>
                  <a:pt x="8" y="0"/>
                </a:moveTo>
                <a:lnTo>
                  <a:pt x="1388" y="0"/>
                </a:lnTo>
                <a:lnTo>
                  <a:pt x="1392" y="76"/>
                </a:lnTo>
                <a:lnTo>
                  <a:pt x="1356" y="160"/>
                </a:lnTo>
                <a:lnTo>
                  <a:pt x="1312" y="244"/>
                </a:lnTo>
                <a:lnTo>
                  <a:pt x="1232" y="292"/>
                </a:lnTo>
                <a:lnTo>
                  <a:pt x="1164" y="328"/>
                </a:lnTo>
                <a:lnTo>
                  <a:pt x="1064" y="364"/>
                </a:lnTo>
                <a:lnTo>
                  <a:pt x="960" y="424"/>
                </a:lnTo>
                <a:lnTo>
                  <a:pt x="896" y="484"/>
                </a:lnTo>
                <a:lnTo>
                  <a:pt x="872" y="564"/>
                </a:lnTo>
                <a:lnTo>
                  <a:pt x="840" y="608"/>
                </a:lnTo>
                <a:lnTo>
                  <a:pt x="752" y="632"/>
                </a:lnTo>
                <a:lnTo>
                  <a:pt x="672" y="632"/>
                </a:lnTo>
                <a:lnTo>
                  <a:pt x="584" y="620"/>
                </a:lnTo>
                <a:lnTo>
                  <a:pt x="532" y="584"/>
                </a:lnTo>
                <a:lnTo>
                  <a:pt x="504" y="500"/>
                </a:lnTo>
                <a:lnTo>
                  <a:pt x="488" y="464"/>
                </a:lnTo>
                <a:lnTo>
                  <a:pt x="412" y="416"/>
                </a:lnTo>
                <a:lnTo>
                  <a:pt x="288" y="352"/>
                </a:lnTo>
                <a:lnTo>
                  <a:pt x="172" y="304"/>
                </a:lnTo>
                <a:lnTo>
                  <a:pt x="124" y="276"/>
                </a:lnTo>
                <a:lnTo>
                  <a:pt x="72" y="232"/>
                </a:lnTo>
                <a:lnTo>
                  <a:pt x="40" y="172"/>
                </a:lnTo>
                <a:lnTo>
                  <a:pt x="16" y="100"/>
                </a:lnTo>
                <a:lnTo>
                  <a:pt x="0" y="44"/>
                </a:lnTo>
                <a:lnTo>
                  <a:pt x="8" y="0"/>
                </a:lnTo>
                <a:close/>
              </a:path>
            </a:pathLst>
          </a:custGeom>
          <a:solidFill>
            <a:schemeClr val="folHlink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grpSp>
        <p:nvGrpSpPr>
          <p:cNvPr id="7" name="Group 10"/>
          <p:cNvGrpSpPr>
            <a:grpSpLocks/>
          </p:cNvGrpSpPr>
          <p:nvPr/>
        </p:nvGrpSpPr>
        <p:grpSpPr bwMode="auto">
          <a:xfrm>
            <a:off x="600075" y="3285872"/>
            <a:ext cx="1403350" cy="1692276"/>
            <a:chOff x="3659" y="1313"/>
            <a:chExt cx="1400" cy="1689"/>
          </a:xfrm>
        </p:grpSpPr>
        <p:sp>
          <p:nvSpPr>
            <p:cNvPr id="96346" name="Freeform 11"/>
            <p:cNvSpPr>
              <a:spLocks/>
            </p:cNvSpPr>
            <p:nvPr/>
          </p:nvSpPr>
          <p:spPr bwMode="auto">
            <a:xfrm>
              <a:off x="3659" y="1313"/>
              <a:ext cx="720" cy="1659"/>
            </a:xfrm>
            <a:custGeom>
              <a:avLst/>
              <a:gdLst>
                <a:gd name="T0" fmla="*/ 720 w 720"/>
                <a:gd name="T1" fmla="*/ 19 h 1659"/>
                <a:gd name="T2" fmla="*/ 676 w 720"/>
                <a:gd name="T3" fmla="*/ 27 h 1659"/>
                <a:gd name="T4" fmla="*/ 648 w 720"/>
                <a:gd name="T5" fmla="*/ 179 h 1659"/>
                <a:gd name="T6" fmla="*/ 588 w 720"/>
                <a:gd name="T7" fmla="*/ 451 h 1659"/>
                <a:gd name="T8" fmla="*/ 496 w 720"/>
                <a:gd name="T9" fmla="*/ 595 h 1659"/>
                <a:gd name="T10" fmla="*/ 256 w 720"/>
                <a:gd name="T11" fmla="*/ 695 h 1659"/>
                <a:gd name="T12" fmla="*/ 116 w 720"/>
                <a:gd name="T13" fmla="*/ 775 h 1659"/>
                <a:gd name="T14" fmla="*/ 32 w 720"/>
                <a:gd name="T15" fmla="*/ 879 h 1659"/>
                <a:gd name="T16" fmla="*/ 0 w 720"/>
                <a:gd name="T17" fmla="*/ 1023 h 1659"/>
                <a:gd name="T18" fmla="*/ 32 w 720"/>
                <a:gd name="T19" fmla="*/ 1175 h 1659"/>
                <a:gd name="T20" fmla="*/ 124 w 720"/>
                <a:gd name="T21" fmla="*/ 1299 h 1659"/>
                <a:gd name="T22" fmla="*/ 388 w 720"/>
                <a:gd name="T23" fmla="*/ 1423 h 1659"/>
                <a:gd name="T24" fmla="*/ 496 w 720"/>
                <a:gd name="T25" fmla="*/ 1511 h 1659"/>
                <a:gd name="T26" fmla="*/ 520 w 720"/>
                <a:gd name="T27" fmla="*/ 1575 h 1659"/>
                <a:gd name="T28" fmla="*/ 568 w 720"/>
                <a:gd name="T29" fmla="*/ 1639 h 1659"/>
                <a:gd name="T30" fmla="*/ 668 w 720"/>
                <a:gd name="T31" fmla="*/ 1659 h 165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720"/>
                <a:gd name="T49" fmla="*/ 0 h 1659"/>
                <a:gd name="T50" fmla="*/ 720 w 720"/>
                <a:gd name="T51" fmla="*/ 1659 h 165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720" h="1659">
                  <a:moveTo>
                    <a:pt x="720" y="19"/>
                  </a:moveTo>
                  <a:cubicBezTo>
                    <a:pt x="704" y="9"/>
                    <a:pt x="688" y="0"/>
                    <a:pt x="676" y="27"/>
                  </a:cubicBezTo>
                  <a:cubicBezTo>
                    <a:pt x="664" y="54"/>
                    <a:pt x="663" y="108"/>
                    <a:pt x="648" y="179"/>
                  </a:cubicBezTo>
                  <a:cubicBezTo>
                    <a:pt x="633" y="250"/>
                    <a:pt x="613" y="382"/>
                    <a:pt x="588" y="451"/>
                  </a:cubicBezTo>
                  <a:cubicBezTo>
                    <a:pt x="563" y="520"/>
                    <a:pt x="551" y="554"/>
                    <a:pt x="496" y="595"/>
                  </a:cubicBezTo>
                  <a:cubicBezTo>
                    <a:pt x="441" y="636"/>
                    <a:pt x="319" y="665"/>
                    <a:pt x="256" y="695"/>
                  </a:cubicBezTo>
                  <a:cubicBezTo>
                    <a:pt x="193" y="725"/>
                    <a:pt x="153" y="744"/>
                    <a:pt x="116" y="775"/>
                  </a:cubicBezTo>
                  <a:cubicBezTo>
                    <a:pt x="79" y="806"/>
                    <a:pt x="51" y="838"/>
                    <a:pt x="32" y="879"/>
                  </a:cubicBezTo>
                  <a:cubicBezTo>
                    <a:pt x="13" y="920"/>
                    <a:pt x="0" y="974"/>
                    <a:pt x="0" y="1023"/>
                  </a:cubicBezTo>
                  <a:cubicBezTo>
                    <a:pt x="0" y="1072"/>
                    <a:pt x="11" y="1129"/>
                    <a:pt x="32" y="1175"/>
                  </a:cubicBezTo>
                  <a:cubicBezTo>
                    <a:pt x="53" y="1221"/>
                    <a:pt x="65" y="1258"/>
                    <a:pt x="124" y="1299"/>
                  </a:cubicBezTo>
                  <a:cubicBezTo>
                    <a:pt x="183" y="1340"/>
                    <a:pt x="326" y="1388"/>
                    <a:pt x="388" y="1423"/>
                  </a:cubicBezTo>
                  <a:cubicBezTo>
                    <a:pt x="450" y="1458"/>
                    <a:pt x="474" y="1486"/>
                    <a:pt x="496" y="1511"/>
                  </a:cubicBezTo>
                  <a:cubicBezTo>
                    <a:pt x="518" y="1536"/>
                    <a:pt x="508" y="1554"/>
                    <a:pt x="520" y="1575"/>
                  </a:cubicBezTo>
                  <a:cubicBezTo>
                    <a:pt x="532" y="1596"/>
                    <a:pt x="543" y="1625"/>
                    <a:pt x="568" y="1639"/>
                  </a:cubicBezTo>
                  <a:cubicBezTo>
                    <a:pt x="593" y="1653"/>
                    <a:pt x="630" y="1656"/>
                    <a:pt x="668" y="1659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96347" name="Freeform 12"/>
            <p:cNvSpPr>
              <a:spLocks/>
            </p:cNvSpPr>
            <p:nvPr/>
          </p:nvSpPr>
          <p:spPr bwMode="auto">
            <a:xfrm flipH="1">
              <a:off x="4339" y="1313"/>
              <a:ext cx="720" cy="1659"/>
            </a:xfrm>
            <a:custGeom>
              <a:avLst/>
              <a:gdLst>
                <a:gd name="T0" fmla="*/ 720 w 720"/>
                <a:gd name="T1" fmla="*/ 19 h 1659"/>
                <a:gd name="T2" fmla="*/ 676 w 720"/>
                <a:gd name="T3" fmla="*/ 27 h 1659"/>
                <a:gd name="T4" fmla="*/ 648 w 720"/>
                <a:gd name="T5" fmla="*/ 179 h 1659"/>
                <a:gd name="T6" fmla="*/ 588 w 720"/>
                <a:gd name="T7" fmla="*/ 451 h 1659"/>
                <a:gd name="T8" fmla="*/ 496 w 720"/>
                <a:gd name="T9" fmla="*/ 595 h 1659"/>
                <a:gd name="T10" fmla="*/ 256 w 720"/>
                <a:gd name="T11" fmla="*/ 695 h 1659"/>
                <a:gd name="T12" fmla="*/ 116 w 720"/>
                <a:gd name="T13" fmla="*/ 775 h 1659"/>
                <a:gd name="T14" fmla="*/ 32 w 720"/>
                <a:gd name="T15" fmla="*/ 879 h 1659"/>
                <a:gd name="T16" fmla="*/ 0 w 720"/>
                <a:gd name="T17" fmla="*/ 1023 h 1659"/>
                <a:gd name="T18" fmla="*/ 32 w 720"/>
                <a:gd name="T19" fmla="*/ 1175 h 1659"/>
                <a:gd name="T20" fmla="*/ 124 w 720"/>
                <a:gd name="T21" fmla="*/ 1299 h 1659"/>
                <a:gd name="T22" fmla="*/ 388 w 720"/>
                <a:gd name="T23" fmla="*/ 1423 h 1659"/>
                <a:gd name="T24" fmla="*/ 496 w 720"/>
                <a:gd name="T25" fmla="*/ 1511 h 1659"/>
                <a:gd name="T26" fmla="*/ 520 w 720"/>
                <a:gd name="T27" fmla="*/ 1575 h 1659"/>
                <a:gd name="T28" fmla="*/ 568 w 720"/>
                <a:gd name="T29" fmla="*/ 1639 h 1659"/>
                <a:gd name="T30" fmla="*/ 668 w 720"/>
                <a:gd name="T31" fmla="*/ 1659 h 165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720"/>
                <a:gd name="T49" fmla="*/ 0 h 1659"/>
                <a:gd name="T50" fmla="*/ 720 w 720"/>
                <a:gd name="T51" fmla="*/ 1659 h 165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720" h="1659">
                  <a:moveTo>
                    <a:pt x="720" y="19"/>
                  </a:moveTo>
                  <a:cubicBezTo>
                    <a:pt x="704" y="9"/>
                    <a:pt x="688" y="0"/>
                    <a:pt x="676" y="27"/>
                  </a:cubicBezTo>
                  <a:cubicBezTo>
                    <a:pt x="664" y="54"/>
                    <a:pt x="663" y="108"/>
                    <a:pt x="648" y="179"/>
                  </a:cubicBezTo>
                  <a:cubicBezTo>
                    <a:pt x="633" y="250"/>
                    <a:pt x="613" y="382"/>
                    <a:pt x="588" y="451"/>
                  </a:cubicBezTo>
                  <a:cubicBezTo>
                    <a:pt x="563" y="520"/>
                    <a:pt x="551" y="554"/>
                    <a:pt x="496" y="595"/>
                  </a:cubicBezTo>
                  <a:cubicBezTo>
                    <a:pt x="441" y="636"/>
                    <a:pt x="319" y="665"/>
                    <a:pt x="256" y="695"/>
                  </a:cubicBezTo>
                  <a:cubicBezTo>
                    <a:pt x="193" y="725"/>
                    <a:pt x="153" y="744"/>
                    <a:pt x="116" y="775"/>
                  </a:cubicBezTo>
                  <a:cubicBezTo>
                    <a:pt x="79" y="806"/>
                    <a:pt x="51" y="838"/>
                    <a:pt x="32" y="879"/>
                  </a:cubicBezTo>
                  <a:cubicBezTo>
                    <a:pt x="13" y="920"/>
                    <a:pt x="0" y="974"/>
                    <a:pt x="0" y="1023"/>
                  </a:cubicBezTo>
                  <a:cubicBezTo>
                    <a:pt x="0" y="1072"/>
                    <a:pt x="11" y="1129"/>
                    <a:pt x="32" y="1175"/>
                  </a:cubicBezTo>
                  <a:cubicBezTo>
                    <a:pt x="53" y="1221"/>
                    <a:pt x="65" y="1258"/>
                    <a:pt x="124" y="1299"/>
                  </a:cubicBezTo>
                  <a:cubicBezTo>
                    <a:pt x="183" y="1340"/>
                    <a:pt x="326" y="1388"/>
                    <a:pt x="388" y="1423"/>
                  </a:cubicBezTo>
                  <a:cubicBezTo>
                    <a:pt x="450" y="1458"/>
                    <a:pt x="474" y="1486"/>
                    <a:pt x="496" y="1511"/>
                  </a:cubicBezTo>
                  <a:cubicBezTo>
                    <a:pt x="518" y="1536"/>
                    <a:pt x="508" y="1554"/>
                    <a:pt x="520" y="1575"/>
                  </a:cubicBezTo>
                  <a:cubicBezTo>
                    <a:pt x="532" y="1596"/>
                    <a:pt x="543" y="1625"/>
                    <a:pt x="568" y="1639"/>
                  </a:cubicBezTo>
                  <a:cubicBezTo>
                    <a:pt x="593" y="1653"/>
                    <a:pt x="630" y="1656"/>
                    <a:pt x="668" y="1659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96348" name="Freeform 13"/>
            <p:cNvSpPr>
              <a:spLocks/>
            </p:cNvSpPr>
            <p:nvPr/>
          </p:nvSpPr>
          <p:spPr bwMode="auto">
            <a:xfrm>
              <a:off x="4326" y="2973"/>
              <a:ext cx="68" cy="29"/>
            </a:xfrm>
            <a:custGeom>
              <a:avLst/>
              <a:gdLst>
                <a:gd name="T0" fmla="*/ 1709 w 54"/>
                <a:gd name="T1" fmla="*/ 0 h 1"/>
                <a:gd name="T2" fmla="*/ 0 w 54"/>
                <a:gd name="T3" fmla="*/ 0 h 1"/>
                <a:gd name="T4" fmla="*/ 0 60000 65536"/>
                <a:gd name="T5" fmla="*/ 0 60000 65536"/>
                <a:gd name="T6" fmla="*/ 0 w 54"/>
                <a:gd name="T7" fmla="*/ 0 h 1"/>
                <a:gd name="T8" fmla="*/ 54 w 54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4" h="1">
                  <a:moveTo>
                    <a:pt x="54" y="0"/>
                  </a:moveTo>
                  <a:cubicBezTo>
                    <a:pt x="54" y="0"/>
                    <a:pt x="27" y="0"/>
                    <a:pt x="0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</p:grpSp>
      <p:sp>
        <p:nvSpPr>
          <p:cNvPr id="96343" name="Line 15"/>
          <p:cNvSpPr>
            <a:spLocks noChangeShapeType="1"/>
          </p:cNvSpPr>
          <p:nvPr/>
        </p:nvSpPr>
        <p:spPr bwMode="auto">
          <a:xfrm flipH="1">
            <a:off x="1304925" y="4452685"/>
            <a:ext cx="0" cy="18875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96340" name="Text Box 17"/>
          <p:cNvSpPr txBox="1">
            <a:spLocks noChangeArrowheads="1"/>
          </p:cNvSpPr>
          <p:nvPr/>
        </p:nvSpPr>
        <p:spPr bwMode="auto">
          <a:xfrm>
            <a:off x="1163638" y="6325935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1800" b="1" dirty="0">
                <a:solidFill>
                  <a:srgbClr val="000000"/>
                </a:solidFill>
                <a:latin typeface="Arial"/>
              </a:rPr>
              <a:t>P</a:t>
            </a:r>
            <a:r>
              <a:rPr lang="es-ES" sz="1800" b="1" baseline="-25000" dirty="0">
                <a:solidFill>
                  <a:srgbClr val="000000"/>
                </a:solidFill>
                <a:latin typeface="Arial"/>
              </a:rPr>
              <a:t>1</a:t>
            </a:r>
            <a:endParaRPr lang="es-ES" sz="1800" b="1" dirty="0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8" name="66 Grupo"/>
          <p:cNvGrpSpPr/>
          <p:nvPr/>
        </p:nvGrpSpPr>
        <p:grpSpPr>
          <a:xfrm>
            <a:off x="1127125" y="2881503"/>
            <a:ext cx="609600" cy="1557782"/>
            <a:chOff x="1114933" y="2893695"/>
            <a:chExt cx="609600" cy="1557782"/>
          </a:xfrm>
        </p:grpSpPr>
        <p:sp>
          <p:nvSpPr>
            <p:cNvPr id="69" name="Line 14"/>
            <p:cNvSpPr>
              <a:spLocks noChangeShapeType="1"/>
            </p:cNvSpPr>
            <p:nvPr/>
          </p:nvSpPr>
          <p:spPr bwMode="auto">
            <a:xfrm flipV="1">
              <a:off x="1294194" y="3267075"/>
              <a:ext cx="0" cy="118440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60" name="Text Box 16"/>
            <p:cNvSpPr txBox="1">
              <a:spLocks noChangeArrowheads="1"/>
            </p:cNvSpPr>
            <p:nvPr/>
          </p:nvSpPr>
          <p:spPr bwMode="auto">
            <a:xfrm>
              <a:off x="1114933" y="2893695"/>
              <a:ext cx="6096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 b="1" dirty="0">
                  <a:solidFill>
                    <a:srgbClr val="FF3300"/>
                  </a:solidFill>
                  <a:latin typeface="Arial"/>
                </a:rPr>
                <a:t>E</a:t>
              </a:r>
            </a:p>
          </p:txBody>
        </p:sp>
      </p:grpSp>
      <p:sp>
        <p:nvSpPr>
          <p:cNvPr id="96313" name="Freeform 31"/>
          <p:cNvSpPr>
            <a:spLocks/>
          </p:cNvSpPr>
          <p:nvPr/>
        </p:nvSpPr>
        <p:spPr bwMode="auto">
          <a:xfrm>
            <a:off x="2732088" y="3334068"/>
            <a:ext cx="1403350" cy="1006475"/>
          </a:xfrm>
          <a:custGeom>
            <a:avLst/>
            <a:gdLst>
              <a:gd name="T0" fmla="*/ 442 w 884"/>
              <a:gd name="T1" fmla="*/ 0 h 634"/>
              <a:gd name="T2" fmla="*/ 430 w 884"/>
              <a:gd name="T3" fmla="*/ 22 h 634"/>
              <a:gd name="T4" fmla="*/ 416 w 884"/>
              <a:gd name="T5" fmla="*/ 88 h 634"/>
              <a:gd name="T6" fmla="*/ 402 w 884"/>
              <a:gd name="T7" fmla="*/ 188 h 634"/>
              <a:gd name="T8" fmla="*/ 378 w 884"/>
              <a:gd name="T9" fmla="*/ 288 h 634"/>
              <a:gd name="T10" fmla="*/ 328 w 884"/>
              <a:gd name="T11" fmla="*/ 352 h 634"/>
              <a:gd name="T12" fmla="*/ 258 w 884"/>
              <a:gd name="T13" fmla="*/ 390 h 634"/>
              <a:gd name="T14" fmla="*/ 170 w 884"/>
              <a:gd name="T15" fmla="*/ 426 h 634"/>
              <a:gd name="T16" fmla="*/ 82 w 884"/>
              <a:gd name="T17" fmla="*/ 472 h 634"/>
              <a:gd name="T18" fmla="*/ 24 w 884"/>
              <a:gd name="T19" fmla="*/ 538 h 634"/>
              <a:gd name="T20" fmla="*/ 4 w 884"/>
              <a:gd name="T21" fmla="*/ 600 h 634"/>
              <a:gd name="T22" fmla="*/ 0 w 884"/>
              <a:gd name="T23" fmla="*/ 634 h 634"/>
              <a:gd name="T24" fmla="*/ 884 w 884"/>
              <a:gd name="T25" fmla="*/ 634 h 634"/>
              <a:gd name="T26" fmla="*/ 864 w 884"/>
              <a:gd name="T27" fmla="*/ 546 h 634"/>
              <a:gd name="T28" fmla="*/ 838 w 884"/>
              <a:gd name="T29" fmla="*/ 500 h 634"/>
              <a:gd name="T30" fmla="*/ 766 w 884"/>
              <a:gd name="T31" fmla="*/ 450 h 634"/>
              <a:gd name="T32" fmla="*/ 690 w 884"/>
              <a:gd name="T33" fmla="*/ 414 h 634"/>
              <a:gd name="T34" fmla="*/ 606 w 884"/>
              <a:gd name="T35" fmla="*/ 382 h 634"/>
              <a:gd name="T36" fmla="*/ 558 w 884"/>
              <a:gd name="T37" fmla="*/ 354 h 634"/>
              <a:gd name="T38" fmla="*/ 526 w 884"/>
              <a:gd name="T39" fmla="*/ 302 h 634"/>
              <a:gd name="T40" fmla="*/ 500 w 884"/>
              <a:gd name="T41" fmla="*/ 222 h 634"/>
              <a:gd name="T42" fmla="*/ 482 w 884"/>
              <a:gd name="T43" fmla="*/ 138 h 634"/>
              <a:gd name="T44" fmla="*/ 474 w 884"/>
              <a:gd name="T45" fmla="*/ 80 h 634"/>
              <a:gd name="T46" fmla="*/ 466 w 884"/>
              <a:gd name="T47" fmla="*/ 26 h 634"/>
              <a:gd name="T48" fmla="*/ 458 w 884"/>
              <a:gd name="T49" fmla="*/ 2 h 634"/>
              <a:gd name="T50" fmla="*/ 442 w 884"/>
              <a:gd name="T51" fmla="*/ 0 h 634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884"/>
              <a:gd name="T79" fmla="*/ 0 h 634"/>
              <a:gd name="T80" fmla="*/ 884 w 884"/>
              <a:gd name="T81" fmla="*/ 634 h 634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884" h="634">
                <a:moveTo>
                  <a:pt x="442" y="0"/>
                </a:moveTo>
                <a:lnTo>
                  <a:pt x="430" y="22"/>
                </a:lnTo>
                <a:lnTo>
                  <a:pt x="416" y="88"/>
                </a:lnTo>
                <a:lnTo>
                  <a:pt x="402" y="188"/>
                </a:lnTo>
                <a:lnTo>
                  <a:pt x="378" y="288"/>
                </a:lnTo>
                <a:lnTo>
                  <a:pt x="328" y="352"/>
                </a:lnTo>
                <a:lnTo>
                  <a:pt x="258" y="390"/>
                </a:lnTo>
                <a:lnTo>
                  <a:pt x="170" y="426"/>
                </a:lnTo>
                <a:lnTo>
                  <a:pt x="82" y="472"/>
                </a:lnTo>
                <a:lnTo>
                  <a:pt x="24" y="538"/>
                </a:lnTo>
                <a:lnTo>
                  <a:pt x="4" y="600"/>
                </a:lnTo>
                <a:lnTo>
                  <a:pt x="0" y="634"/>
                </a:lnTo>
                <a:lnTo>
                  <a:pt x="884" y="634"/>
                </a:lnTo>
                <a:lnTo>
                  <a:pt x="864" y="546"/>
                </a:lnTo>
                <a:lnTo>
                  <a:pt x="838" y="500"/>
                </a:lnTo>
                <a:lnTo>
                  <a:pt x="766" y="450"/>
                </a:lnTo>
                <a:lnTo>
                  <a:pt x="690" y="414"/>
                </a:lnTo>
                <a:lnTo>
                  <a:pt x="606" y="382"/>
                </a:lnTo>
                <a:lnTo>
                  <a:pt x="558" y="354"/>
                </a:lnTo>
                <a:lnTo>
                  <a:pt x="526" y="302"/>
                </a:lnTo>
                <a:lnTo>
                  <a:pt x="500" y="222"/>
                </a:lnTo>
                <a:lnTo>
                  <a:pt x="482" y="138"/>
                </a:lnTo>
                <a:lnTo>
                  <a:pt x="474" y="80"/>
                </a:lnTo>
                <a:lnTo>
                  <a:pt x="466" y="26"/>
                </a:lnTo>
                <a:lnTo>
                  <a:pt x="458" y="2"/>
                </a:lnTo>
                <a:lnTo>
                  <a:pt x="442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96321" name="Freeform 35"/>
          <p:cNvSpPr>
            <a:spLocks/>
          </p:cNvSpPr>
          <p:nvPr/>
        </p:nvSpPr>
        <p:spPr bwMode="auto">
          <a:xfrm>
            <a:off x="2745790" y="4335240"/>
            <a:ext cx="1395331" cy="633225"/>
          </a:xfrm>
          <a:custGeom>
            <a:avLst/>
            <a:gdLst>
              <a:gd name="T0" fmla="*/ 8 w 1392"/>
              <a:gd name="T1" fmla="*/ 0 h 632"/>
              <a:gd name="T2" fmla="*/ 1388 w 1392"/>
              <a:gd name="T3" fmla="*/ 0 h 632"/>
              <a:gd name="T4" fmla="*/ 1392 w 1392"/>
              <a:gd name="T5" fmla="*/ 76 h 632"/>
              <a:gd name="T6" fmla="*/ 1356 w 1392"/>
              <a:gd name="T7" fmla="*/ 160 h 632"/>
              <a:gd name="T8" fmla="*/ 1312 w 1392"/>
              <a:gd name="T9" fmla="*/ 244 h 632"/>
              <a:gd name="T10" fmla="*/ 1232 w 1392"/>
              <a:gd name="T11" fmla="*/ 292 h 632"/>
              <a:gd name="T12" fmla="*/ 1164 w 1392"/>
              <a:gd name="T13" fmla="*/ 328 h 632"/>
              <a:gd name="T14" fmla="*/ 1064 w 1392"/>
              <a:gd name="T15" fmla="*/ 364 h 632"/>
              <a:gd name="T16" fmla="*/ 960 w 1392"/>
              <a:gd name="T17" fmla="*/ 424 h 632"/>
              <a:gd name="T18" fmla="*/ 896 w 1392"/>
              <a:gd name="T19" fmla="*/ 484 h 632"/>
              <a:gd name="T20" fmla="*/ 872 w 1392"/>
              <a:gd name="T21" fmla="*/ 564 h 632"/>
              <a:gd name="T22" fmla="*/ 840 w 1392"/>
              <a:gd name="T23" fmla="*/ 608 h 632"/>
              <a:gd name="T24" fmla="*/ 752 w 1392"/>
              <a:gd name="T25" fmla="*/ 632 h 632"/>
              <a:gd name="T26" fmla="*/ 672 w 1392"/>
              <a:gd name="T27" fmla="*/ 632 h 632"/>
              <a:gd name="T28" fmla="*/ 584 w 1392"/>
              <a:gd name="T29" fmla="*/ 620 h 632"/>
              <a:gd name="T30" fmla="*/ 532 w 1392"/>
              <a:gd name="T31" fmla="*/ 584 h 632"/>
              <a:gd name="T32" fmla="*/ 504 w 1392"/>
              <a:gd name="T33" fmla="*/ 500 h 632"/>
              <a:gd name="T34" fmla="*/ 488 w 1392"/>
              <a:gd name="T35" fmla="*/ 464 h 632"/>
              <a:gd name="T36" fmla="*/ 412 w 1392"/>
              <a:gd name="T37" fmla="*/ 416 h 632"/>
              <a:gd name="T38" fmla="*/ 288 w 1392"/>
              <a:gd name="T39" fmla="*/ 352 h 632"/>
              <a:gd name="T40" fmla="*/ 172 w 1392"/>
              <a:gd name="T41" fmla="*/ 304 h 632"/>
              <a:gd name="T42" fmla="*/ 124 w 1392"/>
              <a:gd name="T43" fmla="*/ 276 h 632"/>
              <a:gd name="T44" fmla="*/ 72 w 1392"/>
              <a:gd name="T45" fmla="*/ 232 h 632"/>
              <a:gd name="T46" fmla="*/ 40 w 1392"/>
              <a:gd name="T47" fmla="*/ 172 h 632"/>
              <a:gd name="T48" fmla="*/ 16 w 1392"/>
              <a:gd name="T49" fmla="*/ 100 h 632"/>
              <a:gd name="T50" fmla="*/ 0 w 1392"/>
              <a:gd name="T51" fmla="*/ 44 h 632"/>
              <a:gd name="T52" fmla="*/ 8 w 1392"/>
              <a:gd name="T53" fmla="*/ 0 h 632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1392"/>
              <a:gd name="T82" fmla="*/ 0 h 632"/>
              <a:gd name="T83" fmla="*/ 1392 w 1392"/>
              <a:gd name="T84" fmla="*/ 632 h 632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1392" h="632">
                <a:moveTo>
                  <a:pt x="8" y="0"/>
                </a:moveTo>
                <a:lnTo>
                  <a:pt x="1388" y="0"/>
                </a:lnTo>
                <a:lnTo>
                  <a:pt x="1392" y="76"/>
                </a:lnTo>
                <a:lnTo>
                  <a:pt x="1356" y="160"/>
                </a:lnTo>
                <a:lnTo>
                  <a:pt x="1312" y="244"/>
                </a:lnTo>
                <a:lnTo>
                  <a:pt x="1232" y="292"/>
                </a:lnTo>
                <a:lnTo>
                  <a:pt x="1164" y="328"/>
                </a:lnTo>
                <a:lnTo>
                  <a:pt x="1064" y="364"/>
                </a:lnTo>
                <a:lnTo>
                  <a:pt x="960" y="424"/>
                </a:lnTo>
                <a:lnTo>
                  <a:pt x="896" y="484"/>
                </a:lnTo>
                <a:lnTo>
                  <a:pt x="872" y="564"/>
                </a:lnTo>
                <a:lnTo>
                  <a:pt x="840" y="608"/>
                </a:lnTo>
                <a:lnTo>
                  <a:pt x="752" y="632"/>
                </a:lnTo>
                <a:lnTo>
                  <a:pt x="672" y="632"/>
                </a:lnTo>
                <a:lnTo>
                  <a:pt x="584" y="620"/>
                </a:lnTo>
                <a:lnTo>
                  <a:pt x="532" y="584"/>
                </a:lnTo>
                <a:lnTo>
                  <a:pt x="504" y="500"/>
                </a:lnTo>
                <a:lnTo>
                  <a:pt x="488" y="464"/>
                </a:lnTo>
                <a:lnTo>
                  <a:pt x="412" y="416"/>
                </a:lnTo>
                <a:lnTo>
                  <a:pt x="288" y="352"/>
                </a:lnTo>
                <a:lnTo>
                  <a:pt x="172" y="304"/>
                </a:lnTo>
                <a:lnTo>
                  <a:pt x="124" y="276"/>
                </a:lnTo>
                <a:lnTo>
                  <a:pt x="72" y="232"/>
                </a:lnTo>
                <a:lnTo>
                  <a:pt x="40" y="172"/>
                </a:lnTo>
                <a:lnTo>
                  <a:pt x="16" y="100"/>
                </a:lnTo>
                <a:lnTo>
                  <a:pt x="0" y="44"/>
                </a:lnTo>
                <a:lnTo>
                  <a:pt x="8" y="0"/>
                </a:lnTo>
                <a:close/>
              </a:path>
            </a:pathLst>
          </a:custGeom>
          <a:solidFill>
            <a:srgbClr val="FF99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grpSp>
        <p:nvGrpSpPr>
          <p:cNvPr id="9" name="Group 36"/>
          <p:cNvGrpSpPr>
            <a:grpSpLocks/>
          </p:cNvGrpSpPr>
          <p:nvPr/>
        </p:nvGrpSpPr>
        <p:grpSpPr bwMode="auto">
          <a:xfrm>
            <a:off x="2744788" y="3310256"/>
            <a:ext cx="1403350" cy="1692275"/>
            <a:chOff x="3659" y="1313"/>
            <a:chExt cx="1400" cy="1689"/>
          </a:xfrm>
        </p:grpSpPr>
        <p:sp>
          <p:nvSpPr>
            <p:cNvPr id="96323" name="Freeform 37"/>
            <p:cNvSpPr>
              <a:spLocks/>
            </p:cNvSpPr>
            <p:nvPr/>
          </p:nvSpPr>
          <p:spPr bwMode="auto">
            <a:xfrm>
              <a:off x="3659" y="1313"/>
              <a:ext cx="720" cy="1659"/>
            </a:xfrm>
            <a:custGeom>
              <a:avLst/>
              <a:gdLst>
                <a:gd name="T0" fmla="*/ 720 w 720"/>
                <a:gd name="T1" fmla="*/ 19 h 1659"/>
                <a:gd name="T2" fmla="*/ 676 w 720"/>
                <a:gd name="T3" fmla="*/ 27 h 1659"/>
                <a:gd name="T4" fmla="*/ 648 w 720"/>
                <a:gd name="T5" fmla="*/ 179 h 1659"/>
                <a:gd name="T6" fmla="*/ 588 w 720"/>
                <a:gd name="T7" fmla="*/ 451 h 1659"/>
                <a:gd name="T8" fmla="*/ 496 w 720"/>
                <a:gd name="T9" fmla="*/ 595 h 1659"/>
                <a:gd name="T10" fmla="*/ 256 w 720"/>
                <a:gd name="T11" fmla="*/ 695 h 1659"/>
                <a:gd name="T12" fmla="*/ 116 w 720"/>
                <a:gd name="T13" fmla="*/ 775 h 1659"/>
                <a:gd name="T14" fmla="*/ 32 w 720"/>
                <a:gd name="T15" fmla="*/ 879 h 1659"/>
                <a:gd name="T16" fmla="*/ 0 w 720"/>
                <a:gd name="T17" fmla="*/ 1023 h 1659"/>
                <a:gd name="T18" fmla="*/ 32 w 720"/>
                <a:gd name="T19" fmla="*/ 1175 h 1659"/>
                <a:gd name="T20" fmla="*/ 124 w 720"/>
                <a:gd name="T21" fmla="*/ 1299 h 1659"/>
                <a:gd name="T22" fmla="*/ 388 w 720"/>
                <a:gd name="T23" fmla="*/ 1423 h 1659"/>
                <a:gd name="T24" fmla="*/ 496 w 720"/>
                <a:gd name="T25" fmla="*/ 1511 h 1659"/>
                <a:gd name="T26" fmla="*/ 520 w 720"/>
                <a:gd name="T27" fmla="*/ 1575 h 1659"/>
                <a:gd name="T28" fmla="*/ 568 w 720"/>
                <a:gd name="T29" fmla="*/ 1639 h 1659"/>
                <a:gd name="T30" fmla="*/ 668 w 720"/>
                <a:gd name="T31" fmla="*/ 1659 h 165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720"/>
                <a:gd name="T49" fmla="*/ 0 h 1659"/>
                <a:gd name="T50" fmla="*/ 720 w 720"/>
                <a:gd name="T51" fmla="*/ 1659 h 165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720" h="1659">
                  <a:moveTo>
                    <a:pt x="720" y="19"/>
                  </a:moveTo>
                  <a:cubicBezTo>
                    <a:pt x="704" y="9"/>
                    <a:pt x="688" y="0"/>
                    <a:pt x="676" y="27"/>
                  </a:cubicBezTo>
                  <a:cubicBezTo>
                    <a:pt x="664" y="54"/>
                    <a:pt x="663" y="108"/>
                    <a:pt x="648" y="179"/>
                  </a:cubicBezTo>
                  <a:cubicBezTo>
                    <a:pt x="633" y="250"/>
                    <a:pt x="613" y="382"/>
                    <a:pt x="588" y="451"/>
                  </a:cubicBezTo>
                  <a:cubicBezTo>
                    <a:pt x="563" y="520"/>
                    <a:pt x="551" y="554"/>
                    <a:pt x="496" y="595"/>
                  </a:cubicBezTo>
                  <a:cubicBezTo>
                    <a:pt x="441" y="636"/>
                    <a:pt x="319" y="665"/>
                    <a:pt x="256" y="695"/>
                  </a:cubicBezTo>
                  <a:cubicBezTo>
                    <a:pt x="193" y="725"/>
                    <a:pt x="153" y="744"/>
                    <a:pt x="116" y="775"/>
                  </a:cubicBezTo>
                  <a:cubicBezTo>
                    <a:pt x="79" y="806"/>
                    <a:pt x="51" y="838"/>
                    <a:pt x="32" y="879"/>
                  </a:cubicBezTo>
                  <a:cubicBezTo>
                    <a:pt x="13" y="920"/>
                    <a:pt x="0" y="974"/>
                    <a:pt x="0" y="1023"/>
                  </a:cubicBezTo>
                  <a:cubicBezTo>
                    <a:pt x="0" y="1072"/>
                    <a:pt x="11" y="1129"/>
                    <a:pt x="32" y="1175"/>
                  </a:cubicBezTo>
                  <a:cubicBezTo>
                    <a:pt x="53" y="1221"/>
                    <a:pt x="65" y="1258"/>
                    <a:pt x="124" y="1299"/>
                  </a:cubicBezTo>
                  <a:cubicBezTo>
                    <a:pt x="183" y="1340"/>
                    <a:pt x="326" y="1388"/>
                    <a:pt x="388" y="1423"/>
                  </a:cubicBezTo>
                  <a:cubicBezTo>
                    <a:pt x="450" y="1458"/>
                    <a:pt x="474" y="1486"/>
                    <a:pt x="496" y="1511"/>
                  </a:cubicBezTo>
                  <a:cubicBezTo>
                    <a:pt x="518" y="1536"/>
                    <a:pt x="508" y="1554"/>
                    <a:pt x="520" y="1575"/>
                  </a:cubicBezTo>
                  <a:cubicBezTo>
                    <a:pt x="532" y="1596"/>
                    <a:pt x="543" y="1625"/>
                    <a:pt x="568" y="1639"/>
                  </a:cubicBezTo>
                  <a:cubicBezTo>
                    <a:pt x="593" y="1653"/>
                    <a:pt x="630" y="1656"/>
                    <a:pt x="668" y="1659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96324" name="Freeform 38"/>
            <p:cNvSpPr>
              <a:spLocks/>
            </p:cNvSpPr>
            <p:nvPr/>
          </p:nvSpPr>
          <p:spPr bwMode="auto">
            <a:xfrm flipH="1">
              <a:off x="4339" y="1313"/>
              <a:ext cx="720" cy="1659"/>
            </a:xfrm>
            <a:custGeom>
              <a:avLst/>
              <a:gdLst>
                <a:gd name="T0" fmla="*/ 720 w 720"/>
                <a:gd name="T1" fmla="*/ 19 h 1659"/>
                <a:gd name="T2" fmla="*/ 676 w 720"/>
                <a:gd name="T3" fmla="*/ 27 h 1659"/>
                <a:gd name="T4" fmla="*/ 648 w 720"/>
                <a:gd name="T5" fmla="*/ 179 h 1659"/>
                <a:gd name="T6" fmla="*/ 588 w 720"/>
                <a:gd name="T7" fmla="*/ 451 h 1659"/>
                <a:gd name="T8" fmla="*/ 496 w 720"/>
                <a:gd name="T9" fmla="*/ 595 h 1659"/>
                <a:gd name="T10" fmla="*/ 256 w 720"/>
                <a:gd name="T11" fmla="*/ 695 h 1659"/>
                <a:gd name="T12" fmla="*/ 116 w 720"/>
                <a:gd name="T13" fmla="*/ 775 h 1659"/>
                <a:gd name="T14" fmla="*/ 32 w 720"/>
                <a:gd name="T15" fmla="*/ 879 h 1659"/>
                <a:gd name="T16" fmla="*/ 0 w 720"/>
                <a:gd name="T17" fmla="*/ 1023 h 1659"/>
                <a:gd name="T18" fmla="*/ 32 w 720"/>
                <a:gd name="T19" fmla="*/ 1175 h 1659"/>
                <a:gd name="T20" fmla="*/ 124 w 720"/>
                <a:gd name="T21" fmla="*/ 1299 h 1659"/>
                <a:gd name="T22" fmla="*/ 388 w 720"/>
                <a:gd name="T23" fmla="*/ 1423 h 1659"/>
                <a:gd name="T24" fmla="*/ 496 w 720"/>
                <a:gd name="T25" fmla="*/ 1511 h 1659"/>
                <a:gd name="T26" fmla="*/ 520 w 720"/>
                <a:gd name="T27" fmla="*/ 1575 h 1659"/>
                <a:gd name="T28" fmla="*/ 568 w 720"/>
                <a:gd name="T29" fmla="*/ 1639 h 1659"/>
                <a:gd name="T30" fmla="*/ 668 w 720"/>
                <a:gd name="T31" fmla="*/ 1659 h 165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720"/>
                <a:gd name="T49" fmla="*/ 0 h 1659"/>
                <a:gd name="T50" fmla="*/ 720 w 720"/>
                <a:gd name="T51" fmla="*/ 1659 h 165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720" h="1659">
                  <a:moveTo>
                    <a:pt x="720" y="19"/>
                  </a:moveTo>
                  <a:cubicBezTo>
                    <a:pt x="704" y="9"/>
                    <a:pt x="688" y="0"/>
                    <a:pt x="676" y="27"/>
                  </a:cubicBezTo>
                  <a:cubicBezTo>
                    <a:pt x="664" y="54"/>
                    <a:pt x="663" y="108"/>
                    <a:pt x="648" y="179"/>
                  </a:cubicBezTo>
                  <a:cubicBezTo>
                    <a:pt x="633" y="250"/>
                    <a:pt x="613" y="382"/>
                    <a:pt x="588" y="451"/>
                  </a:cubicBezTo>
                  <a:cubicBezTo>
                    <a:pt x="563" y="520"/>
                    <a:pt x="551" y="554"/>
                    <a:pt x="496" y="595"/>
                  </a:cubicBezTo>
                  <a:cubicBezTo>
                    <a:pt x="441" y="636"/>
                    <a:pt x="319" y="665"/>
                    <a:pt x="256" y="695"/>
                  </a:cubicBezTo>
                  <a:cubicBezTo>
                    <a:pt x="193" y="725"/>
                    <a:pt x="153" y="744"/>
                    <a:pt x="116" y="775"/>
                  </a:cubicBezTo>
                  <a:cubicBezTo>
                    <a:pt x="79" y="806"/>
                    <a:pt x="51" y="838"/>
                    <a:pt x="32" y="879"/>
                  </a:cubicBezTo>
                  <a:cubicBezTo>
                    <a:pt x="13" y="920"/>
                    <a:pt x="0" y="974"/>
                    <a:pt x="0" y="1023"/>
                  </a:cubicBezTo>
                  <a:cubicBezTo>
                    <a:pt x="0" y="1072"/>
                    <a:pt x="11" y="1129"/>
                    <a:pt x="32" y="1175"/>
                  </a:cubicBezTo>
                  <a:cubicBezTo>
                    <a:pt x="53" y="1221"/>
                    <a:pt x="65" y="1258"/>
                    <a:pt x="124" y="1299"/>
                  </a:cubicBezTo>
                  <a:cubicBezTo>
                    <a:pt x="183" y="1340"/>
                    <a:pt x="326" y="1388"/>
                    <a:pt x="388" y="1423"/>
                  </a:cubicBezTo>
                  <a:cubicBezTo>
                    <a:pt x="450" y="1458"/>
                    <a:pt x="474" y="1486"/>
                    <a:pt x="496" y="1511"/>
                  </a:cubicBezTo>
                  <a:cubicBezTo>
                    <a:pt x="518" y="1536"/>
                    <a:pt x="508" y="1554"/>
                    <a:pt x="520" y="1575"/>
                  </a:cubicBezTo>
                  <a:cubicBezTo>
                    <a:pt x="532" y="1596"/>
                    <a:pt x="543" y="1625"/>
                    <a:pt x="568" y="1639"/>
                  </a:cubicBezTo>
                  <a:cubicBezTo>
                    <a:pt x="593" y="1653"/>
                    <a:pt x="630" y="1656"/>
                    <a:pt x="668" y="1659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96325" name="Freeform 39"/>
            <p:cNvSpPr>
              <a:spLocks/>
            </p:cNvSpPr>
            <p:nvPr/>
          </p:nvSpPr>
          <p:spPr bwMode="auto">
            <a:xfrm>
              <a:off x="4326" y="2973"/>
              <a:ext cx="68" cy="29"/>
            </a:xfrm>
            <a:custGeom>
              <a:avLst/>
              <a:gdLst>
                <a:gd name="T0" fmla="*/ 1709 w 54"/>
                <a:gd name="T1" fmla="*/ 0 h 1"/>
                <a:gd name="T2" fmla="*/ 0 w 54"/>
                <a:gd name="T3" fmla="*/ 0 h 1"/>
                <a:gd name="T4" fmla="*/ 0 60000 65536"/>
                <a:gd name="T5" fmla="*/ 0 60000 65536"/>
                <a:gd name="T6" fmla="*/ 0 w 54"/>
                <a:gd name="T7" fmla="*/ 0 h 1"/>
                <a:gd name="T8" fmla="*/ 54 w 54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4" h="1">
                  <a:moveTo>
                    <a:pt x="54" y="0"/>
                  </a:moveTo>
                  <a:cubicBezTo>
                    <a:pt x="54" y="0"/>
                    <a:pt x="27" y="0"/>
                    <a:pt x="0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</p:grpSp>
      <p:sp>
        <p:nvSpPr>
          <p:cNvPr id="96320" name="Line 41"/>
          <p:cNvSpPr>
            <a:spLocks noChangeShapeType="1"/>
          </p:cNvSpPr>
          <p:nvPr/>
        </p:nvSpPr>
        <p:spPr bwMode="auto">
          <a:xfrm>
            <a:off x="3449638" y="4456431"/>
            <a:ext cx="0" cy="1566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96317" name="Text Box 43"/>
          <p:cNvSpPr txBox="1">
            <a:spLocks noChangeArrowheads="1"/>
          </p:cNvSpPr>
          <p:nvPr/>
        </p:nvSpPr>
        <p:spPr bwMode="auto">
          <a:xfrm>
            <a:off x="3273426" y="601218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1800" b="1" dirty="0">
                <a:solidFill>
                  <a:srgbClr val="000000"/>
                </a:solidFill>
                <a:latin typeface="Arial"/>
              </a:rPr>
              <a:t>P</a:t>
            </a:r>
            <a:r>
              <a:rPr lang="es-ES" sz="1800" b="1" baseline="-25000" dirty="0">
                <a:solidFill>
                  <a:srgbClr val="000000"/>
                </a:solidFill>
                <a:latin typeface="Arial"/>
              </a:rPr>
              <a:t>2</a:t>
            </a:r>
            <a:endParaRPr lang="es-ES" sz="1800" b="1" dirty="0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10" name="60 Grupo"/>
          <p:cNvGrpSpPr/>
          <p:nvPr/>
        </p:nvGrpSpPr>
        <p:grpSpPr>
          <a:xfrm>
            <a:off x="3289872" y="2979039"/>
            <a:ext cx="609600" cy="1486916"/>
            <a:chOff x="3289872" y="2979039"/>
            <a:chExt cx="609600" cy="1486916"/>
          </a:xfrm>
        </p:grpSpPr>
        <p:sp>
          <p:nvSpPr>
            <p:cNvPr id="70" name="Line 40"/>
            <p:cNvSpPr>
              <a:spLocks noChangeShapeType="1"/>
            </p:cNvSpPr>
            <p:nvPr/>
          </p:nvSpPr>
          <p:spPr bwMode="auto">
            <a:xfrm flipV="1">
              <a:off x="3452623" y="3286125"/>
              <a:ext cx="0" cy="117983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62" name="Text Box 42"/>
            <p:cNvSpPr txBox="1">
              <a:spLocks noChangeArrowheads="1"/>
            </p:cNvSpPr>
            <p:nvPr/>
          </p:nvSpPr>
          <p:spPr bwMode="auto">
            <a:xfrm>
              <a:off x="3289872" y="2979039"/>
              <a:ext cx="6096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 b="1" dirty="0">
                  <a:solidFill>
                    <a:srgbClr val="FF3300"/>
                  </a:solidFill>
                  <a:latin typeface="Arial"/>
                </a:rPr>
                <a:t>E</a:t>
              </a:r>
            </a:p>
          </p:txBody>
        </p:sp>
      </p:grpSp>
      <p:grpSp>
        <p:nvGrpSpPr>
          <p:cNvPr id="11" name="64 Grupo"/>
          <p:cNvGrpSpPr/>
          <p:nvPr/>
        </p:nvGrpSpPr>
        <p:grpSpPr>
          <a:xfrm>
            <a:off x="7610666" y="930783"/>
            <a:ext cx="609600" cy="1513586"/>
            <a:chOff x="8001191" y="930783"/>
            <a:chExt cx="609600" cy="1513586"/>
          </a:xfrm>
        </p:grpSpPr>
        <p:sp>
          <p:nvSpPr>
            <p:cNvPr id="74" name="Line 68"/>
            <p:cNvSpPr>
              <a:spLocks noChangeShapeType="1"/>
            </p:cNvSpPr>
            <p:nvPr/>
          </p:nvSpPr>
          <p:spPr bwMode="auto">
            <a:xfrm flipV="1">
              <a:off x="8165656" y="1294637"/>
              <a:ext cx="0" cy="114973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64" name="Text Box 70"/>
            <p:cNvSpPr txBox="1">
              <a:spLocks noChangeArrowheads="1"/>
            </p:cNvSpPr>
            <p:nvPr/>
          </p:nvSpPr>
          <p:spPr bwMode="auto">
            <a:xfrm>
              <a:off x="8001191" y="930783"/>
              <a:ext cx="6096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 b="1" dirty="0">
                  <a:solidFill>
                    <a:srgbClr val="FF3300"/>
                  </a:solidFill>
                  <a:latin typeface="Arial"/>
                </a:rPr>
                <a:t>E</a:t>
              </a:r>
            </a:p>
          </p:txBody>
        </p:sp>
      </p:grpSp>
      <p:sp>
        <p:nvSpPr>
          <p:cNvPr id="59" name="Rectangle 57"/>
          <p:cNvSpPr>
            <a:spLocks noChangeArrowheads="1"/>
          </p:cNvSpPr>
          <p:nvPr/>
        </p:nvSpPr>
        <p:spPr bwMode="auto">
          <a:xfrm>
            <a:off x="0" y="0"/>
            <a:ext cx="9144000" cy="61555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s-ES" sz="1700" b="1" kern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En este supuesto, </a:t>
            </a:r>
            <a:r>
              <a:rPr lang="es-ES" sz="1700" b="1" kern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consideraremos que el aumento del empuje afectaría únicamente al flotador nº 2 de manera que ahora sería </a:t>
            </a:r>
            <a:r>
              <a:rPr lang="es-ES" sz="1700" b="1" kern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E</a:t>
            </a:r>
            <a:r>
              <a:rPr lang="es-ES" sz="1700" b="1" kern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&gt; P</a:t>
            </a:r>
            <a:r>
              <a:rPr lang="es-ES" sz="1700" b="1" kern="0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2</a:t>
            </a:r>
            <a:r>
              <a:rPr lang="es-ES" sz="1700" b="1" kern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 y el flotador ascenderá.</a:t>
            </a:r>
          </a:p>
        </p:txBody>
      </p:sp>
      <p:sp>
        <p:nvSpPr>
          <p:cNvPr id="78" name="Rectangle 57"/>
          <p:cNvSpPr>
            <a:spLocks noChangeArrowheads="1"/>
          </p:cNvSpPr>
          <p:nvPr/>
        </p:nvSpPr>
        <p:spPr bwMode="auto">
          <a:xfrm>
            <a:off x="0" y="0"/>
            <a:ext cx="9144000" cy="61555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s-ES" sz="1700" b="1" kern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or el contrario, si la temperatura ambiente disminuye, el líquido se contrae aumentando su densidad y aumentando también el empuje, lo que no afectaría a los flotadores 3 y 4.</a:t>
            </a:r>
          </a:p>
        </p:txBody>
      </p:sp>
      <p:grpSp>
        <p:nvGrpSpPr>
          <p:cNvPr id="12" name="62 Grupo"/>
          <p:cNvGrpSpPr/>
          <p:nvPr/>
        </p:nvGrpSpPr>
        <p:grpSpPr>
          <a:xfrm>
            <a:off x="3294063" y="2458593"/>
            <a:ext cx="609600" cy="2011171"/>
            <a:chOff x="3289872" y="2454783"/>
            <a:chExt cx="609600" cy="2011171"/>
          </a:xfrm>
        </p:grpSpPr>
        <p:sp>
          <p:nvSpPr>
            <p:cNvPr id="65" name="Line 40"/>
            <p:cNvSpPr>
              <a:spLocks noChangeShapeType="1"/>
            </p:cNvSpPr>
            <p:nvPr/>
          </p:nvSpPr>
          <p:spPr bwMode="auto">
            <a:xfrm flipV="1">
              <a:off x="3452623" y="2804159"/>
              <a:ext cx="0" cy="166179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66" name="Text Box 42"/>
            <p:cNvSpPr txBox="1">
              <a:spLocks noChangeArrowheads="1"/>
            </p:cNvSpPr>
            <p:nvPr/>
          </p:nvSpPr>
          <p:spPr bwMode="auto">
            <a:xfrm>
              <a:off x="3289872" y="2454783"/>
              <a:ext cx="6096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 b="1" dirty="0">
                  <a:solidFill>
                    <a:srgbClr val="FF3300"/>
                  </a:solidFill>
                  <a:latin typeface="Arial"/>
                </a:rPr>
                <a:t>E</a:t>
              </a:r>
            </a:p>
          </p:txBody>
        </p:sp>
      </p:grpSp>
      <p:grpSp>
        <p:nvGrpSpPr>
          <p:cNvPr id="13" name="67 Grupo"/>
          <p:cNvGrpSpPr/>
          <p:nvPr/>
        </p:nvGrpSpPr>
        <p:grpSpPr>
          <a:xfrm>
            <a:off x="1127125" y="2466975"/>
            <a:ext cx="609600" cy="1996692"/>
            <a:chOff x="1114933" y="2454783"/>
            <a:chExt cx="609600" cy="1996692"/>
          </a:xfrm>
        </p:grpSpPr>
        <p:sp>
          <p:nvSpPr>
            <p:cNvPr id="71" name="Line 14"/>
            <p:cNvSpPr>
              <a:spLocks noChangeShapeType="1"/>
            </p:cNvSpPr>
            <p:nvPr/>
          </p:nvSpPr>
          <p:spPr bwMode="auto">
            <a:xfrm flipV="1">
              <a:off x="1294194" y="2791968"/>
              <a:ext cx="0" cy="165950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72" name="Text Box 16"/>
            <p:cNvSpPr txBox="1">
              <a:spLocks noChangeArrowheads="1"/>
            </p:cNvSpPr>
            <p:nvPr/>
          </p:nvSpPr>
          <p:spPr bwMode="auto">
            <a:xfrm>
              <a:off x="1114933" y="2454783"/>
              <a:ext cx="6096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 b="1" dirty="0">
                  <a:solidFill>
                    <a:srgbClr val="FF3300"/>
                  </a:solidFill>
                  <a:latin typeface="Arial"/>
                </a:rPr>
                <a:t>E</a:t>
              </a:r>
            </a:p>
          </p:txBody>
        </p:sp>
      </p:grpSp>
      <p:grpSp>
        <p:nvGrpSpPr>
          <p:cNvPr id="14" name="80 Grupo"/>
          <p:cNvGrpSpPr/>
          <p:nvPr/>
        </p:nvGrpSpPr>
        <p:grpSpPr>
          <a:xfrm>
            <a:off x="682752" y="1471105"/>
            <a:ext cx="1475232" cy="1006550"/>
            <a:chOff x="682752" y="5921185"/>
            <a:chExt cx="1475232" cy="1006550"/>
          </a:xfrm>
        </p:grpSpPr>
        <p:sp>
          <p:nvSpPr>
            <p:cNvPr id="82" name="Text Box 70"/>
            <p:cNvSpPr txBox="1">
              <a:spLocks noChangeArrowheads="1"/>
            </p:cNvSpPr>
            <p:nvPr/>
          </p:nvSpPr>
          <p:spPr bwMode="auto">
            <a:xfrm>
              <a:off x="895477" y="5921185"/>
              <a:ext cx="126250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b="1" dirty="0" smtClean="0">
                  <a:solidFill>
                    <a:srgbClr val="000000"/>
                  </a:solidFill>
                  <a:latin typeface="Arial"/>
                </a:rPr>
                <a:t>P</a:t>
              </a:r>
              <a:r>
                <a:rPr lang="es-ES" b="1" baseline="-25000" dirty="0" smtClean="0">
                  <a:solidFill>
                    <a:srgbClr val="000000"/>
                  </a:solidFill>
                  <a:latin typeface="Arial"/>
                </a:rPr>
                <a:t>1</a:t>
              </a:r>
              <a:r>
                <a:rPr lang="es-ES" b="1" dirty="0" smtClean="0">
                  <a:solidFill>
                    <a:srgbClr val="000000"/>
                  </a:solidFill>
                  <a:latin typeface="Arial"/>
                </a:rPr>
                <a:t> </a:t>
              </a:r>
              <a:r>
                <a:rPr lang="es-ES" b="1" dirty="0">
                  <a:solidFill>
                    <a:srgbClr val="000000"/>
                  </a:solidFill>
                  <a:latin typeface="Arial"/>
                </a:rPr>
                <a:t>&gt; </a:t>
              </a:r>
              <a:r>
                <a:rPr lang="es-ES" b="1" dirty="0">
                  <a:solidFill>
                    <a:srgbClr val="FF3300"/>
                  </a:solidFill>
                  <a:latin typeface="Arial"/>
                </a:rPr>
                <a:t>E</a:t>
              </a:r>
            </a:p>
          </p:txBody>
        </p:sp>
        <p:sp>
          <p:nvSpPr>
            <p:cNvPr id="83" name="82 CuadroTexto"/>
            <p:cNvSpPr txBox="1"/>
            <p:nvPr/>
          </p:nvSpPr>
          <p:spPr>
            <a:xfrm>
              <a:off x="682752" y="6281404"/>
              <a:ext cx="143865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s-ES_tradnl" sz="1800" dirty="0" smtClean="0">
                  <a:solidFill>
                    <a:srgbClr val="000000"/>
                  </a:solidFill>
                  <a:latin typeface="Arial"/>
                </a:rPr>
                <a:t>Permanece  hundido</a:t>
              </a:r>
              <a:endParaRPr lang="es-ES_tradnl" sz="1800" dirty="0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15" name="83 Grupo"/>
          <p:cNvGrpSpPr/>
          <p:nvPr/>
        </p:nvGrpSpPr>
        <p:grpSpPr>
          <a:xfrm>
            <a:off x="2767584" y="1653985"/>
            <a:ext cx="1438656" cy="729551"/>
            <a:chOff x="682752" y="5921185"/>
            <a:chExt cx="1438656" cy="729551"/>
          </a:xfrm>
        </p:grpSpPr>
        <p:sp>
          <p:nvSpPr>
            <p:cNvPr id="85" name="Text Box 70"/>
            <p:cNvSpPr txBox="1">
              <a:spLocks noChangeArrowheads="1"/>
            </p:cNvSpPr>
            <p:nvPr/>
          </p:nvSpPr>
          <p:spPr bwMode="auto">
            <a:xfrm>
              <a:off x="895477" y="5921185"/>
              <a:ext cx="120154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b="1" dirty="0" smtClean="0">
                  <a:solidFill>
                    <a:srgbClr val="FF0000"/>
                  </a:solidFill>
                  <a:latin typeface="Arial"/>
                </a:rPr>
                <a:t>E</a:t>
              </a:r>
              <a:r>
                <a:rPr lang="es-ES" b="1" dirty="0" smtClean="0">
                  <a:solidFill>
                    <a:srgbClr val="000000"/>
                  </a:solidFill>
                  <a:latin typeface="Arial"/>
                </a:rPr>
                <a:t> </a:t>
              </a:r>
              <a:r>
                <a:rPr lang="es-ES" b="1" dirty="0">
                  <a:solidFill>
                    <a:srgbClr val="000000"/>
                  </a:solidFill>
                  <a:latin typeface="Arial"/>
                </a:rPr>
                <a:t>&gt; </a:t>
              </a:r>
              <a:r>
                <a:rPr lang="es-ES" b="1" dirty="0" smtClean="0">
                  <a:solidFill>
                    <a:srgbClr val="000000"/>
                  </a:solidFill>
                  <a:latin typeface="Arial"/>
                </a:rPr>
                <a:t>P</a:t>
              </a:r>
              <a:r>
                <a:rPr lang="es-ES" b="1" baseline="-25000" dirty="0" smtClean="0">
                  <a:solidFill>
                    <a:srgbClr val="000000"/>
                  </a:solidFill>
                  <a:latin typeface="Arial"/>
                </a:rPr>
                <a:t>2</a:t>
              </a:r>
              <a:endParaRPr lang="es-ES" b="1" dirty="0">
                <a:solidFill>
                  <a:srgbClr val="FF3300"/>
                </a:solidFill>
                <a:latin typeface="Arial"/>
              </a:endParaRPr>
            </a:p>
          </p:txBody>
        </p:sp>
        <p:sp>
          <p:nvSpPr>
            <p:cNvPr id="86" name="85 CuadroTexto"/>
            <p:cNvSpPr txBox="1"/>
            <p:nvPr/>
          </p:nvSpPr>
          <p:spPr>
            <a:xfrm>
              <a:off x="682752" y="6281404"/>
              <a:ext cx="14386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s-ES_tradnl" sz="1800" dirty="0" smtClean="0">
                  <a:solidFill>
                    <a:srgbClr val="000000"/>
                  </a:solidFill>
                  <a:latin typeface="Arial"/>
                </a:rPr>
                <a:t>Flotará</a:t>
              </a:r>
              <a:endParaRPr lang="es-ES_tradnl" sz="1800" dirty="0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16" name="Group 11"/>
          <p:cNvGrpSpPr>
            <a:grpSpLocks/>
          </p:cNvGrpSpPr>
          <p:nvPr/>
        </p:nvGrpSpPr>
        <p:grpSpPr bwMode="auto">
          <a:xfrm rot="5915857">
            <a:off x="570890" y="2977379"/>
            <a:ext cx="769937" cy="388938"/>
            <a:chOff x="1110" y="3894"/>
            <a:chExt cx="841" cy="426"/>
          </a:xfrm>
        </p:grpSpPr>
        <p:sp>
          <p:nvSpPr>
            <p:cNvPr id="88" name="Freeform 4"/>
            <p:cNvSpPr>
              <a:spLocks/>
            </p:cNvSpPr>
            <p:nvPr/>
          </p:nvSpPr>
          <p:spPr bwMode="auto">
            <a:xfrm>
              <a:off x="1234" y="4003"/>
              <a:ext cx="571" cy="251"/>
            </a:xfrm>
            <a:custGeom>
              <a:avLst/>
              <a:gdLst>
                <a:gd name="T0" fmla="*/ 142 w 571"/>
                <a:gd name="T1" fmla="*/ 10 h 251"/>
                <a:gd name="T2" fmla="*/ 134 w 571"/>
                <a:gd name="T3" fmla="*/ 28 h 251"/>
                <a:gd name="T4" fmla="*/ 158 w 571"/>
                <a:gd name="T5" fmla="*/ 55 h 251"/>
                <a:gd name="T6" fmla="*/ 212 w 571"/>
                <a:gd name="T7" fmla="*/ 71 h 251"/>
                <a:gd name="T8" fmla="*/ 284 w 571"/>
                <a:gd name="T9" fmla="*/ 77 h 251"/>
                <a:gd name="T10" fmla="*/ 338 w 571"/>
                <a:gd name="T11" fmla="*/ 71 h 251"/>
                <a:gd name="T12" fmla="*/ 388 w 571"/>
                <a:gd name="T13" fmla="*/ 56 h 251"/>
                <a:gd name="T14" fmla="*/ 412 w 571"/>
                <a:gd name="T15" fmla="*/ 25 h 251"/>
                <a:gd name="T16" fmla="*/ 397 w 571"/>
                <a:gd name="T17" fmla="*/ 1 h 251"/>
                <a:gd name="T18" fmla="*/ 436 w 571"/>
                <a:gd name="T19" fmla="*/ 17 h 251"/>
                <a:gd name="T20" fmla="*/ 506 w 571"/>
                <a:gd name="T21" fmla="*/ 53 h 251"/>
                <a:gd name="T22" fmla="*/ 547 w 571"/>
                <a:gd name="T23" fmla="*/ 83 h 251"/>
                <a:gd name="T24" fmla="*/ 566 w 571"/>
                <a:gd name="T25" fmla="*/ 98 h 251"/>
                <a:gd name="T26" fmla="*/ 518 w 571"/>
                <a:gd name="T27" fmla="*/ 109 h 251"/>
                <a:gd name="T28" fmla="*/ 436 w 571"/>
                <a:gd name="T29" fmla="*/ 139 h 251"/>
                <a:gd name="T30" fmla="*/ 355 w 571"/>
                <a:gd name="T31" fmla="*/ 191 h 251"/>
                <a:gd name="T32" fmla="*/ 298 w 571"/>
                <a:gd name="T33" fmla="*/ 247 h 251"/>
                <a:gd name="T34" fmla="*/ 265 w 571"/>
                <a:gd name="T35" fmla="*/ 212 h 251"/>
                <a:gd name="T36" fmla="*/ 221 w 571"/>
                <a:gd name="T37" fmla="*/ 179 h 251"/>
                <a:gd name="T38" fmla="*/ 160 w 571"/>
                <a:gd name="T39" fmla="*/ 140 h 251"/>
                <a:gd name="T40" fmla="*/ 103 w 571"/>
                <a:gd name="T41" fmla="*/ 119 h 251"/>
                <a:gd name="T42" fmla="*/ 28 w 571"/>
                <a:gd name="T43" fmla="*/ 98 h 251"/>
                <a:gd name="T44" fmla="*/ 2 w 571"/>
                <a:gd name="T45" fmla="*/ 98 h 251"/>
                <a:gd name="T46" fmla="*/ 19 w 571"/>
                <a:gd name="T47" fmla="*/ 80 h 251"/>
                <a:gd name="T48" fmla="*/ 47 w 571"/>
                <a:gd name="T49" fmla="*/ 59 h 251"/>
                <a:gd name="T50" fmla="*/ 79 w 571"/>
                <a:gd name="T51" fmla="*/ 38 h 251"/>
                <a:gd name="T52" fmla="*/ 110 w 571"/>
                <a:gd name="T53" fmla="*/ 25 h 251"/>
                <a:gd name="T54" fmla="*/ 142 w 571"/>
                <a:gd name="T55" fmla="*/ 10 h 251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571"/>
                <a:gd name="T85" fmla="*/ 0 h 251"/>
                <a:gd name="T86" fmla="*/ 571 w 571"/>
                <a:gd name="T87" fmla="*/ 251 h 251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571" h="251">
                  <a:moveTo>
                    <a:pt x="142" y="10"/>
                  </a:moveTo>
                  <a:cubicBezTo>
                    <a:pt x="146" y="11"/>
                    <a:pt x="131" y="21"/>
                    <a:pt x="134" y="28"/>
                  </a:cubicBezTo>
                  <a:cubicBezTo>
                    <a:pt x="137" y="35"/>
                    <a:pt x="145" y="48"/>
                    <a:pt x="158" y="55"/>
                  </a:cubicBezTo>
                  <a:cubicBezTo>
                    <a:pt x="171" y="62"/>
                    <a:pt x="191" y="67"/>
                    <a:pt x="212" y="71"/>
                  </a:cubicBezTo>
                  <a:cubicBezTo>
                    <a:pt x="233" y="75"/>
                    <a:pt x="263" y="77"/>
                    <a:pt x="284" y="77"/>
                  </a:cubicBezTo>
                  <a:cubicBezTo>
                    <a:pt x="305" y="77"/>
                    <a:pt x="321" y="75"/>
                    <a:pt x="338" y="71"/>
                  </a:cubicBezTo>
                  <a:cubicBezTo>
                    <a:pt x="355" y="67"/>
                    <a:pt x="376" y="64"/>
                    <a:pt x="388" y="56"/>
                  </a:cubicBezTo>
                  <a:cubicBezTo>
                    <a:pt x="400" y="48"/>
                    <a:pt x="411" y="34"/>
                    <a:pt x="412" y="25"/>
                  </a:cubicBezTo>
                  <a:cubicBezTo>
                    <a:pt x="413" y="16"/>
                    <a:pt x="393" y="2"/>
                    <a:pt x="397" y="1"/>
                  </a:cubicBezTo>
                  <a:cubicBezTo>
                    <a:pt x="401" y="0"/>
                    <a:pt x="418" y="8"/>
                    <a:pt x="436" y="17"/>
                  </a:cubicBezTo>
                  <a:cubicBezTo>
                    <a:pt x="454" y="26"/>
                    <a:pt x="487" y="42"/>
                    <a:pt x="506" y="53"/>
                  </a:cubicBezTo>
                  <a:cubicBezTo>
                    <a:pt x="525" y="64"/>
                    <a:pt x="537" y="76"/>
                    <a:pt x="547" y="83"/>
                  </a:cubicBezTo>
                  <a:cubicBezTo>
                    <a:pt x="557" y="90"/>
                    <a:pt x="571" y="94"/>
                    <a:pt x="566" y="98"/>
                  </a:cubicBezTo>
                  <a:cubicBezTo>
                    <a:pt x="561" y="102"/>
                    <a:pt x="540" y="102"/>
                    <a:pt x="518" y="109"/>
                  </a:cubicBezTo>
                  <a:cubicBezTo>
                    <a:pt x="496" y="116"/>
                    <a:pt x="463" y="125"/>
                    <a:pt x="436" y="139"/>
                  </a:cubicBezTo>
                  <a:cubicBezTo>
                    <a:pt x="409" y="153"/>
                    <a:pt x="378" y="173"/>
                    <a:pt x="355" y="191"/>
                  </a:cubicBezTo>
                  <a:cubicBezTo>
                    <a:pt x="332" y="209"/>
                    <a:pt x="313" y="243"/>
                    <a:pt x="298" y="247"/>
                  </a:cubicBezTo>
                  <a:cubicBezTo>
                    <a:pt x="283" y="251"/>
                    <a:pt x="278" y="223"/>
                    <a:pt x="265" y="212"/>
                  </a:cubicBezTo>
                  <a:cubicBezTo>
                    <a:pt x="252" y="201"/>
                    <a:pt x="238" y="191"/>
                    <a:pt x="221" y="179"/>
                  </a:cubicBezTo>
                  <a:cubicBezTo>
                    <a:pt x="204" y="167"/>
                    <a:pt x="180" y="150"/>
                    <a:pt x="160" y="140"/>
                  </a:cubicBezTo>
                  <a:cubicBezTo>
                    <a:pt x="140" y="130"/>
                    <a:pt x="125" y="126"/>
                    <a:pt x="103" y="119"/>
                  </a:cubicBezTo>
                  <a:cubicBezTo>
                    <a:pt x="81" y="112"/>
                    <a:pt x="45" y="101"/>
                    <a:pt x="28" y="98"/>
                  </a:cubicBezTo>
                  <a:cubicBezTo>
                    <a:pt x="11" y="95"/>
                    <a:pt x="4" y="101"/>
                    <a:pt x="2" y="98"/>
                  </a:cubicBezTo>
                  <a:cubicBezTo>
                    <a:pt x="0" y="95"/>
                    <a:pt x="12" y="86"/>
                    <a:pt x="19" y="80"/>
                  </a:cubicBezTo>
                  <a:cubicBezTo>
                    <a:pt x="26" y="74"/>
                    <a:pt x="37" y="66"/>
                    <a:pt x="47" y="59"/>
                  </a:cubicBezTo>
                  <a:cubicBezTo>
                    <a:pt x="57" y="52"/>
                    <a:pt x="69" y="44"/>
                    <a:pt x="79" y="38"/>
                  </a:cubicBezTo>
                  <a:cubicBezTo>
                    <a:pt x="89" y="32"/>
                    <a:pt x="100" y="30"/>
                    <a:pt x="110" y="25"/>
                  </a:cubicBezTo>
                  <a:cubicBezTo>
                    <a:pt x="120" y="20"/>
                    <a:pt x="138" y="9"/>
                    <a:pt x="142" y="10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rot="10800000" vert="eaVert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grpSp>
          <p:nvGrpSpPr>
            <p:cNvPr id="17" name="Group 5"/>
            <p:cNvGrpSpPr>
              <a:grpSpLocks/>
            </p:cNvGrpSpPr>
            <p:nvPr/>
          </p:nvGrpSpPr>
          <p:grpSpPr bwMode="auto">
            <a:xfrm rot="-5400000">
              <a:off x="1320" y="3690"/>
              <a:ext cx="425" cy="841"/>
              <a:chOff x="1588" y="1253"/>
              <a:chExt cx="734" cy="1499"/>
            </a:xfrm>
          </p:grpSpPr>
          <p:sp>
            <p:nvSpPr>
              <p:cNvPr id="90" name="Freeform 6"/>
              <p:cNvSpPr>
                <a:spLocks/>
              </p:cNvSpPr>
              <p:nvPr/>
            </p:nvSpPr>
            <p:spPr bwMode="auto">
              <a:xfrm>
                <a:off x="1700" y="1253"/>
                <a:ext cx="273" cy="749"/>
              </a:xfrm>
              <a:custGeom>
                <a:avLst/>
                <a:gdLst>
                  <a:gd name="T0" fmla="*/ 173 w 318"/>
                  <a:gd name="T1" fmla="*/ 0 h 726"/>
                  <a:gd name="T2" fmla="*/ 149 w 318"/>
                  <a:gd name="T3" fmla="*/ 412 h 726"/>
                  <a:gd name="T4" fmla="*/ 74 w 318"/>
                  <a:gd name="T5" fmla="*/ 667 h 726"/>
                  <a:gd name="T6" fmla="*/ 0 w 318"/>
                  <a:gd name="T7" fmla="*/ 822 h 72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8"/>
                  <a:gd name="T13" fmla="*/ 0 h 726"/>
                  <a:gd name="T14" fmla="*/ 318 w 318"/>
                  <a:gd name="T15" fmla="*/ 726 h 72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8" h="726">
                    <a:moveTo>
                      <a:pt x="318" y="0"/>
                    </a:moveTo>
                    <a:cubicBezTo>
                      <a:pt x="310" y="132"/>
                      <a:pt x="302" y="265"/>
                      <a:pt x="272" y="363"/>
                    </a:cubicBezTo>
                    <a:cubicBezTo>
                      <a:pt x="242" y="461"/>
                      <a:pt x="181" y="529"/>
                      <a:pt x="136" y="589"/>
                    </a:cubicBezTo>
                    <a:cubicBezTo>
                      <a:pt x="91" y="649"/>
                      <a:pt x="23" y="703"/>
                      <a:pt x="0" y="726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91" name="Arc 7"/>
              <p:cNvSpPr>
                <a:spLocks/>
              </p:cNvSpPr>
              <p:nvPr/>
            </p:nvSpPr>
            <p:spPr bwMode="auto">
              <a:xfrm rot="2744521">
                <a:off x="1583" y="1624"/>
                <a:ext cx="743" cy="734"/>
              </a:xfrm>
              <a:custGeom>
                <a:avLst/>
                <a:gdLst>
                  <a:gd name="T0" fmla="*/ 0 w 21592"/>
                  <a:gd name="T1" fmla="*/ 0 h 21600"/>
                  <a:gd name="T2" fmla="*/ 0 w 21592"/>
                  <a:gd name="T3" fmla="*/ 0 h 21600"/>
                  <a:gd name="T4" fmla="*/ 0 w 21592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592"/>
                  <a:gd name="T10" fmla="*/ 0 h 21600"/>
                  <a:gd name="T11" fmla="*/ 21592 w 2159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92" h="21600" fill="none" extrusionOk="0">
                    <a:moveTo>
                      <a:pt x="-1" y="0"/>
                    </a:moveTo>
                    <a:cubicBezTo>
                      <a:pt x="11699" y="0"/>
                      <a:pt x="21272" y="9314"/>
                      <a:pt x="21591" y="21010"/>
                    </a:cubicBezTo>
                  </a:path>
                  <a:path w="21592" h="21600" stroke="0" extrusionOk="0">
                    <a:moveTo>
                      <a:pt x="-1" y="0"/>
                    </a:moveTo>
                    <a:cubicBezTo>
                      <a:pt x="11699" y="0"/>
                      <a:pt x="21272" y="9314"/>
                      <a:pt x="21591" y="2101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92" name="Oval 8"/>
              <p:cNvSpPr>
                <a:spLocks noChangeArrowheads="1"/>
              </p:cNvSpPr>
              <p:nvPr/>
            </p:nvSpPr>
            <p:spPr bwMode="auto">
              <a:xfrm>
                <a:off x="2002" y="1719"/>
                <a:ext cx="174" cy="485"/>
              </a:xfrm>
              <a:prstGeom prst="ellipse">
                <a:avLst/>
              </a:prstGeom>
              <a:solidFill>
                <a:srgbClr val="71A0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93" name="Oval 9"/>
              <p:cNvSpPr>
                <a:spLocks noChangeArrowheads="1"/>
              </p:cNvSpPr>
              <p:nvPr/>
            </p:nvSpPr>
            <p:spPr bwMode="auto">
              <a:xfrm>
                <a:off x="2078" y="1835"/>
                <a:ext cx="98" cy="273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94" name="Freeform 10"/>
              <p:cNvSpPr>
                <a:spLocks/>
              </p:cNvSpPr>
              <p:nvPr/>
            </p:nvSpPr>
            <p:spPr bwMode="auto">
              <a:xfrm flipV="1">
                <a:off x="1700" y="2003"/>
                <a:ext cx="273" cy="749"/>
              </a:xfrm>
              <a:custGeom>
                <a:avLst/>
                <a:gdLst>
                  <a:gd name="T0" fmla="*/ 173 w 318"/>
                  <a:gd name="T1" fmla="*/ 0 h 726"/>
                  <a:gd name="T2" fmla="*/ 149 w 318"/>
                  <a:gd name="T3" fmla="*/ 412 h 726"/>
                  <a:gd name="T4" fmla="*/ 74 w 318"/>
                  <a:gd name="T5" fmla="*/ 667 h 726"/>
                  <a:gd name="T6" fmla="*/ 0 w 318"/>
                  <a:gd name="T7" fmla="*/ 822 h 72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8"/>
                  <a:gd name="T13" fmla="*/ 0 h 726"/>
                  <a:gd name="T14" fmla="*/ 318 w 318"/>
                  <a:gd name="T15" fmla="*/ 726 h 72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8" h="726">
                    <a:moveTo>
                      <a:pt x="318" y="0"/>
                    </a:moveTo>
                    <a:cubicBezTo>
                      <a:pt x="310" y="132"/>
                      <a:pt x="302" y="265"/>
                      <a:pt x="272" y="363"/>
                    </a:cubicBezTo>
                    <a:cubicBezTo>
                      <a:pt x="242" y="461"/>
                      <a:pt x="181" y="529"/>
                      <a:pt x="136" y="589"/>
                    </a:cubicBezTo>
                    <a:cubicBezTo>
                      <a:pt x="91" y="649"/>
                      <a:pt x="23" y="703"/>
                      <a:pt x="0" y="726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/>
                </a:endParaRPr>
              </a:p>
            </p:txBody>
          </p:sp>
        </p:grpSp>
      </p:grpSp>
      <p:grpSp>
        <p:nvGrpSpPr>
          <p:cNvPr id="18" name="Group 11"/>
          <p:cNvGrpSpPr>
            <a:grpSpLocks/>
          </p:cNvGrpSpPr>
          <p:nvPr/>
        </p:nvGrpSpPr>
        <p:grpSpPr bwMode="auto">
          <a:xfrm rot="5915857">
            <a:off x="2777642" y="2977380"/>
            <a:ext cx="769937" cy="388938"/>
            <a:chOff x="1110" y="3894"/>
            <a:chExt cx="841" cy="426"/>
          </a:xfrm>
        </p:grpSpPr>
        <p:sp>
          <p:nvSpPr>
            <p:cNvPr id="96" name="Freeform 4"/>
            <p:cNvSpPr>
              <a:spLocks/>
            </p:cNvSpPr>
            <p:nvPr/>
          </p:nvSpPr>
          <p:spPr bwMode="auto">
            <a:xfrm>
              <a:off x="1234" y="4003"/>
              <a:ext cx="571" cy="251"/>
            </a:xfrm>
            <a:custGeom>
              <a:avLst/>
              <a:gdLst>
                <a:gd name="T0" fmla="*/ 142 w 571"/>
                <a:gd name="T1" fmla="*/ 10 h 251"/>
                <a:gd name="T2" fmla="*/ 134 w 571"/>
                <a:gd name="T3" fmla="*/ 28 h 251"/>
                <a:gd name="T4" fmla="*/ 158 w 571"/>
                <a:gd name="T5" fmla="*/ 55 h 251"/>
                <a:gd name="T6" fmla="*/ 212 w 571"/>
                <a:gd name="T7" fmla="*/ 71 h 251"/>
                <a:gd name="T8" fmla="*/ 284 w 571"/>
                <a:gd name="T9" fmla="*/ 77 h 251"/>
                <a:gd name="T10" fmla="*/ 338 w 571"/>
                <a:gd name="T11" fmla="*/ 71 h 251"/>
                <a:gd name="T12" fmla="*/ 388 w 571"/>
                <a:gd name="T13" fmla="*/ 56 h 251"/>
                <a:gd name="T14" fmla="*/ 412 w 571"/>
                <a:gd name="T15" fmla="*/ 25 h 251"/>
                <a:gd name="T16" fmla="*/ 397 w 571"/>
                <a:gd name="T17" fmla="*/ 1 h 251"/>
                <a:gd name="T18" fmla="*/ 436 w 571"/>
                <a:gd name="T19" fmla="*/ 17 h 251"/>
                <a:gd name="T20" fmla="*/ 506 w 571"/>
                <a:gd name="T21" fmla="*/ 53 h 251"/>
                <a:gd name="T22" fmla="*/ 547 w 571"/>
                <a:gd name="T23" fmla="*/ 83 h 251"/>
                <a:gd name="T24" fmla="*/ 566 w 571"/>
                <a:gd name="T25" fmla="*/ 98 h 251"/>
                <a:gd name="T26" fmla="*/ 518 w 571"/>
                <a:gd name="T27" fmla="*/ 109 h 251"/>
                <a:gd name="T28" fmla="*/ 436 w 571"/>
                <a:gd name="T29" fmla="*/ 139 h 251"/>
                <a:gd name="T30" fmla="*/ 355 w 571"/>
                <a:gd name="T31" fmla="*/ 191 h 251"/>
                <a:gd name="T32" fmla="*/ 298 w 571"/>
                <a:gd name="T33" fmla="*/ 247 h 251"/>
                <a:gd name="T34" fmla="*/ 265 w 571"/>
                <a:gd name="T35" fmla="*/ 212 h 251"/>
                <a:gd name="T36" fmla="*/ 221 w 571"/>
                <a:gd name="T37" fmla="*/ 179 h 251"/>
                <a:gd name="T38" fmla="*/ 160 w 571"/>
                <a:gd name="T39" fmla="*/ 140 h 251"/>
                <a:gd name="T40" fmla="*/ 103 w 571"/>
                <a:gd name="T41" fmla="*/ 119 h 251"/>
                <a:gd name="T42" fmla="*/ 28 w 571"/>
                <a:gd name="T43" fmla="*/ 98 h 251"/>
                <a:gd name="T44" fmla="*/ 2 w 571"/>
                <a:gd name="T45" fmla="*/ 98 h 251"/>
                <a:gd name="T46" fmla="*/ 19 w 571"/>
                <a:gd name="T47" fmla="*/ 80 h 251"/>
                <a:gd name="T48" fmla="*/ 47 w 571"/>
                <a:gd name="T49" fmla="*/ 59 h 251"/>
                <a:gd name="T50" fmla="*/ 79 w 571"/>
                <a:gd name="T51" fmla="*/ 38 h 251"/>
                <a:gd name="T52" fmla="*/ 110 w 571"/>
                <a:gd name="T53" fmla="*/ 25 h 251"/>
                <a:gd name="T54" fmla="*/ 142 w 571"/>
                <a:gd name="T55" fmla="*/ 10 h 251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571"/>
                <a:gd name="T85" fmla="*/ 0 h 251"/>
                <a:gd name="T86" fmla="*/ 571 w 571"/>
                <a:gd name="T87" fmla="*/ 251 h 251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571" h="251">
                  <a:moveTo>
                    <a:pt x="142" y="10"/>
                  </a:moveTo>
                  <a:cubicBezTo>
                    <a:pt x="146" y="11"/>
                    <a:pt x="131" y="21"/>
                    <a:pt x="134" y="28"/>
                  </a:cubicBezTo>
                  <a:cubicBezTo>
                    <a:pt x="137" y="35"/>
                    <a:pt x="145" y="48"/>
                    <a:pt x="158" y="55"/>
                  </a:cubicBezTo>
                  <a:cubicBezTo>
                    <a:pt x="171" y="62"/>
                    <a:pt x="191" y="67"/>
                    <a:pt x="212" y="71"/>
                  </a:cubicBezTo>
                  <a:cubicBezTo>
                    <a:pt x="233" y="75"/>
                    <a:pt x="263" y="77"/>
                    <a:pt x="284" y="77"/>
                  </a:cubicBezTo>
                  <a:cubicBezTo>
                    <a:pt x="305" y="77"/>
                    <a:pt x="321" y="75"/>
                    <a:pt x="338" y="71"/>
                  </a:cubicBezTo>
                  <a:cubicBezTo>
                    <a:pt x="355" y="67"/>
                    <a:pt x="376" y="64"/>
                    <a:pt x="388" y="56"/>
                  </a:cubicBezTo>
                  <a:cubicBezTo>
                    <a:pt x="400" y="48"/>
                    <a:pt x="411" y="34"/>
                    <a:pt x="412" y="25"/>
                  </a:cubicBezTo>
                  <a:cubicBezTo>
                    <a:pt x="413" y="16"/>
                    <a:pt x="393" y="2"/>
                    <a:pt x="397" y="1"/>
                  </a:cubicBezTo>
                  <a:cubicBezTo>
                    <a:pt x="401" y="0"/>
                    <a:pt x="418" y="8"/>
                    <a:pt x="436" y="17"/>
                  </a:cubicBezTo>
                  <a:cubicBezTo>
                    <a:pt x="454" y="26"/>
                    <a:pt x="487" y="42"/>
                    <a:pt x="506" y="53"/>
                  </a:cubicBezTo>
                  <a:cubicBezTo>
                    <a:pt x="525" y="64"/>
                    <a:pt x="537" y="76"/>
                    <a:pt x="547" y="83"/>
                  </a:cubicBezTo>
                  <a:cubicBezTo>
                    <a:pt x="557" y="90"/>
                    <a:pt x="571" y="94"/>
                    <a:pt x="566" y="98"/>
                  </a:cubicBezTo>
                  <a:cubicBezTo>
                    <a:pt x="561" y="102"/>
                    <a:pt x="540" y="102"/>
                    <a:pt x="518" y="109"/>
                  </a:cubicBezTo>
                  <a:cubicBezTo>
                    <a:pt x="496" y="116"/>
                    <a:pt x="463" y="125"/>
                    <a:pt x="436" y="139"/>
                  </a:cubicBezTo>
                  <a:cubicBezTo>
                    <a:pt x="409" y="153"/>
                    <a:pt x="378" y="173"/>
                    <a:pt x="355" y="191"/>
                  </a:cubicBezTo>
                  <a:cubicBezTo>
                    <a:pt x="332" y="209"/>
                    <a:pt x="313" y="243"/>
                    <a:pt x="298" y="247"/>
                  </a:cubicBezTo>
                  <a:cubicBezTo>
                    <a:pt x="283" y="251"/>
                    <a:pt x="278" y="223"/>
                    <a:pt x="265" y="212"/>
                  </a:cubicBezTo>
                  <a:cubicBezTo>
                    <a:pt x="252" y="201"/>
                    <a:pt x="238" y="191"/>
                    <a:pt x="221" y="179"/>
                  </a:cubicBezTo>
                  <a:cubicBezTo>
                    <a:pt x="204" y="167"/>
                    <a:pt x="180" y="150"/>
                    <a:pt x="160" y="140"/>
                  </a:cubicBezTo>
                  <a:cubicBezTo>
                    <a:pt x="140" y="130"/>
                    <a:pt x="125" y="126"/>
                    <a:pt x="103" y="119"/>
                  </a:cubicBezTo>
                  <a:cubicBezTo>
                    <a:pt x="81" y="112"/>
                    <a:pt x="45" y="101"/>
                    <a:pt x="28" y="98"/>
                  </a:cubicBezTo>
                  <a:cubicBezTo>
                    <a:pt x="11" y="95"/>
                    <a:pt x="4" y="101"/>
                    <a:pt x="2" y="98"/>
                  </a:cubicBezTo>
                  <a:cubicBezTo>
                    <a:pt x="0" y="95"/>
                    <a:pt x="12" y="86"/>
                    <a:pt x="19" y="80"/>
                  </a:cubicBezTo>
                  <a:cubicBezTo>
                    <a:pt x="26" y="74"/>
                    <a:pt x="37" y="66"/>
                    <a:pt x="47" y="59"/>
                  </a:cubicBezTo>
                  <a:cubicBezTo>
                    <a:pt x="57" y="52"/>
                    <a:pt x="69" y="44"/>
                    <a:pt x="79" y="38"/>
                  </a:cubicBezTo>
                  <a:cubicBezTo>
                    <a:pt x="89" y="32"/>
                    <a:pt x="100" y="30"/>
                    <a:pt x="110" y="25"/>
                  </a:cubicBezTo>
                  <a:cubicBezTo>
                    <a:pt x="120" y="20"/>
                    <a:pt x="138" y="9"/>
                    <a:pt x="142" y="10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rot="10800000" vert="eaVert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grpSp>
          <p:nvGrpSpPr>
            <p:cNvPr id="19" name="Group 5"/>
            <p:cNvGrpSpPr>
              <a:grpSpLocks/>
            </p:cNvGrpSpPr>
            <p:nvPr/>
          </p:nvGrpSpPr>
          <p:grpSpPr bwMode="auto">
            <a:xfrm rot="-5400000">
              <a:off x="1320" y="3690"/>
              <a:ext cx="425" cy="841"/>
              <a:chOff x="1588" y="1253"/>
              <a:chExt cx="734" cy="1499"/>
            </a:xfrm>
          </p:grpSpPr>
          <p:sp>
            <p:nvSpPr>
              <p:cNvPr id="98" name="Freeform 6"/>
              <p:cNvSpPr>
                <a:spLocks/>
              </p:cNvSpPr>
              <p:nvPr/>
            </p:nvSpPr>
            <p:spPr bwMode="auto">
              <a:xfrm>
                <a:off x="1700" y="1253"/>
                <a:ext cx="273" cy="749"/>
              </a:xfrm>
              <a:custGeom>
                <a:avLst/>
                <a:gdLst>
                  <a:gd name="T0" fmla="*/ 173 w 318"/>
                  <a:gd name="T1" fmla="*/ 0 h 726"/>
                  <a:gd name="T2" fmla="*/ 149 w 318"/>
                  <a:gd name="T3" fmla="*/ 412 h 726"/>
                  <a:gd name="T4" fmla="*/ 74 w 318"/>
                  <a:gd name="T5" fmla="*/ 667 h 726"/>
                  <a:gd name="T6" fmla="*/ 0 w 318"/>
                  <a:gd name="T7" fmla="*/ 822 h 72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8"/>
                  <a:gd name="T13" fmla="*/ 0 h 726"/>
                  <a:gd name="T14" fmla="*/ 318 w 318"/>
                  <a:gd name="T15" fmla="*/ 726 h 72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8" h="726">
                    <a:moveTo>
                      <a:pt x="318" y="0"/>
                    </a:moveTo>
                    <a:cubicBezTo>
                      <a:pt x="310" y="132"/>
                      <a:pt x="302" y="265"/>
                      <a:pt x="272" y="363"/>
                    </a:cubicBezTo>
                    <a:cubicBezTo>
                      <a:pt x="242" y="461"/>
                      <a:pt x="181" y="529"/>
                      <a:pt x="136" y="589"/>
                    </a:cubicBezTo>
                    <a:cubicBezTo>
                      <a:pt x="91" y="649"/>
                      <a:pt x="23" y="703"/>
                      <a:pt x="0" y="726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99" name="Arc 7"/>
              <p:cNvSpPr>
                <a:spLocks/>
              </p:cNvSpPr>
              <p:nvPr/>
            </p:nvSpPr>
            <p:spPr bwMode="auto">
              <a:xfrm rot="2744521">
                <a:off x="1583" y="1624"/>
                <a:ext cx="743" cy="734"/>
              </a:xfrm>
              <a:custGeom>
                <a:avLst/>
                <a:gdLst>
                  <a:gd name="T0" fmla="*/ 0 w 21592"/>
                  <a:gd name="T1" fmla="*/ 0 h 21600"/>
                  <a:gd name="T2" fmla="*/ 0 w 21592"/>
                  <a:gd name="T3" fmla="*/ 0 h 21600"/>
                  <a:gd name="T4" fmla="*/ 0 w 21592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592"/>
                  <a:gd name="T10" fmla="*/ 0 h 21600"/>
                  <a:gd name="T11" fmla="*/ 21592 w 2159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92" h="21600" fill="none" extrusionOk="0">
                    <a:moveTo>
                      <a:pt x="-1" y="0"/>
                    </a:moveTo>
                    <a:cubicBezTo>
                      <a:pt x="11699" y="0"/>
                      <a:pt x="21272" y="9314"/>
                      <a:pt x="21591" y="21010"/>
                    </a:cubicBezTo>
                  </a:path>
                  <a:path w="21592" h="21600" stroke="0" extrusionOk="0">
                    <a:moveTo>
                      <a:pt x="-1" y="0"/>
                    </a:moveTo>
                    <a:cubicBezTo>
                      <a:pt x="11699" y="0"/>
                      <a:pt x="21272" y="9314"/>
                      <a:pt x="21591" y="2101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100" name="Oval 8"/>
              <p:cNvSpPr>
                <a:spLocks noChangeArrowheads="1"/>
              </p:cNvSpPr>
              <p:nvPr/>
            </p:nvSpPr>
            <p:spPr bwMode="auto">
              <a:xfrm>
                <a:off x="2002" y="1719"/>
                <a:ext cx="174" cy="485"/>
              </a:xfrm>
              <a:prstGeom prst="ellipse">
                <a:avLst/>
              </a:prstGeom>
              <a:solidFill>
                <a:srgbClr val="71A0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01" name="Oval 9"/>
              <p:cNvSpPr>
                <a:spLocks noChangeArrowheads="1"/>
              </p:cNvSpPr>
              <p:nvPr/>
            </p:nvSpPr>
            <p:spPr bwMode="auto">
              <a:xfrm>
                <a:off x="2078" y="1835"/>
                <a:ext cx="98" cy="273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02" name="Freeform 10"/>
              <p:cNvSpPr>
                <a:spLocks/>
              </p:cNvSpPr>
              <p:nvPr/>
            </p:nvSpPr>
            <p:spPr bwMode="auto">
              <a:xfrm flipV="1">
                <a:off x="1700" y="2003"/>
                <a:ext cx="273" cy="749"/>
              </a:xfrm>
              <a:custGeom>
                <a:avLst/>
                <a:gdLst>
                  <a:gd name="T0" fmla="*/ 173 w 318"/>
                  <a:gd name="T1" fmla="*/ 0 h 726"/>
                  <a:gd name="T2" fmla="*/ 149 w 318"/>
                  <a:gd name="T3" fmla="*/ 412 h 726"/>
                  <a:gd name="T4" fmla="*/ 74 w 318"/>
                  <a:gd name="T5" fmla="*/ 667 h 726"/>
                  <a:gd name="T6" fmla="*/ 0 w 318"/>
                  <a:gd name="T7" fmla="*/ 822 h 72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8"/>
                  <a:gd name="T13" fmla="*/ 0 h 726"/>
                  <a:gd name="T14" fmla="*/ 318 w 318"/>
                  <a:gd name="T15" fmla="*/ 726 h 72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8" h="726">
                    <a:moveTo>
                      <a:pt x="318" y="0"/>
                    </a:moveTo>
                    <a:cubicBezTo>
                      <a:pt x="310" y="132"/>
                      <a:pt x="302" y="265"/>
                      <a:pt x="272" y="363"/>
                    </a:cubicBezTo>
                    <a:cubicBezTo>
                      <a:pt x="242" y="461"/>
                      <a:pt x="181" y="529"/>
                      <a:pt x="136" y="589"/>
                    </a:cubicBezTo>
                    <a:cubicBezTo>
                      <a:pt x="91" y="649"/>
                      <a:pt x="23" y="703"/>
                      <a:pt x="0" y="726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78" grpId="0" animBg="1"/>
      <p:bldP spid="78" grpId="1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F5F5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96287" name="Freeform 59"/>
          <p:cNvSpPr>
            <a:spLocks/>
          </p:cNvSpPr>
          <p:nvPr/>
        </p:nvSpPr>
        <p:spPr bwMode="auto">
          <a:xfrm>
            <a:off x="7062788" y="1328738"/>
            <a:ext cx="1403350" cy="1006475"/>
          </a:xfrm>
          <a:custGeom>
            <a:avLst/>
            <a:gdLst>
              <a:gd name="T0" fmla="*/ 442 w 884"/>
              <a:gd name="T1" fmla="*/ 0 h 634"/>
              <a:gd name="T2" fmla="*/ 430 w 884"/>
              <a:gd name="T3" fmla="*/ 22 h 634"/>
              <a:gd name="T4" fmla="*/ 416 w 884"/>
              <a:gd name="T5" fmla="*/ 88 h 634"/>
              <a:gd name="T6" fmla="*/ 402 w 884"/>
              <a:gd name="T7" fmla="*/ 188 h 634"/>
              <a:gd name="T8" fmla="*/ 378 w 884"/>
              <a:gd name="T9" fmla="*/ 288 h 634"/>
              <a:gd name="T10" fmla="*/ 328 w 884"/>
              <a:gd name="T11" fmla="*/ 352 h 634"/>
              <a:gd name="T12" fmla="*/ 258 w 884"/>
              <a:gd name="T13" fmla="*/ 390 h 634"/>
              <a:gd name="T14" fmla="*/ 170 w 884"/>
              <a:gd name="T15" fmla="*/ 426 h 634"/>
              <a:gd name="T16" fmla="*/ 82 w 884"/>
              <a:gd name="T17" fmla="*/ 472 h 634"/>
              <a:gd name="T18" fmla="*/ 24 w 884"/>
              <a:gd name="T19" fmla="*/ 538 h 634"/>
              <a:gd name="T20" fmla="*/ 4 w 884"/>
              <a:gd name="T21" fmla="*/ 600 h 634"/>
              <a:gd name="T22" fmla="*/ 0 w 884"/>
              <a:gd name="T23" fmla="*/ 634 h 634"/>
              <a:gd name="T24" fmla="*/ 884 w 884"/>
              <a:gd name="T25" fmla="*/ 634 h 634"/>
              <a:gd name="T26" fmla="*/ 864 w 884"/>
              <a:gd name="T27" fmla="*/ 546 h 634"/>
              <a:gd name="T28" fmla="*/ 838 w 884"/>
              <a:gd name="T29" fmla="*/ 500 h 634"/>
              <a:gd name="T30" fmla="*/ 766 w 884"/>
              <a:gd name="T31" fmla="*/ 450 h 634"/>
              <a:gd name="T32" fmla="*/ 690 w 884"/>
              <a:gd name="T33" fmla="*/ 414 h 634"/>
              <a:gd name="T34" fmla="*/ 606 w 884"/>
              <a:gd name="T35" fmla="*/ 382 h 634"/>
              <a:gd name="T36" fmla="*/ 558 w 884"/>
              <a:gd name="T37" fmla="*/ 354 h 634"/>
              <a:gd name="T38" fmla="*/ 526 w 884"/>
              <a:gd name="T39" fmla="*/ 302 h 634"/>
              <a:gd name="T40" fmla="*/ 500 w 884"/>
              <a:gd name="T41" fmla="*/ 222 h 634"/>
              <a:gd name="T42" fmla="*/ 482 w 884"/>
              <a:gd name="T43" fmla="*/ 138 h 634"/>
              <a:gd name="T44" fmla="*/ 474 w 884"/>
              <a:gd name="T45" fmla="*/ 80 h 634"/>
              <a:gd name="T46" fmla="*/ 466 w 884"/>
              <a:gd name="T47" fmla="*/ 26 h 634"/>
              <a:gd name="T48" fmla="*/ 458 w 884"/>
              <a:gd name="T49" fmla="*/ 2 h 634"/>
              <a:gd name="T50" fmla="*/ 442 w 884"/>
              <a:gd name="T51" fmla="*/ 0 h 634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884"/>
              <a:gd name="T79" fmla="*/ 0 h 634"/>
              <a:gd name="T80" fmla="*/ 884 w 884"/>
              <a:gd name="T81" fmla="*/ 634 h 634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884" h="634">
                <a:moveTo>
                  <a:pt x="442" y="0"/>
                </a:moveTo>
                <a:lnTo>
                  <a:pt x="430" y="22"/>
                </a:lnTo>
                <a:lnTo>
                  <a:pt x="416" y="88"/>
                </a:lnTo>
                <a:lnTo>
                  <a:pt x="402" y="188"/>
                </a:lnTo>
                <a:lnTo>
                  <a:pt x="378" y="288"/>
                </a:lnTo>
                <a:lnTo>
                  <a:pt x="328" y="352"/>
                </a:lnTo>
                <a:lnTo>
                  <a:pt x="258" y="390"/>
                </a:lnTo>
                <a:lnTo>
                  <a:pt x="170" y="426"/>
                </a:lnTo>
                <a:lnTo>
                  <a:pt x="82" y="472"/>
                </a:lnTo>
                <a:lnTo>
                  <a:pt x="24" y="538"/>
                </a:lnTo>
                <a:lnTo>
                  <a:pt x="4" y="600"/>
                </a:lnTo>
                <a:lnTo>
                  <a:pt x="0" y="634"/>
                </a:lnTo>
                <a:lnTo>
                  <a:pt x="884" y="634"/>
                </a:lnTo>
                <a:lnTo>
                  <a:pt x="864" y="546"/>
                </a:lnTo>
                <a:lnTo>
                  <a:pt x="838" y="500"/>
                </a:lnTo>
                <a:lnTo>
                  <a:pt x="766" y="450"/>
                </a:lnTo>
                <a:lnTo>
                  <a:pt x="690" y="414"/>
                </a:lnTo>
                <a:lnTo>
                  <a:pt x="606" y="382"/>
                </a:lnTo>
                <a:lnTo>
                  <a:pt x="558" y="354"/>
                </a:lnTo>
                <a:lnTo>
                  <a:pt x="526" y="302"/>
                </a:lnTo>
                <a:lnTo>
                  <a:pt x="500" y="222"/>
                </a:lnTo>
                <a:lnTo>
                  <a:pt x="482" y="138"/>
                </a:lnTo>
                <a:lnTo>
                  <a:pt x="474" y="80"/>
                </a:lnTo>
                <a:lnTo>
                  <a:pt x="466" y="26"/>
                </a:lnTo>
                <a:lnTo>
                  <a:pt x="458" y="2"/>
                </a:lnTo>
                <a:lnTo>
                  <a:pt x="442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7070725" y="1298576"/>
            <a:ext cx="1403350" cy="1692275"/>
            <a:chOff x="232" y="1705"/>
            <a:chExt cx="1400" cy="1689"/>
          </a:xfrm>
        </p:grpSpPr>
        <p:sp>
          <p:nvSpPr>
            <p:cNvPr id="96295" name="Freeform 63"/>
            <p:cNvSpPr>
              <a:spLocks/>
            </p:cNvSpPr>
            <p:nvPr/>
          </p:nvSpPr>
          <p:spPr bwMode="auto">
            <a:xfrm>
              <a:off x="233" y="2728"/>
              <a:ext cx="1392" cy="632"/>
            </a:xfrm>
            <a:custGeom>
              <a:avLst/>
              <a:gdLst>
                <a:gd name="T0" fmla="*/ 8 w 1392"/>
                <a:gd name="T1" fmla="*/ 0 h 632"/>
                <a:gd name="T2" fmla="*/ 1388 w 1392"/>
                <a:gd name="T3" fmla="*/ 0 h 632"/>
                <a:gd name="T4" fmla="*/ 1392 w 1392"/>
                <a:gd name="T5" fmla="*/ 76 h 632"/>
                <a:gd name="T6" fmla="*/ 1356 w 1392"/>
                <a:gd name="T7" fmla="*/ 160 h 632"/>
                <a:gd name="T8" fmla="*/ 1312 w 1392"/>
                <a:gd name="T9" fmla="*/ 244 h 632"/>
                <a:gd name="T10" fmla="*/ 1232 w 1392"/>
                <a:gd name="T11" fmla="*/ 292 h 632"/>
                <a:gd name="T12" fmla="*/ 1164 w 1392"/>
                <a:gd name="T13" fmla="*/ 328 h 632"/>
                <a:gd name="T14" fmla="*/ 1064 w 1392"/>
                <a:gd name="T15" fmla="*/ 364 h 632"/>
                <a:gd name="T16" fmla="*/ 960 w 1392"/>
                <a:gd name="T17" fmla="*/ 424 h 632"/>
                <a:gd name="T18" fmla="*/ 896 w 1392"/>
                <a:gd name="T19" fmla="*/ 484 h 632"/>
                <a:gd name="T20" fmla="*/ 872 w 1392"/>
                <a:gd name="T21" fmla="*/ 564 h 632"/>
                <a:gd name="T22" fmla="*/ 840 w 1392"/>
                <a:gd name="T23" fmla="*/ 608 h 632"/>
                <a:gd name="T24" fmla="*/ 752 w 1392"/>
                <a:gd name="T25" fmla="*/ 632 h 632"/>
                <a:gd name="T26" fmla="*/ 672 w 1392"/>
                <a:gd name="T27" fmla="*/ 632 h 632"/>
                <a:gd name="T28" fmla="*/ 584 w 1392"/>
                <a:gd name="T29" fmla="*/ 620 h 632"/>
                <a:gd name="T30" fmla="*/ 532 w 1392"/>
                <a:gd name="T31" fmla="*/ 584 h 632"/>
                <a:gd name="T32" fmla="*/ 504 w 1392"/>
                <a:gd name="T33" fmla="*/ 500 h 632"/>
                <a:gd name="T34" fmla="*/ 488 w 1392"/>
                <a:gd name="T35" fmla="*/ 464 h 632"/>
                <a:gd name="T36" fmla="*/ 412 w 1392"/>
                <a:gd name="T37" fmla="*/ 416 h 632"/>
                <a:gd name="T38" fmla="*/ 288 w 1392"/>
                <a:gd name="T39" fmla="*/ 352 h 632"/>
                <a:gd name="T40" fmla="*/ 172 w 1392"/>
                <a:gd name="T41" fmla="*/ 304 h 632"/>
                <a:gd name="T42" fmla="*/ 124 w 1392"/>
                <a:gd name="T43" fmla="*/ 276 h 632"/>
                <a:gd name="T44" fmla="*/ 72 w 1392"/>
                <a:gd name="T45" fmla="*/ 232 h 632"/>
                <a:gd name="T46" fmla="*/ 40 w 1392"/>
                <a:gd name="T47" fmla="*/ 172 h 632"/>
                <a:gd name="T48" fmla="*/ 16 w 1392"/>
                <a:gd name="T49" fmla="*/ 100 h 632"/>
                <a:gd name="T50" fmla="*/ 0 w 1392"/>
                <a:gd name="T51" fmla="*/ 44 h 632"/>
                <a:gd name="T52" fmla="*/ 8 w 1392"/>
                <a:gd name="T53" fmla="*/ 0 h 63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1392"/>
                <a:gd name="T82" fmla="*/ 0 h 632"/>
                <a:gd name="T83" fmla="*/ 1392 w 1392"/>
                <a:gd name="T84" fmla="*/ 632 h 632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1392" h="632">
                  <a:moveTo>
                    <a:pt x="8" y="0"/>
                  </a:moveTo>
                  <a:lnTo>
                    <a:pt x="1388" y="0"/>
                  </a:lnTo>
                  <a:lnTo>
                    <a:pt x="1392" y="76"/>
                  </a:lnTo>
                  <a:lnTo>
                    <a:pt x="1356" y="160"/>
                  </a:lnTo>
                  <a:lnTo>
                    <a:pt x="1312" y="244"/>
                  </a:lnTo>
                  <a:lnTo>
                    <a:pt x="1232" y="292"/>
                  </a:lnTo>
                  <a:lnTo>
                    <a:pt x="1164" y="328"/>
                  </a:lnTo>
                  <a:lnTo>
                    <a:pt x="1064" y="364"/>
                  </a:lnTo>
                  <a:lnTo>
                    <a:pt x="960" y="424"/>
                  </a:lnTo>
                  <a:lnTo>
                    <a:pt x="896" y="484"/>
                  </a:lnTo>
                  <a:lnTo>
                    <a:pt x="872" y="564"/>
                  </a:lnTo>
                  <a:lnTo>
                    <a:pt x="840" y="608"/>
                  </a:lnTo>
                  <a:lnTo>
                    <a:pt x="752" y="632"/>
                  </a:lnTo>
                  <a:lnTo>
                    <a:pt x="672" y="632"/>
                  </a:lnTo>
                  <a:lnTo>
                    <a:pt x="584" y="620"/>
                  </a:lnTo>
                  <a:lnTo>
                    <a:pt x="532" y="584"/>
                  </a:lnTo>
                  <a:lnTo>
                    <a:pt x="504" y="500"/>
                  </a:lnTo>
                  <a:lnTo>
                    <a:pt x="488" y="464"/>
                  </a:lnTo>
                  <a:lnTo>
                    <a:pt x="412" y="416"/>
                  </a:lnTo>
                  <a:lnTo>
                    <a:pt x="288" y="352"/>
                  </a:lnTo>
                  <a:lnTo>
                    <a:pt x="172" y="304"/>
                  </a:lnTo>
                  <a:lnTo>
                    <a:pt x="124" y="276"/>
                  </a:lnTo>
                  <a:lnTo>
                    <a:pt x="72" y="232"/>
                  </a:lnTo>
                  <a:lnTo>
                    <a:pt x="40" y="172"/>
                  </a:lnTo>
                  <a:lnTo>
                    <a:pt x="16" y="100"/>
                  </a:lnTo>
                  <a:lnTo>
                    <a:pt x="0" y="44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FFF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grpSp>
          <p:nvGrpSpPr>
            <p:cNvPr id="3" name="Group 64"/>
            <p:cNvGrpSpPr>
              <a:grpSpLocks/>
            </p:cNvGrpSpPr>
            <p:nvPr/>
          </p:nvGrpSpPr>
          <p:grpSpPr bwMode="auto">
            <a:xfrm>
              <a:off x="232" y="1705"/>
              <a:ext cx="1400" cy="1689"/>
              <a:chOff x="3659" y="1313"/>
              <a:chExt cx="1400" cy="1689"/>
            </a:xfrm>
          </p:grpSpPr>
          <p:sp>
            <p:nvSpPr>
              <p:cNvPr id="96297" name="Freeform 65"/>
              <p:cNvSpPr>
                <a:spLocks/>
              </p:cNvSpPr>
              <p:nvPr/>
            </p:nvSpPr>
            <p:spPr bwMode="auto">
              <a:xfrm>
                <a:off x="3659" y="1313"/>
                <a:ext cx="720" cy="1659"/>
              </a:xfrm>
              <a:custGeom>
                <a:avLst/>
                <a:gdLst>
                  <a:gd name="T0" fmla="*/ 720 w 720"/>
                  <a:gd name="T1" fmla="*/ 19 h 1659"/>
                  <a:gd name="T2" fmla="*/ 676 w 720"/>
                  <a:gd name="T3" fmla="*/ 27 h 1659"/>
                  <a:gd name="T4" fmla="*/ 648 w 720"/>
                  <a:gd name="T5" fmla="*/ 179 h 1659"/>
                  <a:gd name="T6" fmla="*/ 588 w 720"/>
                  <a:gd name="T7" fmla="*/ 451 h 1659"/>
                  <a:gd name="T8" fmla="*/ 496 w 720"/>
                  <a:gd name="T9" fmla="*/ 595 h 1659"/>
                  <a:gd name="T10" fmla="*/ 256 w 720"/>
                  <a:gd name="T11" fmla="*/ 695 h 1659"/>
                  <a:gd name="T12" fmla="*/ 116 w 720"/>
                  <a:gd name="T13" fmla="*/ 775 h 1659"/>
                  <a:gd name="T14" fmla="*/ 32 w 720"/>
                  <a:gd name="T15" fmla="*/ 879 h 1659"/>
                  <a:gd name="T16" fmla="*/ 0 w 720"/>
                  <a:gd name="T17" fmla="*/ 1023 h 1659"/>
                  <a:gd name="T18" fmla="*/ 32 w 720"/>
                  <a:gd name="T19" fmla="*/ 1175 h 1659"/>
                  <a:gd name="T20" fmla="*/ 124 w 720"/>
                  <a:gd name="T21" fmla="*/ 1299 h 1659"/>
                  <a:gd name="T22" fmla="*/ 388 w 720"/>
                  <a:gd name="T23" fmla="*/ 1423 h 1659"/>
                  <a:gd name="T24" fmla="*/ 496 w 720"/>
                  <a:gd name="T25" fmla="*/ 1511 h 1659"/>
                  <a:gd name="T26" fmla="*/ 520 w 720"/>
                  <a:gd name="T27" fmla="*/ 1575 h 1659"/>
                  <a:gd name="T28" fmla="*/ 568 w 720"/>
                  <a:gd name="T29" fmla="*/ 1639 h 1659"/>
                  <a:gd name="T30" fmla="*/ 668 w 720"/>
                  <a:gd name="T31" fmla="*/ 1659 h 165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720"/>
                  <a:gd name="T49" fmla="*/ 0 h 1659"/>
                  <a:gd name="T50" fmla="*/ 720 w 720"/>
                  <a:gd name="T51" fmla="*/ 1659 h 165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720" h="1659">
                    <a:moveTo>
                      <a:pt x="720" y="19"/>
                    </a:moveTo>
                    <a:cubicBezTo>
                      <a:pt x="704" y="9"/>
                      <a:pt x="688" y="0"/>
                      <a:pt x="676" y="27"/>
                    </a:cubicBezTo>
                    <a:cubicBezTo>
                      <a:pt x="664" y="54"/>
                      <a:pt x="663" y="108"/>
                      <a:pt x="648" y="179"/>
                    </a:cubicBezTo>
                    <a:cubicBezTo>
                      <a:pt x="633" y="250"/>
                      <a:pt x="613" y="382"/>
                      <a:pt x="588" y="451"/>
                    </a:cubicBezTo>
                    <a:cubicBezTo>
                      <a:pt x="563" y="520"/>
                      <a:pt x="551" y="554"/>
                      <a:pt x="496" y="595"/>
                    </a:cubicBezTo>
                    <a:cubicBezTo>
                      <a:pt x="441" y="636"/>
                      <a:pt x="319" y="665"/>
                      <a:pt x="256" y="695"/>
                    </a:cubicBezTo>
                    <a:cubicBezTo>
                      <a:pt x="193" y="725"/>
                      <a:pt x="153" y="744"/>
                      <a:pt x="116" y="775"/>
                    </a:cubicBezTo>
                    <a:cubicBezTo>
                      <a:pt x="79" y="806"/>
                      <a:pt x="51" y="838"/>
                      <a:pt x="32" y="879"/>
                    </a:cubicBezTo>
                    <a:cubicBezTo>
                      <a:pt x="13" y="920"/>
                      <a:pt x="0" y="974"/>
                      <a:pt x="0" y="1023"/>
                    </a:cubicBezTo>
                    <a:cubicBezTo>
                      <a:pt x="0" y="1072"/>
                      <a:pt x="11" y="1129"/>
                      <a:pt x="32" y="1175"/>
                    </a:cubicBezTo>
                    <a:cubicBezTo>
                      <a:pt x="53" y="1221"/>
                      <a:pt x="65" y="1258"/>
                      <a:pt x="124" y="1299"/>
                    </a:cubicBezTo>
                    <a:cubicBezTo>
                      <a:pt x="183" y="1340"/>
                      <a:pt x="326" y="1388"/>
                      <a:pt x="388" y="1423"/>
                    </a:cubicBezTo>
                    <a:cubicBezTo>
                      <a:pt x="450" y="1458"/>
                      <a:pt x="474" y="1486"/>
                      <a:pt x="496" y="1511"/>
                    </a:cubicBezTo>
                    <a:cubicBezTo>
                      <a:pt x="518" y="1536"/>
                      <a:pt x="508" y="1554"/>
                      <a:pt x="520" y="1575"/>
                    </a:cubicBezTo>
                    <a:cubicBezTo>
                      <a:pt x="532" y="1596"/>
                      <a:pt x="543" y="1625"/>
                      <a:pt x="568" y="1639"/>
                    </a:cubicBezTo>
                    <a:cubicBezTo>
                      <a:pt x="593" y="1653"/>
                      <a:pt x="630" y="1656"/>
                      <a:pt x="668" y="1659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96298" name="Freeform 66"/>
              <p:cNvSpPr>
                <a:spLocks/>
              </p:cNvSpPr>
              <p:nvPr/>
            </p:nvSpPr>
            <p:spPr bwMode="auto">
              <a:xfrm flipH="1">
                <a:off x="4339" y="1313"/>
                <a:ext cx="720" cy="1659"/>
              </a:xfrm>
              <a:custGeom>
                <a:avLst/>
                <a:gdLst>
                  <a:gd name="T0" fmla="*/ 720 w 720"/>
                  <a:gd name="T1" fmla="*/ 19 h 1659"/>
                  <a:gd name="T2" fmla="*/ 676 w 720"/>
                  <a:gd name="T3" fmla="*/ 27 h 1659"/>
                  <a:gd name="T4" fmla="*/ 648 w 720"/>
                  <a:gd name="T5" fmla="*/ 179 h 1659"/>
                  <a:gd name="T6" fmla="*/ 588 w 720"/>
                  <a:gd name="T7" fmla="*/ 451 h 1659"/>
                  <a:gd name="T8" fmla="*/ 496 w 720"/>
                  <a:gd name="T9" fmla="*/ 595 h 1659"/>
                  <a:gd name="T10" fmla="*/ 256 w 720"/>
                  <a:gd name="T11" fmla="*/ 695 h 1659"/>
                  <a:gd name="T12" fmla="*/ 116 w 720"/>
                  <a:gd name="T13" fmla="*/ 775 h 1659"/>
                  <a:gd name="T14" fmla="*/ 32 w 720"/>
                  <a:gd name="T15" fmla="*/ 879 h 1659"/>
                  <a:gd name="T16" fmla="*/ 0 w 720"/>
                  <a:gd name="T17" fmla="*/ 1023 h 1659"/>
                  <a:gd name="T18" fmla="*/ 32 w 720"/>
                  <a:gd name="T19" fmla="*/ 1175 h 1659"/>
                  <a:gd name="T20" fmla="*/ 124 w 720"/>
                  <a:gd name="T21" fmla="*/ 1299 h 1659"/>
                  <a:gd name="T22" fmla="*/ 388 w 720"/>
                  <a:gd name="T23" fmla="*/ 1423 h 1659"/>
                  <a:gd name="T24" fmla="*/ 496 w 720"/>
                  <a:gd name="T25" fmla="*/ 1511 h 1659"/>
                  <a:gd name="T26" fmla="*/ 520 w 720"/>
                  <a:gd name="T27" fmla="*/ 1575 h 1659"/>
                  <a:gd name="T28" fmla="*/ 568 w 720"/>
                  <a:gd name="T29" fmla="*/ 1639 h 1659"/>
                  <a:gd name="T30" fmla="*/ 668 w 720"/>
                  <a:gd name="T31" fmla="*/ 1659 h 165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720"/>
                  <a:gd name="T49" fmla="*/ 0 h 1659"/>
                  <a:gd name="T50" fmla="*/ 720 w 720"/>
                  <a:gd name="T51" fmla="*/ 1659 h 165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720" h="1659">
                    <a:moveTo>
                      <a:pt x="720" y="19"/>
                    </a:moveTo>
                    <a:cubicBezTo>
                      <a:pt x="704" y="9"/>
                      <a:pt x="688" y="0"/>
                      <a:pt x="676" y="27"/>
                    </a:cubicBezTo>
                    <a:cubicBezTo>
                      <a:pt x="664" y="54"/>
                      <a:pt x="663" y="108"/>
                      <a:pt x="648" y="179"/>
                    </a:cubicBezTo>
                    <a:cubicBezTo>
                      <a:pt x="633" y="250"/>
                      <a:pt x="613" y="382"/>
                      <a:pt x="588" y="451"/>
                    </a:cubicBezTo>
                    <a:cubicBezTo>
                      <a:pt x="563" y="520"/>
                      <a:pt x="551" y="554"/>
                      <a:pt x="496" y="595"/>
                    </a:cubicBezTo>
                    <a:cubicBezTo>
                      <a:pt x="441" y="636"/>
                      <a:pt x="319" y="665"/>
                      <a:pt x="256" y="695"/>
                    </a:cubicBezTo>
                    <a:cubicBezTo>
                      <a:pt x="193" y="725"/>
                      <a:pt x="153" y="744"/>
                      <a:pt x="116" y="775"/>
                    </a:cubicBezTo>
                    <a:cubicBezTo>
                      <a:pt x="79" y="806"/>
                      <a:pt x="51" y="838"/>
                      <a:pt x="32" y="879"/>
                    </a:cubicBezTo>
                    <a:cubicBezTo>
                      <a:pt x="13" y="920"/>
                      <a:pt x="0" y="974"/>
                      <a:pt x="0" y="1023"/>
                    </a:cubicBezTo>
                    <a:cubicBezTo>
                      <a:pt x="0" y="1072"/>
                      <a:pt x="11" y="1129"/>
                      <a:pt x="32" y="1175"/>
                    </a:cubicBezTo>
                    <a:cubicBezTo>
                      <a:pt x="53" y="1221"/>
                      <a:pt x="65" y="1258"/>
                      <a:pt x="124" y="1299"/>
                    </a:cubicBezTo>
                    <a:cubicBezTo>
                      <a:pt x="183" y="1340"/>
                      <a:pt x="326" y="1388"/>
                      <a:pt x="388" y="1423"/>
                    </a:cubicBezTo>
                    <a:cubicBezTo>
                      <a:pt x="450" y="1458"/>
                      <a:pt x="474" y="1486"/>
                      <a:pt x="496" y="1511"/>
                    </a:cubicBezTo>
                    <a:cubicBezTo>
                      <a:pt x="518" y="1536"/>
                      <a:pt x="508" y="1554"/>
                      <a:pt x="520" y="1575"/>
                    </a:cubicBezTo>
                    <a:cubicBezTo>
                      <a:pt x="532" y="1596"/>
                      <a:pt x="543" y="1625"/>
                      <a:pt x="568" y="1639"/>
                    </a:cubicBezTo>
                    <a:cubicBezTo>
                      <a:pt x="593" y="1653"/>
                      <a:pt x="630" y="1656"/>
                      <a:pt x="668" y="1659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96299" name="Freeform 67"/>
              <p:cNvSpPr>
                <a:spLocks/>
              </p:cNvSpPr>
              <p:nvPr/>
            </p:nvSpPr>
            <p:spPr bwMode="auto">
              <a:xfrm>
                <a:off x="4326" y="2973"/>
                <a:ext cx="68" cy="29"/>
              </a:xfrm>
              <a:custGeom>
                <a:avLst/>
                <a:gdLst>
                  <a:gd name="T0" fmla="*/ 1709 w 54"/>
                  <a:gd name="T1" fmla="*/ 0 h 1"/>
                  <a:gd name="T2" fmla="*/ 0 w 54"/>
                  <a:gd name="T3" fmla="*/ 0 h 1"/>
                  <a:gd name="T4" fmla="*/ 0 60000 65536"/>
                  <a:gd name="T5" fmla="*/ 0 60000 65536"/>
                  <a:gd name="T6" fmla="*/ 0 w 54"/>
                  <a:gd name="T7" fmla="*/ 0 h 1"/>
                  <a:gd name="T8" fmla="*/ 54 w 54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1">
                    <a:moveTo>
                      <a:pt x="54" y="0"/>
                    </a:moveTo>
                    <a:cubicBezTo>
                      <a:pt x="54" y="0"/>
                      <a:pt x="27" y="0"/>
                      <a:pt x="0" y="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96294" name="Line 69"/>
          <p:cNvSpPr>
            <a:spLocks noChangeShapeType="1"/>
          </p:cNvSpPr>
          <p:nvPr/>
        </p:nvSpPr>
        <p:spPr bwMode="auto">
          <a:xfrm>
            <a:off x="7775575" y="2444751"/>
            <a:ext cx="0" cy="8302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96291" name="Text Box 71"/>
          <p:cNvSpPr txBox="1">
            <a:spLocks noChangeArrowheads="1"/>
          </p:cNvSpPr>
          <p:nvPr/>
        </p:nvSpPr>
        <p:spPr bwMode="auto">
          <a:xfrm>
            <a:off x="7608888" y="3287713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1800" b="1">
                <a:solidFill>
                  <a:srgbClr val="000000"/>
                </a:solidFill>
                <a:latin typeface="Arial"/>
              </a:rPr>
              <a:t>P</a:t>
            </a:r>
            <a:r>
              <a:rPr lang="es-ES" sz="1800" b="1" baseline="-25000">
                <a:solidFill>
                  <a:srgbClr val="000000"/>
                </a:solidFill>
                <a:latin typeface="Arial"/>
              </a:rPr>
              <a:t>4</a:t>
            </a:r>
            <a:endParaRPr lang="es-ES" sz="1800" b="1">
              <a:solidFill>
                <a:srgbClr val="000000"/>
              </a:solidFill>
              <a:latin typeface="Arial"/>
            </a:endParaRPr>
          </a:p>
        </p:txBody>
      </p:sp>
      <p:sp>
        <p:nvSpPr>
          <p:cNvPr id="96300" name="Freeform 45"/>
          <p:cNvSpPr>
            <a:spLocks/>
          </p:cNvSpPr>
          <p:nvPr/>
        </p:nvSpPr>
        <p:spPr bwMode="auto">
          <a:xfrm>
            <a:off x="4935538" y="1319213"/>
            <a:ext cx="1403350" cy="1006475"/>
          </a:xfrm>
          <a:custGeom>
            <a:avLst/>
            <a:gdLst>
              <a:gd name="T0" fmla="*/ 442 w 884"/>
              <a:gd name="T1" fmla="*/ 0 h 634"/>
              <a:gd name="T2" fmla="*/ 430 w 884"/>
              <a:gd name="T3" fmla="*/ 22 h 634"/>
              <a:gd name="T4" fmla="*/ 416 w 884"/>
              <a:gd name="T5" fmla="*/ 88 h 634"/>
              <a:gd name="T6" fmla="*/ 402 w 884"/>
              <a:gd name="T7" fmla="*/ 188 h 634"/>
              <a:gd name="T8" fmla="*/ 378 w 884"/>
              <a:gd name="T9" fmla="*/ 288 h 634"/>
              <a:gd name="T10" fmla="*/ 328 w 884"/>
              <a:gd name="T11" fmla="*/ 352 h 634"/>
              <a:gd name="T12" fmla="*/ 258 w 884"/>
              <a:gd name="T13" fmla="*/ 390 h 634"/>
              <a:gd name="T14" fmla="*/ 170 w 884"/>
              <a:gd name="T15" fmla="*/ 426 h 634"/>
              <a:gd name="T16" fmla="*/ 82 w 884"/>
              <a:gd name="T17" fmla="*/ 472 h 634"/>
              <a:gd name="T18" fmla="*/ 24 w 884"/>
              <a:gd name="T19" fmla="*/ 538 h 634"/>
              <a:gd name="T20" fmla="*/ 4 w 884"/>
              <a:gd name="T21" fmla="*/ 600 h 634"/>
              <a:gd name="T22" fmla="*/ 0 w 884"/>
              <a:gd name="T23" fmla="*/ 634 h 634"/>
              <a:gd name="T24" fmla="*/ 884 w 884"/>
              <a:gd name="T25" fmla="*/ 634 h 634"/>
              <a:gd name="T26" fmla="*/ 864 w 884"/>
              <a:gd name="T27" fmla="*/ 546 h 634"/>
              <a:gd name="T28" fmla="*/ 838 w 884"/>
              <a:gd name="T29" fmla="*/ 500 h 634"/>
              <a:gd name="T30" fmla="*/ 766 w 884"/>
              <a:gd name="T31" fmla="*/ 450 h 634"/>
              <a:gd name="T32" fmla="*/ 690 w 884"/>
              <a:gd name="T33" fmla="*/ 414 h 634"/>
              <a:gd name="T34" fmla="*/ 606 w 884"/>
              <a:gd name="T35" fmla="*/ 382 h 634"/>
              <a:gd name="T36" fmla="*/ 558 w 884"/>
              <a:gd name="T37" fmla="*/ 354 h 634"/>
              <a:gd name="T38" fmla="*/ 526 w 884"/>
              <a:gd name="T39" fmla="*/ 302 h 634"/>
              <a:gd name="T40" fmla="*/ 500 w 884"/>
              <a:gd name="T41" fmla="*/ 222 h 634"/>
              <a:gd name="T42" fmla="*/ 482 w 884"/>
              <a:gd name="T43" fmla="*/ 138 h 634"/>
              <a:gd name="T44" fmla="*/ 474 w 884"/>
              <a:gd name="T45" fmla="*/ 80 h 634"/>
              <a:gd name="T46" fmla="*/ 466 w 884"/>
              <a:gd name="T47" fmla="*/ 26 h 634"/>
              <a:gd name="T48" fmla="*/ 458 w 884"/>
              <a:gd name="T49" fmla="*/ 2 h 634"/>
              <a:gd name="T50" fmla="*/ 442 w 884"/>
              <a:gd name="T51" fmla="*/ 0 h 634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884"/>
              <a:gd name="T79" fmla="*/ 0 h 634"/>
              <a:gd name="T80" fmla="*/ 884 w 884"/>
              <a:gd name="T81" fmla="*/ 634 h 634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884" h="634">
                <a:moveTo>
                  <a:pt x="442" y="0"/>
                </a:moveTo>
                <a:lnTo>
                  <a:pt x="430" y="22"/>
                </a:lnTo>
                <a:lnTo>
                  <a:pt x="416" y="88"/>
                </a:lnTo>
                <a:lnTo>
                  <a:pt x="402" y="188"/>
                </a:lnTo>
                <a:lnTo>
                  <a:pt x="378" y="288"/>
                </a:lnTo>
                <a:lnTo>
                  <a:pt x="328" y="352"/>
                </a:lnTo>
                <a:lnTo>
                  <a:pt x="258" y="390"/>
                </a:lnTo>
                <a:lnTo>
                  <a:pt x="170" y="426"/>
                </a:lnTo>
                <a:lnTo>
                  <a:pt x="82" y="472"/>
                </a:lnTo>
                <a:lnTo>
                  <a:pt x="24" y="538"/>
                </a:lnTo>
                <a:lnTo>
                  <a:pt x="4" y="600"/>
                </a:lnTo>
                <a:lnTo>
                  <a:pt x="0" y="634"/>
                </a:lnTo>
                <a:lnTo>
                  <a:pt x="884" y="634"/>
                </a:lnTo>
                <a:lnTo>
                  <a:pt x="864" y="546"/>
                </a:lnTo>
                <a:lnTo>
                  <a:pt x="838" y="500"/>
                </a:lnTo>
                <a:lnTo>
                  <a:pt x="766" y="450"/>
                </a:lnTo>
                <a:lnTo>
                  <a:pt x="690" y="414"/>
                </a:lnTo>
                <a:lnTo>
                  <a:pt x="606" y="382"/>
                </a:lnTo>
                <a:lnTo>
                  <a:pt x="558" y="354"/>
                </a:lnTo>
                <a:lnTo>
                  <a:pt x="526" y="302"/>
                </a:lnTo>
                <a:lnTo>
                  <a:pt x="500" y="222"/>
                </a:lnTo>
                <a:lnTo>
                  <a:pt x="482" y="138"/>
                </a:lnTo>
                <a:lnTo>
                  <a:pt x="474" y="80"/>
                </a:lnTo>
                <a:lnTo>
                  <a:pt x="466" y="26"/>
                </a:lnTo>
                <a:lnTo>
                  <a:pt x="458" y="2"/>
                </a:lnTo>
                <a:lnTo>
                  <a:pt x="442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96308" name="Freeform 49"/>
          <p:cNvSpPr>
            <a:spLocks/>
          </p:cNvSpPr>
          <p:nvPr/>
        </p:nvSpPr>
        <p:spPr bwMode="auto">
          <a:xfrm>
            <a:off x="4938127" y="2323560"/>
            <a:ext cx="1395331" cy="633225"/>
          </a:xfrm>
          <a:custGeom>
            <a:avLst/>
            <a:gdLst>
              <a:gd name="T0" fmla="*/ 8 w 1392"/>
              <a:gd name="T1" fmla="*/ 0 h 632"/>
              <a:gd name="T2" fmla="*/ 1388 w 1392"/>
              <a:gd name="T3" fmla="*/ 0 h 632"/>
              <a:gd name="T4" fmla="*/ 1392 w 1392"/>
              <a:gd name="T5" fmla="*/ 76 h 632"/>
              <a:gd name="T6" fmla="*/ 1356 w 1392"/>
              <a:gd name="T7" fmla="*/ 160 h 632"/>
              <a:gd name="T8" fmla="*/ 1312 w 1392"/>
              <a:gd name="T9" fmla="*/ 244 h 632"/>
              <a:gd name="T10" fmla="*/ 1232 w 1392"/>
              <a:gd name="T11" fmla="*/ 292 h 632"/>
              <a:gd name="T12" fmla="*/ 1164 w 1392"/>
              <a:gd name="T13" fmla="*/ 328 h 632"/>
              <a:gd name="T14" fmla="*/ 1064 w 1392"/>
              <a:gd name="T15" fmla="*/ 364 h 632"/>
              <a:gd name="T16" fmla="*/ 960 w 1392"/>
              <a:gd name="T17" fmla="*/ 424 h 632"/>
              <a:gd name="T18" fmla="*/ 896 w 1392"/>
              <a:gd name="T19" fmla="*/ 484 h 632"/>
              <a:gd name="T20" fmla="*/ 872 w 1392"/>
              <a:gd name="T21" fmla="*/ 564 h 632"/>
              <a:gd name="T22" fmla="*/ 840 w 1392"/>
              <a:gd name="T23" fmla="*/ 608 h 632"/>
              <a:gd name="T24" fmla="*/ 752 w 1392"/>
              <a:gd name="T25" fmla="*/ 632 h 632"/>
              <a:gd name="T26" fmla="*/ 672 w 1392"/>
              <a:gd name="T27" fmla="*/ 632 h 632"/>
              <a:gd name="T28" fmla="*/ 584 w 1392"/>
              <a:gd name="T29" fmla="*/ 620 h 632"/>
              <a:gd name="T30" fmla="*/ 532 w 1392"/>
              <a:gd name="T31" fmla="*/ 584 h 632"/>
              <a:gd name="T32" fmla="*/ 504 w 1392"/>
              <a:gd name="T33" fmla="*/ 500 h 632"/>
              <a:gd name="T34" fmla="*/ 488 w 1392"/>
              <a:gd name="T35" fmla="*/ 464 h 632"/>
              <a:gd name="T36" fmla="*/ 412 w 1392"/>
              <a:gd name="T37" fmla="*/ 416 h 632"/>
              <a:gd name="T38" fmla="*/ 288 w 1392"/>
              <a:gd name="T39" fmla="*/ 352 h 632"/>
              <a:gd name="T40" fmla="*/ 172 w 1392"/>
              <a:gd name="T41" fmla="*/ 304 h 632"/>
              <a:gd name="T42" fmla="*/ 124 w 1392"/>
              <a:gd name="T43" fmla="*/ 276 h 632"/>
              <a:gd name="T44" fmla="*/ 72 w 1392"/>
              <a:gd name="T45" fmla="*/ 232 h 632"/>
              <a:gd name="T46" fmla="*/ 40 w 1392"/>
              <a:gd name="T47" fmla="*/ 172 h 632"/>
              <a:gd name="T48" fmla="*/ 16 w 1392"/>
              <a:gd name="T49" fmla="*/ 100 h 632"/>
              <a:gd name="T50" fmla="*/ 0 w 1392"/>
              <a:gd name="T51" fmla="*/ 44 h 632"/>
              <a:gd name="T52" fmla="*/ 8 w 1392"/>
              <a:gd name="T53" fmla="*/ 0 h 632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1392"/>
              <a:gd name="T82" fmla="*/ 0 h 632"/>
              <a:gd name="T83" fmla="*/ 1392 w 1392"/>
              <a:gd name="T84" fmla="*/ 632 h 632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1392" h="632">
                <a:moveTo>
                  <a:pt x="8" y="0"/>
                </a:moveTo>
                <a:lnTo>
                  <a:pt x="1388" y="0"/>
                </a:lnTo>
                <a:lnTo>
                  <a:pt x="1392" y="76"/>
                </a:lnTo>
                <a:lnTo>
                  <a:pt x="1356" y="160"/>
                </a:lnTo>
                <a:lnTo>
                  <a:pt x="1312" y="244"/>
                </a:lnTo>
                <a:lnTo>
                  <a:pt x="1232" y="292"/>
                </a:lnTo>
                <a:lnTo>
                  <a:pt x="1164" y="328"/>
                </a:lnTo>
                <a:lnTo>
                  <a:pt x="1064" y="364"/>
                </a:lnTo>
                <a:lnTo>
                  <a:pt x="960" y="424"/>
                </a:lnTo>
                <a:lnTo>
                  <a:pt x="896" y="484"/>
                </a:lnTo>
                <a:lnTo>
                  <a:pt x="872" y="564"/>
                </a:lnTo>
                <a:lnTo>
                  <a:pt x="840" y="608"/>
                </a:lnTo>
                <a:lnTo>
                  <a:pt x="752" y="632"/>
                </a:lnTo>
                <a:lnTo>
                  <a:pt x="672" y="632"/>
                </a:lnTo>
                <a:lnTo>
                  <a:pt x="584" y="620"/>
                </a:lnTo>
                <a:lnTo>
                  <a:pt x="532" y="584"/>
                </a:lnTo>
                <a:lnTo>
                  <a:pt x="504" y="500"/>
                </a:lnTo>
                <a:lnTo>
                  <a:pt x="488" y="464"/>
                </a:lnTo>
                <a:lnTo>
                  <a:pt x="412" y="416"/>
                </a:lnTo>
                <a:lnTo>
                  <a:pt x="288" y="352"/>
                </a:lnTo>
                <a:lnTo>
                  <a:pt x="172" y="304"/>
                </a:lnTo>
                <a:lnTo>
                  <a:pt x="124" y="276"/>
                </a:lnTo>
                <a:lnTo>
                  <a:pt x="72" y="232"/>
                </a:lnTo>
                <a:lnTo>
                  <a:pt x="40" y="172"/>
                </a:lnTo>
                <a:lnTo>
                  <a:pt x="16" y="100"/>
                </a:lnTo>
                <a:lnTo>
                  <a:pt x="0" y="44"/>
                </a:lnTo>
                <a:lnTo>
                  <a:pt x="8" y="0"/>
                </a:lnTo>
                <a:close/>
              </a:path>
            </a:pathLst>
          </a:custGeom>
          <a:solidFill>
            <a:srgbClr val="EA60D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4937125" y="1298576"/>
            <a:ext cx="1403350" cy="1692275"/>
            <a:chOff x="3659" y="1313"/>
            <a:chExt cx="1400" cy="1689"/>
          </a:xfrm>
        </p:grpSpPr>
        <p:sp>
          <p:nvSpPr>
            <p:cNvPr id="96310" name="Freeform 51"/>
            <p:cNvSpPr>
              <a:spLocks/>
            </p:cNvSpPr>
            <p:nvPr/>
          </p:nvSpPr>
          <p:spPr bwMode="auto">
            <a:xfrm>
              <a:off x="3659" y="1313"/>
              <a:ext cx="720" cy="1659"/>
            </a:xfrm>
            <a:custGeom>
              <a:avLst/>
              <a:gdLst>
                <a:gd name="T0" fmla="*/ 720 w 720"/>
                <a:gd name="T1" fmla="*/ 19 h 1659"/>
                <a:gd name="T2" fmla="*/ 676 w 720"/>
                <a:gd name="T3" fmla="*/ 27 h 1659"/>
                <a:gd name="T4" fmla="*/ 648 w 720"/>
                <a:gd name="T5" fmla="*/ 179 h 1659"/>
                <a:gd name="T6" fmla="*/ 588 w 720"/>
                <a:gd name="T7" fmla="*/ 451 h 1659"/>
                <a:gd name="T8" fmla="*/ 496 w 720"/>
                <a:gd name="T9" fmla="*/ 595 h 1659"/>
                <a:gd name="T10" fmla="*/ 256 w 720"/>
                <a:gd name="T11" fmla="*/ 695 h 1659"/>
                <a:gd name="T12" fmla="*/ 116 w 720"/>
                <a:gd name="T13" fmla="*/ 775 h 1659"/>
                <a:gd name="T14" fmla="*/ 32 w 720"/>
                <a:gd name="T15" fmla="*/ 879 h 1659"/>
                <a:gd name="T16" fmla="*/ 0 w 720"/>
                <a:gd name="T17" fmla="*/ 1023 h 1659"/>
                <a:gd name="T18" fmla="*/ 32 w 720"/>
                <a:gd name="T19" fmla="*/ 1175 h 1659"/>
                <a:gd name="T20" fmla="*/ 124 w 720"/>
                <a:gd name="T21" fmla="*/ 1299 h 1659"/>
                <a:gd name="T22" fmla="*/ 388 w 720"/>
                <a:gd name="T23" fmla="*/ 1423 h 1659"/>
                <a:gd name="T24" fmla="*/ 496 w 720"/>
                <a:gd name="T25" fmla="*/ 1511 h 1659"/>
                <a:gd name="T26" fmla="*/ 520 w 720"/>
                <a:gd name="T27" fmla="*/ 1575 h 1659"/>
                <a:gd name="T28" fmla="*/ 568 w 720"/>
                <a:gd name="T29" fmla="*/ 1639 h 1659"/>
                <a:gd name="T30" fmla="*/ 668 w 720"/>
                <a:gd name="T31" fmla="*/ 1659 h 165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720"/>
                <a:gd name="T49" fmla="*/ 0 h 1659"/>
                <a:gd name="T50" fmla="*/ 720 w 720"/>
                <a:gd name="T51" fmla="*/ 1659 h 165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720" h="1659">
                  <a:moveTo>
                    <a:pt x="720" y="19"/>
                  </a:moveTo>
                  <a:cubicBezTo>
                    <a:pt x="704" y="9"/>
                    <a:pt x="688" y="0"/>
                    <a:pt x="676" y="27"/>
                  </a:cubicBezTo>
                  <a:cubicBezTo>
                    <a:pt x="664" y="54"/>
                    <a:pt x="663" y="108"/>
                    <a:pt x="648" y="179"/>
                  </a:cubicBezTo>
                  <a:cubicBezTo>
                    <a:pt x="633" y="250"/>
                    <a:pt x="613" y="382"/>
                    <a:pt x="588" y="451"/>
                  </a:cubicBezTo>
                  <a:cubicBezTo>
                    <a:pt x="563" y="520"/>
                    <a:pt x="551" y="554"/>
                    <a:pt x="496" y="595"/>
                  </a:cubicBezTo>
                  <a:cubicBezTo>
                    <a:pt x="441" y="636"/>
                    <a:pt x="319" y="665"/>
                    <a:pt x="256" y="695"/>
                  </a:cubicBezTo>
                  <a:cubicBezTo>
                    <a:pt x="193" y="725"/>
                    <a:pt x="153" y="744"/>
                    <a:pt x="116" y="775"/>
                  </a:cubicBezTo>
                  <a:cubicBezTo>
                    <a:pt x="79" y="806"/>
                    <a:pt x="51" y="838"/>
                    <a:pt x="32" y="879"/>
                  </a:cubicBezTo>
                  <a:cubicBezTo>
                    <a:pt x="13" y="920"/>
                    <a:pt x="0" y="974"/>
                    <a:pt x="0" y="1023"/>
                  </a:cubicBezTo>
                  <a:cubicBezTo>
                    <a:pt x="0" y="1072"/>
                    <a:pt x="11" y="1129"/>
                    <a:pt x="32" y="1175"/>
                  </a:cubicBezTo>
                  <a:cubicBezTo>
                    <a:pt x="53" y="1221"/>
                    <a:pt x="65" y="1258"/>
                    <a:pt x="124" y="1299"/>
                  </a:cubicBezTo>
                  <a:cubicBezTo>
                    <a:pt x="183" y="1340"/>
                    <a:pt x="326" y="1388"/>
                    <a:pt x="388" y="1423"/>
                  </a:cubicBezTo>
                  <a:cubicBezTo>
                    <a:pt x="450" y="1458"/>
                    <a:pt x="474" y="1486"/>
                    <a:pt x="496" y="1511"/>
                  </a:cubicBezTo>
                  <a:cubicBezTo>
                    <a:pt x="518" y="1536"/>
                    <a:pt x="508" y="1554"/>
                    <a:pt x="520" y="1575"/>
                  </a:cubicBezTo>
                  <a:cubicBezTo>
                    <a:pt x="532" y="1596"/>
                    <a:pt x="543" y="1625"/>
                    <a:pt x="568" y="1639"/>
                  </a:cubicBezTo>
                  <a:cubicBezTo>
                    <a:pt x="593" y="1653"/>
                    <a:pt x="630" y="1656"/>
                    <a:pt x="668" y="1659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96311" name="Freeform 52"/>
            <p:cNvSpPr>
              <a:spLocks/>
            </p:cNvSpPr>
            <p:nvPr/>
          </p:nvSpPr>
          <p:spPr bwMode="auto">
            <a:xfrm flipH="1">
              <a:off x="4339" y="1313"/>
              <a:ext cx="720" cy="1659"/>
            </a:xfrm>
            <a:custGeom>
              <a:avLst/>
              <a:gdLst>
                <a:gd name="T0" fmla="*/ 720 w 720"/>
                <a:gd name="T1" fmla="*/ 19 h 1659"/>
                <a:gd name="T2" fmla="*/ 676 w 720"/>
                <a:gd name="T3" fmla="*/ 27 h 1659"/>
                <a:gd name="T4" fmla="*/ 648 w 720"/>
                <a:gd name="T5" fmla="*/ 179 h 1659"/>
                <a:gd name="T6" fmla="*/ 588 w 720"/>
                <a:gd name="T7" fmla="*/ 451 h 1659"/>
                <a:gd name="T8" fmla="*/ 496 w 720"/>
                <a:gd name="T9" fmla="*/ 595 h 1659"/>
                <a:gd name="T10" fmla="*/ 256 w 720"/>
                <a:gd name="T11" fmla="*/ 695 h 1659"/>
                <a:gd name="T12" fmla="*/ 116 w 720"/>
                <a:gd name="T13" fmla="*/ 775 h 1659"/>
                <a:gd name="T14" fmla="*/ 32 w 720"/>
                <a:gd name="T15" fmla="*/ 879 h 1659"/>
                <a:gd name="T16" fmla="*/ 0 w 720"/>
                <a:gd name="T17" fmla="*/ 1023 h 1659"/>
                <a:gd name="T18" fmla="*/ 32 w 720"/>
                <a:gd name="T19" fmla="*/ 1175 h 1659"/>
                <a:gd name="T20" fmla="*/ 124 w 720"/>
                <a:gd name="T21" fmla="*/ 1299 h 1659"/>
                <a:gd name="T22" fmla="*/ 388 w 720"/>
                <a:gd name="T23" fmla="*/ 1423 h 1659"/>
                <a:gd name="T24" fmla="*/ 496 w 720"/>
                <a:gd name="T25" fmla="*/ 1511 h 1659"/>
                <a:gd name="T26" fmla="*/ 520 w 720"/>
                <a:gd name="T27" fmla="*/ 1575 h 1659"/>
                <a:gd name="T28" fmla="*/ 568 w 720"/>
                <a:gd name="T29" fmla="*/ 1639 h 1659"/>
                <a:gd name="T30" fmla="*/ 668 w 720"/>
                <a:gd name="T31" fmla="*/ 1659 h 165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720"/>
                <a:gd name="T49" fmla="*/ 0 h 1659"/>
                <a:gd name="T50" fmla="*/ 720 w 720"/>
                <a:gd name="T51" fmla="*/ 1659 h 165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720" h="1659">
                  <a:moveTo>
                    <a:pt x="720" y="19"/>
                  </a:moveTo>
                  <a:cubicBezTo>
                    <a:pt x="704" y="9"/>
                    <a:pt x="688" y="0"/>
                    <a:pt x="676" y="27"/>
                  </a:cubicBezTo>
                  <a:cubicBezTo>
                    <a:pt x="664" y="54"/>
                    <a:pt x="663" y="108"/>
                    <a:pt x="648" y="179"/>
                  </a:cubicBezTo>
                  <a:cubicBezTo>
                    <a:pt x="633" y="250"/>
                    <a:pt x="613" y="382"/>
                    <a:pt x="588" y="451"/>
                  </a:cubicBezTo>
                  <a:cubicBezTo>
                    <a:pt x="563" y="520"/>
                    <a:pt x="551" y="554"/>
                    <a:pt x="496" y="595"/>
                  </a:cubicBezTo>
                  <a:cubicBezTo>
                    <a:pt x="441" y="636"/>
                    <a:pt x="319" y="665"/>
                    <a:pt x="256" y="695"/>
                  </a:cubicBezTo>
                  <a:cubicBezTo>
                    <a:pt x="193" y="725"/>
                    <a:pt x="153" y="744"/>
                    <a:pt x="116" y="775"/>
                  </a:cubicBezTo>
                  <a:cubicBezTo>
                    <a:pt x="79" y="806"/>
                    <a:pt x="51" y="838"/>
                    <a:pt x="32" y="879"/>
                  </a:cubicBezTo>
                  <a:cubicBezTo>
                    <a:pt x="13" y="920"/>
                    <a:pt x="0" y="974"/>
                    <a:pt x="0" y="1023"/>
                  </a:cubicBezTo>
                  <a:cubicBezTo>
                    <a:pt x="0" y="1072"/>
                    <a:pt x="11" y="1129"/>
                    <a:pt x="32" y="1175"/>
                  </a:cubicBezTo>
                  <a:cubicBezTo>
                    <a:pt x="53" y="1221"/>
                    <a:pt x="65" y="1258"/>
                    <a:pt x="124" y="1299"/>
                  </a:cubicBezTo>
                  <a:cubicBezTo>
                    <a:pt x="183" y="1340"/>
                    <a:pt x="326" y="1388"/>
                    <a:pt x="388" y="1423"/>
                  </a:cubicBezTo>
                  <a:cubicBezTo>
                    <a:pt x="450" y="1458"/>
                    <a:pt x="474" y="1486"/>
                    <a:pt x="496" y="1511"/>
                  </a:cubicBezTo>
                  <a:cubicBezTo>
                    <a:pt x="518" y="1536"/>
                    <a:pt x="508" y="1554"/>
                    <a:pt x="520" y="1575"/>
                  </a:cubicBezTo>
                  <a:cubicBezTo>
                    <a:pt x="532" y="1596"/>
                    <a:pt x="543" y="1625"/>
                    <a:pt x="568" y="1639"/>
                  </a:cubicBezTo>
                  <a:cubicBezTo>
                    <a:pt x="593" y="1653"/>
                    <a:pt x="630" y="1656"/>
                    <a:pt x="668" y="1659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96312" name="Freeform 53"/>
            <p:cNvSpPr>
              <a:spLocks/>
            </p:cNvSpPr>
            <p:nvPr/>
          </p:nvSpPr>
          <p:spPr bwMode="auto">
            <a:xfrm>
              <a:off x="4326" y="2973"/>
              <a:ext cx="68" cy="29"/>
            </a:xfrm>
            <a:custGeom>
              <a:avLst/>
              <a:gdLst>
                <a:gd name="T0" fmla="*/ 1709 w 54"/>
                <a:gd name="T1" fmla="*/ 0 h 1"/>
                <a:gd name="T2" fmla="*/ 0 w 54"/>
                <a:gd name="T3" fmla="*/ 0 h 1"/>
                <a:gd name="T4" fmla="*/ 0 60000 65536"/>
                <a:gd name="T5" fmla="*/ 0 60000 65536"/>
                <a:gd name="T6" fmla="*/ 0 w 54"/>
                <a:gd name="T7" fmla="*/ 0 h 1"/>
                <a:gd name="T8" fmla="*/ 54 w 54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4" h="1">
                  <a:moveTo>
                    <a:pt x="54" y="0"/>
                  </a:moveTo>
                  <a:cubicBezTo>
                    <a:pt x="54" y="0"/>
                    <a:pt x="27" y="0"/>
                    <a:pt x="0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</p:grpSp>
      <p:sp>
        <p:nvSpPr>
          <p:cNvPr id="96307" name="Line 55"/>
          <p:cNvSpPr>
            <a:spLocks noChangeShapeType="1"/>
          </p:cNvSpPr>
          <p:nvPr/>
        </p:nvSpPr>
        <p:spPr bwMode="auto">
          <a:xfrm>
            <a:off x="5641975" y="2444751"/>
            <a:ext cx="0" cy="1200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96304" name="Text Box 57"/>
          <p:cNvSpPr txBox="1">
            <a:spLocks noChangeArrowheads="1"/>
          </p:cNvSpPr>
          <p:nvPr/>
        </p:nvSpPr>
        <p:spPr bwMode="auto">
          <a:xfrm>
            <a:off x="5487988" y="3627438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1800" b="1" dirty="0">
                <a:solidFill>
                  <a:srgbClr val="000000"/>
                </a:solidFill>
                <a:latin typeface="Arial"/>
              </a:rPr>
              <a:t>P</a:t>
            </a:r>
            <a:r>
              <a:rPr lang="es-ES" sz="1800" b="1" baseline="-25000" dirty="0">
                <a:solidFill>
                  <a:srgbClr val="000000"/>
                </a:solidFill>
                <a:latin typeface="Arial"/>
              </a:rPr>
              <a:t>3</a:t>
            </a:r>
            <a:endParaRPr lang="es-ES" sz="1800" b="1" dirty="0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5" name="79 Grupo"/>
          <p:cNvGrpSpPr/>
          <p:nvPr/>
        </p:nvGrpSpPr>
        <p:grpSpPr>
          <a:xfrm>
            <a:off x="5459159" y="979551"/>
            <a:ext cx="609600" cy="1467865"/>
            <a:chOff x="5459159" y="979551"/>
            <a:chExt cx="609600" cy="1467865"/>
          </a:xfrm>
        </p:grpSpPr>
        <p:sp>
          <p:nvSpPr>
            <p:cNvPr id="96303" name="Text Box 56"/>
            <p:cNvSpPr txBox="1">
              <a:spLocks noChangeArrowheads="1"/>
            </p:cNvSpPr>
            <p:nvPr/>
          </p:nvSpPr>
          <p:spPr bwMode="auto">
            <a:xfrm>
              <a:off x="5459159" y="979551"/>
              <a:ext cx="6096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 b="1" dirty="0">
                  <a:solidFill>
                    <a:srgbClr val="FF3300"/>
                  </a:solidFill>
                  <a:latin typeface="Arial"/>
                </a:rPr>
                <a:t>E</a:t>
              </a:r>
            </a:p>
          </p:txBody>
        </p:sp>
        <p:sp>
          <p:nvSpPr>
            <p:cNvPr id="73" name="Line 54"/>
            <p:cNvSpPr>
              <a:spLocks noChangeShapeType="1"/>
            </p:cNvSpPr>
            <p:nvPr/>
          </p:nvSpPr>
          <p:spPr bwMode="auto">
            <a:xfrm flipV="1">
              <a:off x="5648008" y="1302106"/>
              <a:ext cx="0" cy="114531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</p:grpSp>
      <p:sp>
        <p:nvSpPr>
          <p:cNvPr id="96336" name="Freeform 5"/>
          <p:cNvSpPr>
            <a:spLocks/>
          </p:cNvSpPr>
          <p:nvPr/>
        </p:nvSpPr>
        <p:spPr bwMode="auto">
          <a:xfrm>
            <a:off x="596900" y="3306509"/>
            <a:ext cx="1403350" cy="1006475"/>
          </a:xfrm>
          <a:custGeom>
            <a:avLst/>
            <a:gdLst>
              <a:gd name="T0" fmla="*/ 442 w 884"/>
              <a:gd name="T1" fmla="*/ 0 h 634"/>
              <a:gd name="T2" fmla="*/ 430 w 884"/>
              <a:gd name="T3" fmla="*/ 22 h 634"/>
              <a:gd name="T4" fmla="*/ 416 w 884"/>
              <a:gd name="T5" fmla="*/ 88 h 634"/>
              <a:gd name="T6" fmla="*/ 402 w 884"/>
              <a:gd name="T7" fmla="*/ 188 h 634"/>
              <a:gd name="T8" fmla="*/ 378 w 884"/>
              <a:gd name="T9" fmla="*/ 288 h 634"/>
              <a:gd name="T10" fmla="*/ 328 w 884"/>
              <a:gd name="T11" fmla="*/ 352 h 634"/>
              <a:gd name="T12" fmla="*/ 258 w 884"/>
              <a:gd name="T13" fmla="*/ 390 h 634"/>
              <a:gd name="T14" fmla="*/ 170 w 884"/>
              <a:gd name="T15" fmla="*/ 426 h 634"/>
              <a:gd name="T16" fmla="*/ 82 w 884"/>
              <a:gd name="T17" fmla="*/ 472 h 634"/>
              <a:gd name="T18" fmla="*/ 24 w 884"/>
              <a:gd name="T19" fmla="*/ 538 h 634"/>
              <a:gd name="T20" fmla="*/ 4 w 884"/>
              <a:gd name="T21" fmla="*/ 600 h 634"/>
              <a:gd name="T22" fmla="*/ 0 w 884"/>
              <a:gd name="T23" fmla="*/ 634 h 634"/>
              <a:gd name="T24" fmla="*/ 884 w 884"/>
              <a:gd name="T25" fmla="*/ 634 h 634"/>
              <a:gd name="T26" fmla="*/ 864 w 884"/>
              <a:gd name="T27" fmla="*/ 546 h 634"/>
              <a:gd name="T28" fmla="*/ 838 w 884"/>
              <a:gd name="T29" fmla="*/ 500 h 634"/>
              <a:gd name="T30" fmla="*/ 766 w 884"/>
              <a:gd name="T31" fmla="*/ 450 h 634"/>
              <a:gd name="T32" fmla="*/ 690 w 884"/>
              <a:gd name="T33" fmla="*/ 414 h 634"/>
              <a:gd name="T34" fmla="*/ 606 w 884"/>
              <a:gd name="T35" fmla="*/ 382 h 634"/>
              <a:gd name="T36" fmla="*/ 558 w 884"/>
              <a:gd name="T37" fmla="*/ 354 h 634"/>
              <a:gd name="T38" fmla="*/ 526 w 884"/>
              <a:gd name="T39" fmla="*/ 302 h 634"/>
              <a:gd name="T40" fmla="*/ 500 w 884"/>
              <a:gd name="T41" fmla="*/ 222 h 634"/>
              <a:gd name="T42" fmla="*/ 482 w 884"/>
              <a:gd name="T43" fmla="*/ 138 h 634"/>
              <a:gd name="T44" fmla="*/ 474 w 884"/>
              <a:gd name="T45" fmla="*/ 80 h 634"/>
              <a:gd name="T46" fmla="*/ 466 w 884"/>
              <a:gd name="T47" fmla="*/ 26 h 634"/>
              <a:gd name="T48" fmla="*/ 458 w 884"/>
              <a:gd name="T49" fmla="*/ 2 h 634"/>
              <a:gd name="T50" fmla="*/ 442 w 884"/>
              <a:gd name="T51" fmla="*/ 0 h 634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884"/>
              <a:gd name="T79" fmla="*/ 0 h 634"/>
              <a:gd name="T80" fmla="*/ 884 w 884"/>
              <a:gd name="T81" fmla="*/ 634 h 634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884" h="634">
                <a:moveTo>
                  <a:pt x="442" y="0"/>
                </a:moveTo>
                <a:lnTo>
                  <a:pt x="430" y="22"/>
                </a:lnTo>
                <a:lnTo>
                  <a:pt x="416" y="88"/>
                </a:lnTo>
                <a:lnTo>
                  <a:pt x="402" y="188"/>
                </a:lnTo>
                <a:lnTo>
                  <a:pt x="378" y="288"/>
                </a:lnTo>
                <a:lnTo>
                  <a:pt x="328" y="352"/>
                </a:lnTo>
                <a:lnTo>
                  <a:pt x="258" y="390"/>
                </a:lnTo>
                <a:lnTo>
                  <a:pt x="170" y="426"/>
                </a:lnTo>
                <a:lnTo>
                  <a:pt x="82" y="472"/>
                </a:lnTo>
                <a:lnTo>
                  <a:pt x="24" y="538"/>
                </a:lnTo>
                <a:lnTo>
                  <a:pt x="4" y="600"/>
                </a:lnTo>
                <a:lnTo>
                  <a:pt x="0" y="634"/>
                </a:lnTo>
                <a:lnTo>
                  <a:pt x="884" y="634"/>
                </a:lnTo>
                <a:lnTo>
                  <a:pt x="864" y="546"/>
                </a:lnTo>
                <a:lnTo>
                  <a:pt x="838" y="500"/>
                </a:lnTo>
                <a:lnTo>
                  <a:pt x="766" y="450"/>
                </a:lnTo>
                <a:lnTo>
                  <a:pt x="690" y="414"/>
                </a:lnTo>
                <a:lnTo>
                  <a:pt x="606" y="382"/>
                </a:lnTo>
                <a:lnTo>
                  <a:pt x="558" y="354"/>
                </a:lnTo>
                <a:lnTo>
                  <a:pt x="526" y="302"/>
                </a:lnTo>
                <a:lnTo>
                  <a:pt x="500" y="222"/>
                </a:lnTo>
                <a:lnTo>
                  <a:pt x="482" y="138"/>
                </a:lnTo>
                <a:lnTo>
                  <a:pt x="474" y="80"/>
                </a:lnTo>
                <a:lnTo>
                  <a:pt x="466" y="26"/>
                </a:lnTo>
                <a:lnTo>
                  <a:pt x="458" y="2"/>
                </a:lnTo>
                <a:lnTo>
                  <a:pt x="442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96344" name="Freeform 9"/>
          <p:cNvSpPr>
            <a:spLocks/>
          </p:cNvSpPr>
          <p:nvPr/>
        </p:nvSpPr>
        <p:spPr bwMode="auto">
          <a:xfrm>
            <a:off x="601077" y="4310856"/>
            <a:ext cx="1395331" cy="633226"/>
          </a:xfrm>
          <a:custGeom>
            <a:avLst/>
            <a:gdLst>
              <a:gd name="T0" fmla="*/ 8 w 1392"/>
              <a:gd name="T1" fmla="*/ 0 h 632"/>
              <a:gd name="T2" fmla="*/ 1388 w 1392"/>
              <a:gd name="T3" fmla="*/ 0 h 632"/>
              <a:gd name="T4" fmla="*/ 1392 w 1392"/>
              <a:gd name="T5" fmla="*/ 76 h 632"/>
              <a:gd name="T6" fmla="*/ 1356 w 1392"/>
              <a:gd name="T7" fmla="*/ 160 h 632"/>
              <a:gd name="T8" fmla="*/ 1312 w 1392"/>
              <a:gd name="T9" fmla="*/ 244 h 632"/>
              <a:gd name="T10" fmla="*/ 1232 w 1392"/>
              <a:gd name="T11" fmla="*/ 292 h 632"/>
              <a:gd name="T12" fmla="*/ 1164 w 1392"/>
              <a:gd name="T13" fmla="*/ 328 h 632"/>
              <a:gd name="T14" fmla="*/ 1064 w 1392"/>
              <a:gd name="T15" fmla="*/ 364 h 632"/>
              <a:gd name="T16" fmla="*/ 960 w 1392"/>
              <a:gd name="T17" fmla="*/ 424 h 632"/>
              <a:gd name="T18" fmla="*/ 896 w 1392"/>
              <a:gd name="T19" fmla="*/ 484 h 632"/>
              <a:gd name="T20" fmla="*/ 872 w 1392"/>
              <a:gd name="T21" fmla="*/ 564 h 632"/>
              <a:gd name="T22" fmla="*/ 840 w 1392"/>
              <a:gd name="T23" fmla="*/ 608 h 632"/>
              <a:gd name="T24" fmla="*/ 752 w 1392"/>
              <a:gd name="T25" fmla="*/ 632 h 632"/>
              <a:gd name="T26" fmla="*/ 672 w 1392"/>
              <a:gd name="T27" fmla="*/ 632 h 632"/>
              <a:gd name="T28" fmla="*/ 584 w 1392"/>
              <a:gd name="T29" fmla="*/ 620 h 632"/>
              <a:gd name="T30" fmla="*/ 532 w 1392"/>
              <a:gd name="T31" fmla="*/ 584 h 632"/>
              <a:gd name="T32" fmla="*/ 504 w 1392"/>
              <a:gd name="T33" fmla="*/ 500 h 632"/>
              <a:gd name="T34" fmla="*/ 488 w 1392"/>
              <a:gd name="T35" fmla="*/ 464 h 632"/>
              <a:gd name="T36" fmla="*/ 412 w 1392"/>
              <a:gd name="T37" fmla="*/ 416 h 632"/>
              <a:gd name="T38" fmla="*/ 288 w 1392"/>
              <a:gd name="T39" fmla="*/ 352 h 632"/>
              <a:gd name="T40" fmla="*/ 172 w 1392"/>
              <a:gd name="T41" fmla="*/ 304 h 632"/>
              <a:gd name="T42" fmla="*/ 124 w 1392"/>
              <a:gd name="T43" fmla="*/ 276 h 632"/>
              <a:gd name="T44" fmla="*/ 72 w 1392"/>
              <a:gd name="T45" fmla="*/ 232 h 632"/>
              <a:gd name="T46" fmla="*/ 40 w 1392"/>
              <a:gd name="T47" fmla="*/ 172 h 632"/>
              <a:gd name="T48" fmla="*/ 16 w 1392"/>
              <a:gd name="T49" fmla="*/ 100 h 632"/>
              <a:gd name="T50" fmla="*/ 0 w 1392"/>
              <a:gd name="T51" fmla="*/ 44 h 632"/>
              <a:gd name="T52" fmla="*/ 8 w 1392"/>
              <a:gd name="T53" fmla="*/ 0 h 632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1392"/>
              <a:gd name="T82" fmla="*/ 0 h 632"/>
              <a:gd name="T83" fmla="*/ 1392 w 1392"/>
              <a:gd name="T84" fmla="*/ 632 h 632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1392" h="632">
                <a:moveTo>
                  <a:pt x="8" y="0"/>
                </a:moveTo>
                <a:lnTo>
                  <a:pt x="1388" y="0"/>
                </a:lnTo>
                <a:lnTo>
                  <a:pt x="1392" y="76"/>
                </a:lnTo>
                <a:lnTo>
                  <a:pt x="1356" y="160"/>
                </a:lnTo>
                <a:lnTo>
                  <a:pt x="1312" y="244"/>
                </a:lnTo>
                <a:lnTo>
                  <a:pt x="1232" y="292"/>
                </a:lnTo>
                <a:lnTo>
                  <a:pt x="1164" y="328"/>
                </a:lnTo>
                <a:lnTo>
                  <a:pt x="1064" y="364"/>
                </a:lnTo>
                <a:lnTo>
                  <a:pt x="960" y="424"/>
                </a:lnTo>
                <a:lnTo>
                  <a:pt x="896" y="484"/>
                </a:lnTo>
                <a:lnTo>
                  <a:pt x="872" y="564"/>
                </a:lnTo>
                <a:lnTo>
                  <a:pt x="840" y="608"/>
                </a:lnTo>
                <a:lnTo>
                  <a:pt x="752" y="632"/>
                </a:lnTo>
                <a:lnTo>
                  <a:pt x="672" y="632"/>
                </a:lnTo>
                <a:lnTo>
                  <a:pt x="584" y="620"/>
                </a:lnTo>
                <a:lnTo>
                  <a:pt x="532" y="584"/>
                </a:lnTo>
                <a:lnTo>
                  <a:pt x="504" y="500"/>
                </a:lnTo>
                <a:lnTo>
                  <a:pt x="488" y="464"/>
                </a:lnTo>
                <a:lnTo>
                  <a:pt x="412" y="416"/>
                </a:lnTo>
                <a:lnTo>
                  <a:pt x="288" y="352"/>
                </a:lnTo>
                <a:lnTo>
                  <a:pt x="172" y="304"/>
                </a:lnTo>
                <a:lnTo>
                  <a:pt x="124" y="276"/>
                </a:lnTo>
                <a:lnTo>
                  <a:pt x="72" y="232"/>
                </a:lnTo>
                <a:lnTo>
                  <a:pt x="40" y="172"/>
                </a:lnTo>
                <a:lnTo>
                  <a:pt x="16" y="100"/>
                </a:lnTo>
                <a:lnTo>
                  <a:pt x="0" y="44"/>
                </a:lnTo>
                <a:lnTo>
                  <a:pt x="8" y="0"/>
                </a:lnTo>
                <a:close/>
              </a:path>
            </a:pathLst>
          </a:custGeom>
          <a:solidFill>
            <a:schemeClr val="folHlink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grpSp>
        <p:nvGrpSpPr>
          <p:cNvPr id="6" name="Group 10"/>
          <p:cNvGrpSpPr>
            <a:grpSpLocks/>
          </p:cNvGrpSpPr>
          <p:nvPr/>
        </p:nvGrpSpPr>
        <p:grpSpPr bwMode="auto">
          <a:xfrm>
            <a:off x="600075" y="3285872"/>
            <a:ext cx="1403350" cy="1692276"/>
            <a:chOff x="3659" y="1313"/>
            <a:chExt cx="1400" cy="1689"/>
          </a:xfrm>
        </p:grpSpPr>
        <p:sp>
          <p:nvSpPr>
            <p:cNvPr id="96346" name="Freeform 11"/>
            <p:cNvSpPr>
              <a:spLocks/>
            </p:cNvSpPr>
            <p:nvPr/>
          </p:nvSpPr>
          <p:spPr bwMode="auto">
            <a:xfrm>
              <a:off x="3659" y="1313"/>
              <a:ext cx="720" cy="1659"/>
            </a:xfrm>
            <a:custGeom>
              <a:avLst/>
              <a:gdLst>
                <a:gd name="T0" fmla="*/ 720 w 720"/>
                <a:gd name="T1" fmla="*/ 19 h 1659"/>
                <a:gd name="T2" fmla="*/ 676 w 720"/>
                <a:gd name="T3" fmla="*/ 27 h 1659"/>
                <a:gd name="T4" fmla="*/ 648 w 720"/>
                <a:gd name="T5" fmla="*/ 179 h 1659"/>
                <a:gd name="T6" fmla="*/ 588 w 720"/>
                <a:gd name="T7" fmla="*/ 451 h 1659"/>
                <a:gd name="T8" fmla="*/ 496 w 720"/>
                <a:gd name="T9" fmla="*/ 595 h 1659"/>
                <a:gd name="T10" fmla="*/ 256 w 720"/>
                <a:gd name="T11" fmla="*/ 695 h 1659"/>
                <a:gd name="T12" fmla="*/ 116 w 720"/>
                <a:gd name="T13" fmla="*/ 775 h 1659"/>
                <a:gd name="T14" fmla="*/ 32 w 720"/>
                <a:gd name="T15" fmla="*/ 879 h 1659"/>
                <a:gd name="T16" fmla="*/ 0 w 720"/>
                <a:gd name="T17" fmla="*/ 1023 h 1659"/>
                <a:gd name="T18" fmla="*/ 32 w 720"/>
                <a:gd name="T19" fmla="*/ 1175 h 1659"/>
                <a:gd name="T20" fmla="*/ 124 w 720"/>
                <a:gd name="T21" fmla="*/ 1299 h 1659"/>
                <a:gd name="T22" fmla="*/ 388 w 720"/>
                <a:gd name="T23" fmla="*/ 1423 h 1659"/>
                <a:gd name="T24" fmla="*/ 496 w 720"/>
                <a:gd name="T25" fmla="*/ 1511 h 1659"/>
                <a:gd name="T26" fmla="*/ 520 w 720"/>
                <a:gd name="T27" fmla="*/ 1575 h 1659"/>
                <a:gd name="T28" fmla="*/ 568 w 720"/>
                <a:gd name="T29" fmla="*/ 1639 h 1659"/>
                <a:gd name="T30" fmla="*/ 668 w 720"/>
                <a:gd name="T31" fmla="*/ 1659 h 165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720"/>
                <a:gd name="T49" fmla="*/ 0 h 1659"/>
                <a:gd name="T50" fmla="*/ 720 w 720"/>
                <a:gd name="T51" fmla="*/ 1659 h 165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720" h="1659">
                  <a:moveTo>
                    <a:pt x="720" y="19"/>
                  </a:moveTo>
                  <a:cubicBezTo>
                    <a:pt x="704" y="9"/>
                    <a:pt x="688" y="0"/>
                    <a:pt x="676" y="27"/>
                  </a:cubicBezTo>
                  <a:cubicBezTo>
                    <a:pt x="664" y="54"/>
                    <a:pt x="663" y="108"/>
                    <a:pt x="648" y="179"/>
                  </a:cubicBezTo>
                  <a:cubicBezTo>
                    <a:pt x="633" y="250"/>
                    <a:pt x="613" y="382"/>
                    <a:pt x="588" y="451"/>
                  </a:cubicBezTo>
                  <a:cubicBezTo>
                    <a:pt x="563" y="520"/>
                    <a:pt x="551" y="554"/>
                    <a:pt x="496" y="595"/>
                  </a:cubicBezTo>
                  <a:cubicBezTo>
                    <a:pt x="441" y="636"/>
                    <a:pt x="319" y="665"/>
                    <a:pt x="256" y="695"/>
                  </a:cubicBezTo>
                  <a:cubicBezTo>
                    <a:pt x="193" y="725"/>
                    <a:pt x="153" y="744"/>
                    <a:pt x="116" y="775"/>
                  </a:cubicBezTo>
                  <a:cubicBezTo>
                    <a:pt x="79" y="806"/>
                    <a:pt x="51" y="838"/>
                    <a:pt x="32" y="879"/>
                  </a:cubicBezTo>
                  <a:cubicBezTo>
                    <a:pt x="13" y="920"/>
                    <a:pt x="0" y="974"/>
                    <a:pt x="0" y="1023"/>
                  </a:cubicBezTo>
                  <a:cubicBezTo>
                    <a:pt x="0" y="1072"/>
                    <a:pt x="11" y="1129"/>
                    <a:pt x="32" y="1175"/>
                  </a:cubicBezTo>
                  <a:cubicBezTo>
                    <a:pt x="53" y="1221"/>
                    <a:pt x="65" y="1258"/>
                    <a:pt x="124" y="1299"/>
                  </a:cubicBezTo>
                  <a:cubicBezTo>
                    <a:pt x="183" y="1340"/>
                    <a:pt x="326" y="1388"/>
                    <a:pt x="388" y="1423"/>
                  </a:cubicBezTo>
                  <a:cubicBezTo>
                    <a:pt x="450" y="1458"/>
                    <a:pt x="474" y="1486"/>
                    <a:pt x="496" y="1511"/>
                  </a:cubicBezTo>
                  <a:cubicBezTo>
                    <a:pt x="518" y="1536"/>
                    <a:pt x="508" y="1554"/>
                    <a:pt x="520" y="1575"/>
                  </a:cubicBezTo>
                  <a:cubicBezTo>
                    <a:pt x="532" y="1596"/>
                    <a:pt x="543" y="1625"/>
                    <a:pt x="568" y="1639"/>
                  </a:cubicBezTo>
                  <a:cubicBezTo>
                    <a:pt x="593" y="1653"/>
                    <a:pt x="630" y="1656"/>
                    <a:pt x="668" y="1659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96347" name="Freeform 12"/>
            <p:cNvSpPr>
              <a:spLocks/>
            </p:cNvSpPr>
            <p:nvPr/>
          </p:nvSpPr>
          <p:spPr bwMode="auto">
            <a:xfrm flipH="1">
              <a:off x="4339" y="1313"/>
              <a:ext cx="720" cy="1659"/>
            </a:xfrm>
            <a:custGeom>
              <a:avLst/>
              <a:gdLst>
                <a:gd name="T0" fmla="*/ 720 w 720"/>
                <a:gd name="T1" fmla="*/ 19 h 1659"/>
                <a:gd name="T2" fmla="*/ 676 w 720"/>
                <a:gd name="T3" fmla="*/ 27 h 1659"/>
                <a:gd name="T4" fmla="*/ 648 w 720"/>
                <a:gd name="T5" fmla="*/ 179 h 1659"/>
                <a:gd name="T6" fmla="*/ 588 w 720"/>
                <a:gd name="T7" fmla="*/ 451 h 1659"/>
                <a:gd name="T8" fmla="*/ 496 w 720"/>
                <a:gd name="T9" fmla="*/ 595 h 1659"/>
                <a:gd name="T10" fmla="*/ 256 w 720"/>
                <a:gd name="T11" fmla="*/ 695 h 1659"/>
                <a:gd name="T12" fmla="*/ 116 w 720"/>
                <a:gd name="T13" fmla="*/ 775 h 1659"/>
                <a:gd name="T14" fmla="*/ 32 w 720"/>
                <a:gd name="T15" fmla="*/ 879 h 1659"/>
                <a:gd name="T16" fmla="*/ 0 w 720"/>
                <a:gd name="T17" fmla="*/ 1023 h 1659"/>
                <a:gd name="T18" fmla="*/ 32 w 720"/>
                <a:gd name="T19" fmla="*/ 1175 h 1659"/>
                <a:gd name="T20" fmla="*/ 124 w 720"/>
                <a:gd name="T21" fmla="*/ 1299 h 1659"/>
                <a:gd name="T22" fmla="*/ 388 w 720"/>
                <a:gd name="T23" fmla="*/ 1423 h 1659"/>
                <a:gd name="T24" fmla="*/ 496 w 720"/>
                <a:gd name="T25" fmla="*/ 1511 h 1659"/>
                <a:gd name="T26" fmla="*/ 520 w 720"/>
                <a:gd name="T27" fmla="*/ 1575 h 1659"/>
                <a:gd name="T28" fmla="*/ 568 w 720"/>
                <a:gd name="T29" fmla="*/ 1639 h 1659"/>
                <a:gd name="T30" fmla="*/ 668 w 720"/>
                <a:gd name="T31" fmla="*/ 1659 h 165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720"/>
                <a:gd name="T49" fmla="*/ 0 h 1659"/>
                <a:gd name="T50" fmla="*/ 720 w 720"/>
                <a:gd name="T51" fmla="*/ 1659 h 165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720" h="1659">
                  <a:moveTo>
                    <a:pt x="720" y="19"/>
                  </a:moveTo>
                  <a:cubicBezTo>
                    <a:pt x="704" y="9"/>
                    <a:pt x="688" y="0"/>
                    <a:pt x="676" y="27"/>
                  </a:cubicBezTo>
                  <a:cubicBezTo>
                    <a:pt x="664" y="54"/>
                    <a:pt x="663" y="108"/>
                    <a:pt x="648" y="179"/>
                  </a:cubicBezTo>
                  <a:cubicBezTo>
                    <a:pt x="633" y="250"/>
                    <a:pt x="613" y="382"/>
                    <a:pt x="588" y="451"/>
                  </a:cubicBezTo>
                  <a:cubicBezTo>
                    <a:pt x="563" y="520"/>
                    <a:pt x="551" y="554"/>
                    <a:pt x="496" y="595"/>
                  </a:cubicBezTo>
                  <a:cubicBezTo>
                    <a:pt x="441" y="636"/>
                    <a:pt x="319" y="665"/>
                    <a:pt x="256" y="695"/>
                  </a:cubicBezTo>
                  <a:cubicBezTo>
                    <a:pt x="193" y="725"/>
                    <a:pt x="153" y="744"/>
                    <a:pt x="116" y="775"/>
                  </a:cubicBezTo>
                  <a:cubicBezTo>
                    <a:pt x="79" y="806"/>
                    <a:pt x="51" y="838"/>
                    <a:pt x="32" y="879"/>
                  </a:cubicBezTo>
                  <a:cubicBezTo>
                    <a:pt x="13" y="920"/>
                    <a:pt x="0" y="974"/>
                    <a:pt x="0" y="1023"/>
                  </a:cubicBezTo>
                  <a:cubicBezTo>
                    <a:pt x="0" y="1072"/>
                    <a:pt x="11" y="1129"/>
                    <a:pt x="32" y="1175"/>
                  </a:cubicBezTo>
                  <a:cubicBezTo>
                    <a:pt x="53" y="1221"/>
                    <a:pt x="65" y="1258"/>
                    <a:pt x="124" y="1299"/>
                  </a:cubicBezTo>
                  <a:cubicBezTo>
                    <a:pt x="183" y="1340"/>
                    <a:pt x="326" y="1388"/>
                    <a:pt x="388" y="1423"/>
                  </a:cubicBezTo>
                  <a:cubicBezTo>
                    <a:pt x="450" y="1458"/>
                    <a:pt x="474" y="1486"/>
                    <a:pt x="496" y="1511"/>
                  </a:cubicBezTo>
                  <a:cubicBezTo>
                    <a:pt x="518" y="1536"/>
                    <a:pt x="508" y="1554"/>
                    <a:pt x="520" y="1575"/>
                  </a:cubicBezTo>
                  <a:cubicBezTo>
                    <a:pt x="532" y="1596"/>
                    <a:pt x="543" y="1625"/>
                    <a:pt x="568" y="1639"/>
                  </a:cubicBezTo>
                  <a:cubicBezTo>
                    <a:pt x="593" y="1653"/>
                    <a:pt x="630" y="1656"/>
                    <a:pt x="668" y="1659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96348" name="Freeform 13"/>
            <p:cNvSpPr>
              <a:spLocks/>
            </p:cNvSpPr>
            <p:nvPr/>
          </p:nvSpPr>
          <p:spPr bwMode="auto">
            <a:xfrm>
              <a:off x="4326" y="2973"/>
              <a:ext cx="68" cy="29"/>
            </a:xfrm>
            <a:custGeom>
              <a:avLst/>
              <a:gdLst>
                <a:gd name="T0" fmla="*/ 1709 w 54"/>
                <a:gd name="T1" fmla="*/ 0 h 1"/>
                <a:gd name="T2" fmla="*/ 0 w 54"/>
                <a:gd name="T3" fmla="*/ 0 h 1"/>
                <a:gd name="T4" fmla="*/ 0 60000 65536"/>
                <a:gd name="T5" fmla="*/ 0 60000 65536"/>
                <a:gd name="T6" fmla="*/ 0 w 54"/>
                <a:gd name="T7" fmla="*/ 0 h 1"/>
                <a:gd name="T8" fmla="*/ 54 w 54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4" h="1">
                  <a:moveTo>
                    <a:pt x="54" y="0"/>
                  </a:moveTo>
                  <a:cubicBezTo>
                    <a:pt x="54" y="0"/>
                    <a:pt x="27" y="0"/>
                    <a:pt x="0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</p:grpSp>
      <p:sp>
        <p:nvSpPr>
          <p:cNvPr id="96343" name="Line 15"/>
          <p:cNvSpPr>
            <a:spLocks noChangeShapeType="1"/>
          </p:cNvSpPr>
          <p:nvPr/>
        </p:nvSpPr>
        <p:spPr bwMode="auto">
          <a:xfrm flipH="1">
            <a:off x="1304925" y="4452685"/>
            <a:ext cx="0" cy="18875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96340" name="Text Box 17"/>
          <p:cNvSpPr txBox="1">
            <a:spLocks noChangeArrowheads="1"/>
          </p:cNvSpPr>
          <p:nvPr/>
        </p:nvSpPr>
        <p:spPr bwMode="auto">
          <a:xfrm>
            <a:off x="1163638" y="6325935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1800" b="1" dirty="0">
                <a:solidFill>
                  <a:srgbClr val="000000"/>
                </a:solidFill>
                <a:latin typeface="Arial"/>
              </a:rPr>
              <a:t>P</a:t>
            </a:r>
            <a:r>
              <a:rPr lang="es-ES" sz="1800" b="1" baseline="-25000" dirty="0">
                <a:solidFill>
                  <a:srgbClr val="000000"/>
                </a:solidFill>
                <a:latin typeface="Arial"/>
              </a:rPr>
              <a:t>1</a:t>
            </a:r>
            <a:endParaRPr lang="es-ES" sz="1800" b="1" dirty="0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7" name="64 Grupo"/>
          <p:cNvGrpSpPr/>
          <p:nvPr/>
        </p:nvGrpSpPr>
        <p:grpSpPr>
          <a:xfrm>
            <a:off x="7610666" y="930783"/>
            <a:ext cx="609600" cy="1513586"/>
            <a:chOff x="8001191" y="930783"/>
            <a:chExt cx="609600" cy="1513586"/>
          </a:xfrm>
        </p:grpSpPr>
        <p:sp>
          <p:nvSpPr>
            <p:cNvPr id="74" name="Line 68"/>
            <p:cNvSpPr>
              <a:spLocks noChangeShapeType="1"/>
            </p:cNvSpPr>
            <p:nvPr/>
          </p:nvSpPr>
          <p:spPr bwMode="auto">
            <a:xfrm flipV="1">
              <a:off x="8165656" y="1294637"/>
              <a:ext cx="0" cy="114973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64" name="Text Box 70"/>
            <p:cNvSpPr txBox="1">
              <a:spLocks noChangeArrowheads="1"/>
            </p:cNvSpPr>
            <p:nvPr/>
          </p:nvSpPr>
          <p:spPr bwMode="auto">
            <a:xfrm>
              <a:off x="8001191" y="930783"/>
              <a:ext cx="6096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 b="1" dirty="0">
                  <a:solidFill>
                    <a:srgbClr val="FF3300"/>
                  </a:solidFill>
                  <a:latin typeface="Arial"/>
                </a:rPr>
                <a:t>E</a:t>
              </a:r>
            </a:p>
          </p:txBody>
        </p:sp>
      </p:grpSp>
      <p:grpSp>
        <p:nvGrpSpPr>
          <p:cNvPr id="8" name="75 Grupo"/>
          <p:cNvGrpSpPr/>
          <p:nvPr/>
        </p:nvGrpSpPr>
        <p:grpSpPr>
          <a:xfrm>
            <a:off x="2732088" y="2458593"/>
            <a:ext cx="1416050" cy="3920300"/>
            <a:chOff x="2732088" y="2458593"/>
            <a:chExt cx="1416050" cy="3920300"/>
          </a:xfrm>
        </p:grpSpPr>
        <p:sp>
          <p:nvSpPr>
            <p:cNvPr id="96313" name="Freeform 31"/>
            <p:cNvSpPr>
              <a:spLocks/>
            </p:cNvSpPr>
            <p:nvPr/>
          </p:nvSpPr>
          <p:spPr bwMode="auto">
            <a:xfrm>
              <a:off x="2732088" y="3334068"/>
              <a:ext cx="1403350" cy="1006475"/>
            </a:xfrm>
            <a:custGeom>
              <a:avLst/>
              <a:gdLst>
                <a:gd name="T0" fmla="*/ 442 w 884"/>
                <a:gd name="T1" fmla="*/ 0 h 634"/>
                <a:gd name="T2" fmla="*/ 430 w 884"/>
                <a:gd name="T3" fmla="*/ 22 h 634"/>
                <a:gd name="T4" fmla="*/ 416 w 884"/>
                <a:gd name="T5" fmla="*/ 88 h 634"/>
                <a:gd name="T6" fmla="*/ 402 w 884"/>
                <a:gd name="T7" fmla="*/ 188 h 634"/>
                <a:gd name="T8" fmla="*/ 378 w 884"/>
                <a:gd name="T9" fmla="*/ 288 h 634"/>
                <a:gd name="T10" fmla="*/ 328 w 884"/>
                <a:gd name="T11" fmla="*/ 352 h 634"/>
                <a:gd name="T12" fmla="*/ 258 w 884"/>
                <a:gd name="T13" fmla="*/ 390 h 634"/>
                <a:gd name="T14" fmla="*/ 170 w 884"/>
                <a:gd name="T15" fmla="*/ 426 h 634"/>
                <a:gd name="T16" fmla="*/ 82 w 884"/>
                <a:gd name="T17" fmla="*/ 472 h 634"/>
                <a:gd name="T18" fmla="*/ 24 w 884"/>
                <a:gd name="T19" fmla="*/ 538 h 634"/>
                <a:gd name="T20" fmla="*/ 4 w 884"/>
                <a:gd name="T21" fmla="*/ 600 h 634"/>
                <a:gd name="T22" fmla="*/ 0 w 884"/>
                <a:gd name="T23" fmla="*/ 634 h 634"/>
                <a:gd name="T24" fmla="*/ 884 w 884"/>
                <a:gd name="T25" fmla="*/ 634 h 634"/>
                <a:gd name="T26" fmla="*/ 864 w 884"/>
                <a:gd name="T27" fmla="*/ 546 h 634"/>
                <a:gd name="T28" fmla="*/ 838 w 884"/>
                <a:gd name="T29" fmla="*/ 500 h 634"/>
                <a:gd name="T30" fmla="*/ 766 w 884"/>
                <a:gd name="T31" fmla="*/ 450 h 634"/>
                <a:gd name="T32" fmla="*/ 690 w 884"/>
                <a:gd name="T33" fmla="*/ 414 h 634"/>
                <a:gd name="T34" fmla="*/ 606 w 884"/>
                <a:gd name="T35" fmla="*/ 382 h 634"/>
                <a:gd name="T36" fmla="*/ 558 w 884"/>
                <a:gd name="T37" fmla="*/ 354 h 634"/>
                <a:gd name="T38" fmla="*/ 526 w 884"/>
                <a:gd name="T39" fmla="*/ 302 h 634"/>
                <a:gd name="T40" fmla="*/ 500 w 884"/>
                <a:gd name="T41" fmla="*/ 222 h 634"/>
                <a:gd name="T42" fmla="*/ 482 w 884"/>
                <a:gd name="T43" fmla="*/ 138 h 634"/>
                <a:gd name="T44" fmla="*/ 474 w 884"/>
                <a:gd name="T45" fmla="*/ 80 h 634"/>
                <a:gd name="T46" fmla="*/ 466 w 884"/>
                <a:gd name="T47" fmla="*/ 26 h 634"/>
                <a:gd name="T48" fmla="*/ 458 w 884"/>
                <a:gd name="T49" fmla="*/ 2 h 634"/>
                <a:gd name="T50" fmla="*/ 442 w 884"/>
                <a:gd name="T51" fmla="*/ 0 h 63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884"/>
                <a:gd name="T79" fmla="*/ 0 h 634"/>
                <a:gd name="T80" fmla="*/ 884 w 884"/>
                <a:gd name="T81" fmla="*/ 634 h 63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884" h="634">
                  <a:moveTo>
                    <a:pt x="442" y="0"/>
                  </a:moveTo>
                  <a:lnTo>
                    <a:pt x="430" y="22"/>
                  </a:lnTo>
                  <a:lnTo>
                    <a:pt x="416" y="88"/>
                  </a:lnTo>
                  <a:lnTo>
                    <a:pt x="402" y="188"/>
                  </a:lnTo>
                  <a:lnTo>
                    <a:pt x="378" y="288"/>
                  </a:lnTo>
                  <a:lnTo>
                    <a:pt x="328" y="352"/>
                  </a:lnTo>
                  <a:lnTo>
                    <a:pt x="258" y="390"/>
                  </a:lnTo>
                  <a:lnTo>
                    <a:pt x="170" y="426"/>
                  </a:lnTo>
                  <a:lnTo>
                    <a:pt x="82" y="472"/>
                  </a:lnTo>
                  <a:lnTo>
                    <a:pt x="24" y="538"/>
                  </a:lnTo>
                  <a:lnTo>
                    <a:pt x="4" y="600"/>
                  </a:lnTo>
                  <a:lnTo>
                    <a:pt x="0" y="634"/>
                  </a:lnTo>
                  <a:lnTo>
                    <a:pt x="884" y="634"/>
                  </a:lnTo>
                  <a:lnTo>
                    <a:pt x="864" y="546"/>
                  </a:lnTo>
                  <a:lnTo>
                    <a:pt x="838" y="500"/>
                  </a:lnTo>
                  <a:lnTo>
                    <a:pt x="766" y="450"/>
                  </a:lnTo>
                  <a:lnTo>
                    <a:pt x="690" y="414"/>
                  </a:lnTo>
                  <a:lnTo>
                    <a:pt x="606" y="382"/>
                  </a:lnTo>
                  <a:lnTo>
                    <a:pt x="558" y="354"/>
                  </a:lnTo>
                  <a:lnTo>
                    <a:pt x="526" y="302"/>
                  </a:lnTo>
                  <a:lnTo>
                    <a:pt x="500" y="222"/>
                  </a:lnTo>
                  <a:lnTo>
                    <a:pt x="482" y="138"/>
                  </a:lnTo>
                  <a:lnTo>
                    <a:pt x="474" y="80"/>
                  </a:lnTo>
                  <a:lnTo>
                    <a:pt x="466" y="26"/>
                  </a:lnTo>
                  <a:lnTo>
                    <a:pt x="458" y="2"/>
                  </a:lnTo>
                  <a:lnTo>
                    <a:pt x="442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96321" name="Freeform 35"/>
            <p:cNvSpPr>
              <a:spLocks/>
            </p:cNvSpPr>
            <p:nvPr/>
          </p:nvSpPr>
          <p:spPr bwMode="auto">
            <a:xfrm>
              <a:off x="2745790" y="4335240"/>
              <a:ext cx="1395331" cy="633225"/>
            </a:xfrm>
            <a:custGeom>
              <a:avLst/>
              <a:gdLst>
                <a:gd name="T0" fmla="*/ 8 w 1392"/>
                <a:gd name="T1" fmla="*/ 0 h 632"/>
                <a:gd name="T2" fmla="*/ 1388 w 1392"/>
                <a:gd name="T3" fmla="*/ 0 h 632"/>
                <a:gd name="T4" fmla="*/ 1392 w 1392"/>
                <a:gd name="T5" fmla="*/ 76 h 632"/>
                <a:gd name="T6" fmla="*/ 1356 w 1392"/>
                <a:gd name="T7" fmla="*/ 160 h 632"/>
                <a:gd name="T8" fmla="*/ 1312 w 1392"/>
                <a:gd name="T9" fmla="*/ 244 h 632"/>
                <a:gd name="T10" fmla="*/ 1232 w 1392"/>
                <a:gd name="T11" fmla="*/ 292 h 632"/>
                <a:gd name="T12" fmla="*/ 1164 w 1392"/>
                <a:gd name="T13" fmla="*/ 328 h 632"/>
                <a:gd name="T14" fmla="*/ 1064 w 1392"/>
                <a:gd name="T15" fmla="*/ 364 h 632"/>
                <a:gd name="T16" fmla="*/ 960 w 1392"/>
                <a:gd name="T17" fmla="*/ 424 h 632"/>
                <a:gd name="T18" fmla="*/ 896 w 1392"/>
                <a:gd name="T19" fmla="*/ 484 h 632"/>
                <a:gd name="T20" fmla="*/ 872 w 1392"/>
                <a:gd name="T21" fmla="*/ 564 h 632"/>
                <a:gd name="T22" fmla="*/ 840 w 1392"/>
                <a:gd name="T23" fmla="*/ 608 h 632"/>
                <a:gd name="T24" fmla="*/ 752 w 1392"/>
                <a:gd name="T25" fmla="*/ 632 h 632"/>
                <a:gd name="T26" fmla="*/ 672 w 1392"/>
                <a:gd name="T27" fmla="*/ 632 h 632"/>
                <a:gd name="T28" fmla="*/ 584 w 1392"/>
                <a:gd name="T29" fmla="*/ 620 h 632"/>
                <a:gd name="T30" fmla="*/ 532 w 1392"/>
                <a:gd name="T31" fmla="*/ 584 h 632"/>
                <a:gd name="T32" fmla="*/ 504 w 1392"/>
                <a:gd name="T33" fmla="*/ 500 h 632"/>
                <a:gd name="T34" fmla="*/ 488 w 1392"/>
                <a:gd name="T35" fmla="*/ 464 h 632"/>
                <a:gd name="T36" fmla="*/ 412 w 1392"/>
                <a:gd name="T37" fmla="*/ 416 h 632"/>
                <a:gd name="T38" fmla="*/ 288 w 1392"/>
                <a:gd name="T39" fmla="*/ 352 h 632"/>
                <a:gd name="T40" fmla="*/ 172 w 1392"/>
                <a:gd name="T41" fmla="*/ 304 h 632"/>
                <a:gd name="T42" fmla="*/ 124 w 1392"/>
                <a:gd name="T43" fmla="*/ 276 h 632"/>
                <a:gd name="T44" fmla="*/ 72 w 1392"/>
                <a:gd name="T45" fmla="*/ 232 h 632"/>
                <a:gd name="T46" fmla="*/ 40 w 1392"/>
                <a:gd name="T47" fmla="*/ 172 h 632"/>
                <a:gd name="T48" fmla="*/ 16 w 1392"/>
                <a:gd name="T49" fmla="*/ 100 h 632"/>
                <a:gd name="T50" fmla="*/ 0 w 1392"/>
                <a:gd name="T51" fmla="*/ 44 h 632"/>
                <a:gd name="T52" fmla="*/ 8 w 1392"/>
                <a:gd name="T53" fmla="*/ 0 h 63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1392"/>
                <a:gd name="T82" fmla="*/ 0 h 632"/>
                <a:gd name="T83" fmla="*/ 1392 w 1392"/>
                <a:gd name="T84" fmla="*/ 632 h 632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1392" h="632">
                  <a:moveTo>
                    <a:pt x="8" y="0"/>
                  </a:moveTo>
                  <a:lnTo>
                    <a:pt x="1388" y="0"/>
                  </a:lnTo>
                  <a:lnTo>
                    <a:pt x="1392" y="76"/>
                  </a:lnTo>
                  <a:lnTo>
                    <a:pt x="1356" y="160"/>
                  </a:lnTo>
                  <a:lnTo>
                    <a:pt x="1312" y="244"/>
                  </a:lnTo>
                  <a:lnTo>
                    <a:pt x="1232" y="292"/>
                  </a:lnTo>
                  <a:lnTo>
                    <a:pt x="1164" y="328"/>
                  </a:lnTo>
                  <a:lnTo>
                    <a:pt x="1064" y="364"/>
                  </a:lnTo>
                  <a:lnTo>
                    <a:pt x="960" y="424"/>
                  </a:lnTo>
                  <a:lnTo>
                    <a:pt x="896" y="484"/>
                  </a:lnTo>
                  <a:lnTo>
                    <a:pt x="872" y="564"/>
                  </a:lnTo>
                  <a:lnTo>
                    <a:pt x="840" y="608"/>
                  </a:lnTo>
                  <a:lnTo>
                    <a:pt x="752" y="632"/>
                  </a:lnTo>
                  <a:lnTo>
                    <a:pt x="672" y="632"/>
                  </a:lnTo>
                  <a:lnTo>
                    <a:pt x="584" y="620"/>
                  </a:lnTo>
                  <a:lnTo>
                    <a:pt x="532" y="584"/>
                  </a:lnTo>
                  <a:lnTo>
                    <a:pt x="504" y="500"/>
                  </a:lnTo>
                  <a:lnTo>
                    <a:pt x="488" y="464"/>
                  </a:lnTo>
                  <a:lnTo>
                    <a:pt x="412" y="416"/>
                  </a:lnTo>
                  <a:lnTo>
                    <a:pt x="288" y="352"/>
                  </a:lnTo>
                  <a:lnTo>
                    <a:pt x="172" y="304"/>
                  </a:lnTo>
                  <a:lnTo>
                    <a:pt x="124" y="276"/>
                  </a:lnTo>
                  <a:lnTo>
                    <a:pt x="72" y="232"/>
                  </a:lnTo>
                  <a:lnTo>
                    <a:pt x="40" y="172"/>
                  </a:lnTo>
                  <a:lnTo>
                    <a:pt x="16" y="100"/>
                  </a:lnTo>
                  <a:lnTo>
                    <a:pt x="0" y="44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FF99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grpSp>
          <p:nvGrpSpPr>
            <p:cNvPr id="9" name="Group 36"/>
            <p:cNvGrpSpPr>
              <a:grpSpLocks/>
            </p:cNvGrpSpPr>
            <p:nvPr/>
          </p:nvGrpSpPr>
          <p:grpSpPr bwMode="auto">
            <a:xfrm>
              <a:off x="2744788" y="3310256"/>
              <a:ext cx="1403350" cy="1692275"/>
              <a:chOff x="3659" y="1313"/>
              <a:chExt cx="1400" cy="1689"/>
            </a:xfrm>
          </p:grpSpPr>
          <p:sp>
            <p:nvSpPr>
              <p:cNvPr id="96323" name="Freeform 37"/>
              <p:cNvSpPr>
                <a:spLocks/>
              </p:cNvSpPr>
              <p:nvPr/>
            </p:nvSpPr>
            <p:spPr bwMode="auto">
              <a:xfrm>
                <a:off x="3659" y="1313"/>
                <a:ext cx="720" cy="1659"/>
              </a:xfrm>
              <a:custGeom>
                <a:avLst/>
                <a:gdLst>
                  <a:gd name="T0" fmla="*/ 720 w 720"/>
                  <a:gd name="T1" fmla="*/ 19 h 1659"/>
                  <a:gd name="T2" fmla="*/ 676 w 720"/>
                  <a:gd name="T3" fmla="*/ 27 h 1659"/>
                  <a:gd name="T4" fmla="*/ 648 w 720"/>
                  <a:gd name="T5" fmla="*/ 179 h 1659"/>
                  <a:gd name="T6" fmla="*/ 588 w 720"/>
                  <a:gd name="T7" fmla="*/ 451 h 1659"/>
                  <a:gd name="T8" fmla="*/ 496 w 720"/>
                  <a:gd name="T9" fmla="*/ 595 h 1659"/>
                  <a:gd name="T10" fmla="*/ 256 w 720"/>
                  <a:gd name="T11" fmla="*/ 695 h 1659"/>
                  <a:gd name="T12" fmla="*/ 116 w 720"/>
                  <a:gd name="T13" fmla="*/ 775 h 1659"/>
                  <a:gd name="T14" fmla="*/ 32 w 720"/>
                  <a:gd name="T15" fmla="*/ 879 h 1659"/>
                  <a:gd name="T16" fmla="*/ 0 w 720"/>
                  <a:gd name="T17" fmla="*/ 1023 h 1659"/>
                  <a:gd name="T18" fmla="*/ 32 w 720"/>
                  <a:gd name="T19" fmla="*/ 1175 h 1659"/>
                  <a:gd name="T20" fmla="*/ 124 w 720"/>
                  <a:gd name="T21" fmla="*/ 1299 h 1659"/>
                  <a:gd name="T22" fmla="*/ 388 w 720"/>
                  <a:gd name="T23" fmla="*/ 1423 h 1659"/>
                  <a:gd name="T24" fmla="*/ 496 w 720"/>
                  <a:gd name="T25" fmla="*/ 1511 h 1659"/>
                  <a:gd name="T26" fmla="*/ 520 w 720"/>
                  <a:gd name="T27" fmla="*/ 1575 h 1659"/>
                  <a:gd name="T28" fmla="*/ 568 w 720"/>
                  <a:gd name="T29" fmla="*/ 1639 h 1659"/>
                  <a:gd name="T30" fmla="*/ 668 w 720"/>
                  <a:gd name="T31" fmla="*/ 1659 h 165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720"/>
                  <a:gd name="T49" fmla="*/ 0 h 1659"/>
                  <a:gd name="T50" fmla="*/ 720 w 720"/>
                  <a:gd name="T51" fmla="*/ 1659 h 165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720" h="1659">
                    <a:moveTo>
                      <a:pt x="720" y="19"/>
                    </a:moveTo>
                    <a:cubicBezTo>
                      <a:pt x="704" y="9"/>
                      <a:pt x="688" y="0"/>
                      <a:pt x="676" y="27"/>
                    </a:cubicBezTo>
                    <a:cubicBezTo>
                      <a:pt x="664" y="54"/>
                      <a:pt x="663" y="108"/>
                      <a:pt x="648" y="179"/>
                    </a:cubicBezTo>
                    <a:cubicBezTo>
                      <a:pt x="633" y="250"/>
                      <a:pt x="613" y="382"/>
                      <a:pt x="588" y="451"/>
                    </a:cubicBezTo>
                    <a:cubicBezTo>
                      <a:pt x="563" y="520"/>
                      <a:pt x="551" y="554"/>
                      <a:pt x="496" y="595"/>
                    </a:cubicBezTo>
                    <a:cubicBezTo>
                      <a:pt x="441" y="636"/>
                      <a:pt x="319" y="665"/>
                      <a:pt x="256" y="695"/>
                    </a:cubicBezTo>
                    <a:cubicBezTo>
                      <a:pt x="193" y="725"/>
                      <a:pt x="153" y="744"/>
                      <a:pt x="116" y="775"/>
                    </a:cubicBezTo>
                    <a:cubicBezTo>
                      <a:pt x="79" y="806"/>
                      <a:pt x="51" y="838"/>
                      <a:pt x="32" y="879"/>
                    </a:cubicBezTo>
                    <a:cubicBezTo>
                      <a:pt x="13" y="920"/>
                      <a:pt x="0" y="974"/>
                      <a:pt x="0" y="1023"/>
                    </a:cubicBezTo>
                    <a:cubicBezTo>
                      <a:pt x="0" y="1072"/>
                      <a:pt x="11" y="1129"/>
                      <a:pt x="32" y="1175"/>
                    </a:cubicBezTo>
                    <a:cubicBezTo>
                      <a:pt x="53" y="1221"/>
                      <a:pt x="65" y="1258"/>
                      <a:pt x="124" y="1299"/>
                    </a:cubicBezTo>
                    <a:cubicBezTo>
                      <a:pt x="183" y="1340"/>
                      <a:pt x="326" y="1388"/>
                      <a:pt x="388" y="1423"/>
                    </a:cubicBezTo>
                    <a:cubicBezTo>
                      <a:pt x="450" y="1458"/>
                      <a:pt x="474" y="1486"/>
                      <a:pt x="496" y="1511"/>
                    </a:cubicBezTo>
                    <a:cubicBezTo>
                      <a:pt x="518" y="1536"/>
                      <a:pt x="508" y="1554"/>
                      <a:pt x="520" y="1575"/>
                    </a:cubicBezTo>
                    <a:cubicBezTo>
                      <a:pt x="532" y="1596"/>
                      <a:pt x="543" y="1625"/>
                      <a:pt x="568" y="1639"/>
                    </a:cubicBezTo>
                    <a:cubicBezTo>
                      <a:pt x="593" y="1653"/>
                      <a:pt x="630" y="1656"/>
                      <a:pt x="668" y="1659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96324" name="Freeform 38"/>
              <p:cNvSpPr>
                <a:spLocks/>
              </p:cNvSpPr>
              <p:nvPr/>
            </p:nvSpPr>
            <p:spPr bwMode="auto">
              <a:xfrm flipH="1">
                <a:off x="4339" y="1313"/>
                <a:ext cx="720" cy="1659"/>
              </a:xfrm>
              <a:custGeom>
                <a:avLst/>
                <a:gdLst>
                  <a:gd name="T0" fmla="*/ 720 w 720"/>
                  <a:gd name="T1" fmla="*/ 19 h 1659"/>
                  <a:gd name="T2" fmla="*/ 676 w 720"/>
                  <a:gd name="T3" fmla="*/ 27 h 1659"/>
                  <a:gd name="T4" fmla="*/ 648 w 720"/>
                  <a:gd name="T5" fmla="*/ 179 h 1659"/>
                  <a:gd name="T6" fmla="*/ 588 w 720"/>
                  <a:gd name="T7" fmla="*/ 451 h 1659"/>
                  <a:gd name="T8" fmla="*/ 496 w 720"/>
                  <a:gd name="T9" fmla="*/ 595 h 1659"/>
                  <a:gd name="T10" fmla="*/ 256 w 720"/>
                  <a:gd name="T11" fmla="*/ 695 h 1659"/>
                  <a:gd name="T12" fmla="*/ 116 w 720"/>
                  <a:gd name="T13" fmla="*/ 775 h 1659"/>
                  <a:gd name="T14" fmla="*/ 32 w 720"/>
                  <a:gd name="T15" fmla="*/ 879 h 1659"/>
                  <a:gd name="T16" fmla="*/ 0 w 720"/>
                  <a:gd name="T17" fmla="*/ 1023 h 1659"/>
                  <a:gd name="T18" fmla="*/ 32 w 720"/>
                  <a:gd name="T19" fmla="*/ 1175 h 1659"/>
                  <a:gd name="T20" fmla="*/ 124 w 720"/>
                  <a:gd name="T21" fmla="*/ 1299 h 1659"/>
                  <a:gd name="T22" fmla="*/ 388 w 720"/>
                  <a:gd name="T23" fmla="*/ 1423 h 1659"/>
                  <a:gd name="T24" fmla="*/ 496 w 720"/>
                  <a:gd name="T25" fmla="*/ 1511 h 1659"/>
                  <a:gd name="T26" fmla="*/ 520 w 720"/>
                  <a:gd name="T27" fmla="*/ 1575 h 1659"/>
                  <a:gd name="T28" fmla="*/ 568 w 720"/>
                  <a:gd name="T29" fmla="*/ 1639 h 1659"/>
                  <a:gd name="T30" fmla="*/ 668 w 720"/>
                  <a:gd name="T31" fmla="*/ 1659 h 165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720"/>
                  <a:gd name="T49" fmla="*/ 0 h 1659"/>
                  <a:gd name="T50" fmla="*/ 720 w 720"/>
                  <a:gd name="T51" fmla="*/ 1659 h 165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720" h="1659">
                    <a:moveTo>
                      <a:pt x="720" y="19"/>
                    </a:moveTo>
                    <a:cubicBezTo>
                      <a:pt x="704" y="9"/>
                      <a:pt x="688" y="0"/>
                      <a:pt x="676" y="27"/>
                    </a:cubicBezTo>
                    <a:cubicBezTo>
                      <a:pt x="664" y="54"/>
                      <a:pt x="663" y="108"/>
                      <a:pt x="648" y="179"/>
                    </a:cubicBezTo>
                    <a:cubicBezTo>
                      <a:pt x="633" y="250"/>
                      <a:pt x="613" y="382"/>
                      <a:pt x="588" y="451"/>
                    </a:cubicBezTo>
                    <a:cubicBezTo>
                      <a:pt x="563" y="520"/>
                      <a:pt x="551" y="554"/>
                      <a:pt x="496" y="595"/>
                    </a:cubicBezTo>
                    <a:cubicBezTo>
                      <a:pt x="441" y="636"/>
                      <a:pt x="319" y="665"/>
                      <a:pt x="256" y="695"/>
                    </a:cubicBezTo>
                    <a:cubicBezTo>
                      <a:pt x="193" y="725"/>
                      <a:pt x="153" y="744"/>
                      <a:pt x="116" y="775"/>
                    </a:cubicBezTo>
                    <a:cubicBezTo>
                      <a:pt x="79" y="806"/>
                      <a:pt x="51" y="838"/>
                      <a:pt x="32" y="879"/>
                    </a:cubicBezTo>
                    <a:cubicBezTo>
                      <a:pt x="13" y="920"/>
                      <a:pt x="0" y="974"/>
                      <a:pt x="0" y="1023"/>
                    </a:cubicBezTo>
                    <a:cubicBezTo>
                      <a:pt x="0" y="1072"/>
                      <a:pt x="11" y="1129"/>
                      <a:pt x="32" y="1175"/>
                    </a:cubicBezTo>
                    <a:cubicBezTo>
                      <a:pt x="53" y="1221"/>
                      <a:pt x="65" y="1258"/>
                      <a:pt x="124" y="1299"/>
                    </a:cubicBezTo>
                    <a:cubicBezTo>
                      <a:pt x="183" y="1340"/>
                      <a:pt x="326" y="1388"/>
                      <a:pt x="388" y="1423"/>
                    </a:cubicBezTo>
                    <a:cubicBezTo>
                      <a:pt x="450" y="1458"/>
                      <a:pt x="474" y="1486"/>
                      <a:pt x="496" y="1511"/>
                    </a:cubicBezTo>
                    <a:cubicBezTo>
                      <a:pt x="518" y="1536"/>
                      <a:pt x="508" y="1554"/>
                      <a:pt x="520" y="1575"/>
                    </a:cubicBezTo>
                    <a:cubicBezTo>
                      <a:pt x="532" y="1596"/>
                      <a:pt x="543" y="1625"/>
                      <a:pt x="568" y="1639"/>
                    </a:cubicBezTo>
                    <a:cubicBezTo>
                      <a:pt x="593" y="1653"/>
                      <a:pt x="630" y="1656"/>
                      <a:pt x="668" y="1659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96325" name="Freeform 39"/>
              <p:cNvSpPr>
                <a:spLocks/>
              </p:cNvSpPr>
              <p:nvPr/>
            </p:nvSpPr>
            <p:spPr bwMode="auto">
              <a:xfrm>
                <a:off x="4326" y="2973"/>
                <a:ext cx="68" cy="29"/>
              </a:xfrm>
              <a:custGeom>
                <a:avLst/>
                <a:gdLst>
                  <a:gd name="T0" fmla="*/ 1709 w 54"/>
                  <a:gd name="T1" fmla="*/ 0 h 1"/>
                  <a:gd name="T2" fmla="*/ 0 w 54"/>
                  <a:gd name="T3" fmla="*/ 0 h 1"/>
                  <a:gd name="T4" fmla="*/ 0 60000 65536"/>
                  <a:gd name="T5" fmla="*/ 0 60000 65536"/>
                  <a:gd name="T6" fmla="*/ 0 w 54"/>
                  <a:gd name="T7" fmla="*/ 0 h 1"/>
                  <a:gd name="T8" fmla="*/ 54 w 54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1">
                    <a:moveTo>
                      <a:pt x="54" y="0"/>
                    </a:moveTo>
                    <a:cubicBezTo>
                      <a:pt x="54" y="0"/>
                      <a:pt x="27" y="0"/>
                      <a:pt x="0" y="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96320" name="Line 41"/>
            <p:cNvSpPr>
              <a:spLocks noChangeShapeType="1"/>
            </p:cNvSpPr>
            <p:nvPr/>
          </p:nvSpPr>
          <p:spPr bwMode="auto">
            <a:xfrm>
              <a:off x="3449638" y="4456431"/>
              <a:ext cx="0" cy="15668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96317" name="Text Box 43"/>
            <p:cNvSpPr txBox="1">
              <a:spLocks noChangeArrowheads="1"/>
            </p:cNvSpPr>
            <p:nvPr/>
          </p:nvSpPr>
          <p:spPr bwMode="auto">
            <a:xfrm>
              <a:off x="3273426" y="6012180"/>
              <a:ext cx="6096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 b="1" dirty="0">
                  <a:solidFill>
                    <a:srgbClr val="000000"/>
                  </a:solidFill>
                  <a:latin typeface="Arial"/>
                </a:rPr>
                <a:t>P</a:t>
              </a:r>
              <a:r>
                <a:rPr lang="es-ES" sz="1800" b="1" baseline="-25000" dirty="0">
                  <a:solidFill>
                    <a:srgbClr val="000000"/>
                  </a:solidFill>
                  <a:latin typeface="Arial"/>
                </a:rPr>
                <a:t>2</a:t>
              </a:r>
              <a:endParaRPr lang="es-ES" sz="1800" b="1" dirty="0">
                <a:solidFill>
                  <a:srgbClr val="000000"/>
                </a:solidFill>
                <a:latin typeface="Arial"/>
              </a:endParaRPr>
            </a:p>
          </p:txBody>
        </p:sp>
        <p:grpSp>
          <p:nvGrpSpPr>
            <p:cNvPr id="10" name="62 Grupo"/>
            <p:cNvGrpSpPr/>
            <p:nvPr/>
          </p:nvGrpSpPr>
          <p:grpSpPr>
            <a:xfrm>
              <a:off x="3294063" y="2458593"/>
              <a:ext cx="609600" cy="2011171"/>
              <a:chOff x="3289872" y="2454783"/>
              <a:chExt cx="609600" cy="2011171"/>
            </a:xfrm>
          </p:grpSpPr>
          <p:sp>
            <p:nvSpPr>
              <p:cNvPr id="65" name="Line 40"/>
              <p:cNvSpPr>
                <a:spLocks noChangeShapeType="1"/>
              </p:cNvSpPr>
              <p:nvPr/>
            </p:nvSpPr>
            <p:spPr bwMode="auto">
              <a:xfrm flipV="1">
                <a:off x="3452623" y="2804159"/>
                <a:ext cx="0" cy="1661795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_tradnl">
                  <a:solidFill>
                    <a:srgbClr val="000000"/>
                  </a:solidFill>
                </a:endParaRPr>
              </a:p>
            </p:txBody>
          </p:sp>
          <p:sp>
            <p:nvSpPr>
              <p:cNvPr id="66" name="Text Box 42"/>
              <p:cNvSpPr txBox="1">
                <a:spLocks noChangeArrowheads="1"/>
              </p:cNvSpPr>
              <p:nvPr/>
            </p:nvSpPr>
            <p:spPr bwMode="auto">
              <a:xfrm>
                <a:off x="3289872" y="2454783"/>
                <a:ext cx="609600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800" b="1" dirty="0">
                    <a:solidFill>
                      <a:srgbClr val="FF3300"/>
                    </a:solidFill>
                    <a:latin typeface="Arial"/>
                  </a:rPr>
                  <a:t>E</a:t>
                </a:r>
              </a:p>
            </p:txBody>
          </p:sp>
        </p:grpSp>
      </p:grpSp>
      <p:grpSp>
        <p:nvGrpSpPr>
          <p:cNvPr id="11" name="67 Grupo"/>
          <p:cNvGrpSpPr/>
          <p:nvPr/>
        </p:nvGrpSpPr>
        <p:grpSpPr>
          <a:xfrm>
            <a:off x="1127125" y="2466975"/>
            <a:ext cx="609600" cy="1996692"/>
            <a:chOff x="1114933" y="2454783"/>
            <a:chExt cx="609600" cy="1996692"/>
          </a:xfrm>
        </p:grpSpPr>
        <p:sp>
          <p:nvSpPr>
            <p:cNvPr id="71" name="Line 14"/>
            <p:cNvSpPr>
              <a:spLocks noChangeShapeType="1"/>
            </p:cNvSpPr>
            <p:nvPr/>
          </p:nvSpPr>
          <p:spPr bwMode="auto">
            <a:xfrm flipV="1">
              <a:off x="1294194" y="2791968"/>
              <a:ext cx="0" cy="165950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72" name="Text Box 16"/>
            <p:cNvSpPr txBox="1">
              <a:spLocks noChangeArrowheads="1"/>
            </p:cNvSpPr>
            <p:nvPr/>
          </p:nvSpPr>
          <p:spPr bwMode="auto">
            <a:xfrm>
              <a:off x="1114933" y="2454783"/>
              <a:ext cx="6096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 b="1" dirty="0">
                  <a:solidFill>
                    <a:srgbClr val="FF3300"/>
                  </a:solidFill>
                  <a:latin typeface="Arial"/>
                </a:rPr>
                <a:t>E</a:t>
              </a:r>
            </a:p>
          </p:txBody>
        </p:sp>
      </p:grpSp>
      <p:grpSp>
        <p:nvGrpSpPr>
          <p:cNvPr id="12" name="75 Grupo"/>
          <p:cNvGrpSpPr/>
          <p:nvPr/>
        </p:nvGrpSpPr>
        <p:grpSpPr>
          <a:xfrm>
            <a:off x="5476431" y="422529"/>
            <a:ext cx="609600" cy="2011171"/>
            <a:chOff x="3289872" y="2454783"/>
            <a:chExt cx="609600" cy="2011171"/>
          </a:xfrm>
        </p:grpSpPr>
        <p:sp>
          <p:nvSpPr>
            <p:cNvPr id="77" name="Line 40"/>
            <p:cNvSpPr>
              <a:spLocks noChangeShapeType="1"/>
            </p:cNvSpPr>
            <p:nvPr/>
          </p:nvSpPr>
          <p:spPr bwMode="auto">
            <a:xfrm flipV="1">
              <a:off x="3452623" y="2804159"/>
              <a:ext cx="0" cy="166179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79" name="Text Box 42"/>
            <p:cNvSpPr txBox="1">
              <a:spLocks noChangeArrowheads="1"/>
            </p:cNvSpPr>
            <p:nvPr/>
          </p:nvSpPr>
          <p:spPr bwMode="auto">
            <a:xfrm>
              <a:off x="3289872" y="2454783"/>
              <a:ext cx="6096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 b="1" dirty="0">
                  <a:solidFill>
                    <a:srgbClr val="FF3300"/>
                  </a:solidFill>
                  <a:latin typeface="Arial"/>
                </a:rPr>
                <a:t>E</a:t>
              </a:r>
            </a:p>
          </p:txBody>
        </p:sp>
      </p:grpSp>
      <p:grpSp>
        <p:nvGrpSpPr>
          <p:cNvPr id="13" name="75 Grupo"/>
          <p:cNvGrpSpPr/>
          <p:nvPr/>
        </p:nvGrpSpPr>
        <p:grpSpPr>
          <a:xfrm>
            <a:off x="7610031" y="422529"/>
            <a:ext cx="609600" cy="2011171"/>
            <a:chOff x="3289872" y="2454783"/>
            <a:chExt cx="609600" cy="2011171"/>
          </a:xfrm>
        </p:grpSpPr>
        <p:sp>
          <p:nvSpPr>
            <p:cNvPr id="67" name="Line 40"/>
            <p:cNvSpPr>
              <a:spLocks noChangeShapeType="1"/>
            </p:cNvSpPr>
            <p:nvPr/>
          </p:nvSpPr>
          <p:spPr bwMode="auto">
            <a:xfrm flipV="1">
              <a:off x="3452623" y="2804159"/>
              <a:ext cx="0" cy="166179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</a:endParaRPr>
            </a:p>
          </p:txBody>
        </p:sp>
        <p:sp>
          <p:nvSpPr>
            <p:cNvPr id="68" name="Text Box 42"/>
            <p:cNvSpPr txBox="1">
              <a:spLocks noChangeArrowheads="1"/>
            </p:cNvSpPr>
            <p:nvPr/>
          </p:nvSpPr>
          <p:spPr bwMode="auto">
            <a:xfrm>
              <a:off x="3289872" y="2454783"/>
              <a:ext cx="6096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 b="1" dirty="0">
                  <a:solidFill>
                    <a:srgbClr val="FF3300"/>
                  </a:solidFill>
                  <a:latin typeface="Arial"/>
                </a:rPr>
                <a:t>E</a:t>
              </a:r>
            </a:p>
          </p:txBody>
        </p:sp>
      </p:grpSp>
      <p:grpSp>
        <p:nvGrpSpPr>
          <p:cNvPr id="14" name="79 Grupo"/>
          <p:cNvGrpSpPr/>
          <p:nvPr/>
        </p:nvGrpSpPr>
        <p:grpSpPr>
          <a:xfrm>
            <a:off x="4949952" y="4007041"/>
            <a:ext cx="1487424" cy="1006550"/>
            <a:chOff x="7095744" y="5921185"/>
            <a:chExt cx="1487424" cy="1006550"/>
          </a:xfrm>
        </p:grpSpPr>
        <p:sp>
          <p:nvSpPr>
            <p:cNvPr id="81" name="80 CuadroTexto"/>
            <p:cNvSpPr txBox="1"/>
            <p:nvPr/>
          </p:nvSpPr>
          <p:spPr>
            <a:xfrm>
              <a:off x="7095744" y="6281404"/>
              <a:ext cx="148742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s-ES_tradnl" sz="1800" dirty="0" smtClean="0">
                  <a:solidFill>
                    <a:srgbClr val="000000"/>
                  </a:solidFill>
                  <a:latin typeface="Arial"/>
                </a:rPr>
                <a:t>Permanece flotando</a:t>
              </a:r>
              <a:endParaRPr lang="es-ES_tradnl" sz="1800" dirty="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2" name="Text Box 72"/>
            <p:cNvSpPr txBox="1">
              <a:spLocks noChangeArrowheads="1"/>
            </p:cNvSpPr>
            <p:nvPr/>
          </p:nvSpPr>
          <p:spPr bwMode="auto">
            <a:xfrm>
              <a:off x="7377748" y="5921185"/>
              <a:ext cx="120542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b="1" dirty="0" smtClean="0">
                  <a:solidFill>
                    <a:srgbClr val="FF3300"/>
                  </a:solidFill>
                  <a:latin typeface="Arial"/>
                </a:rPr>
                <a:t>E &gt; </a:t>
              </a:r>
              <a:r>
                <a:rPr lang="es-ES" b="1" dirty="0" smtClean="0">
                  <a:solidFill>
                    <a:srgbClr val="000000"/>
                  </a:solidFill>
                  <a:latin typeface="Arial"/>
                </a:rPr>
                <a:t>P</a:t>
              </a:r>
              <a:r>
                <a:rPr lang="es-ES" b="1" baseline="-25000" dirty="0" smtClean="0">
                  <a:solidFill>
                    <a:srgbClr val="000000"/>
                  </a:solidFill>
                  <a:latin typeface="Arial"/>
                </a:rPr>
                <a:t>3</a:t>
              </a:r>
              <a:endParaRPr lang="es-ES" b="1" dirty="0">
                <a:solidFill>
                  <a:srgbClr val="FF3300"/>
                </a:solidFill>
                <a:latin typeface="Arial"/>
              </a:endParaRPr>
            </a:p>
          </p:txBody>
        </p:sp>
      </p:grpSp>
      <p:grpSp>
        <p:nvGrpSpPr>
          <p:cNvPr id="15" name="82 Grupo"/>
          <p:cNvGrpSpPr/>
          <p:nvPr/>
        </p:nvGrpSpPr>
        <p:grpSpPr>
          <a:xfrm>
            <a:off x="7034784" y="3702241"/>
            <a:ext cx="1511808" cy="1006550"/>
            <a:chOff x="7095744" y="5921185"/>
            <a:chExt cx="1511808" cy="1006550"/>
          </a:xfrm>
        </p:grpSpPr>
        <p:sp>
          <p:nvSpPr>
            <p:cNvPr id="84" name="83 CuadroTexto"/>
            <p:cNvSpPr txBox="1"/>
            <p:nvPr/>
          </p:nvSpPr>
          <p:spPr>
            <a:xfrm>
              <a:off x="7095744" y="6281404"/>
              <a:ext cx="148742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s-ES_tradnl" sz="1800" dirty="0" smtClean="0">
                  <a:solidFill>
                    <a:srgbClr val="000000"/>
                  </a:solidFill>
                  <a:latin typeface="Arial"/>
                </a:rPr>
                <a:t>Permanece flotando</a:t>
              </a:r>
              <a:endParaRPr lang="es-ES_tradnl" sz="1800" dirty="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5" name="Text Box 72"/>
            <p:cNvSpPr txBox="1">
              <a:spLocks noChangeArrowheads="1"/>
            </p:cNvSpPr>
            <p:nvPr/>
          </p:nvSpPr>
          <p:spPr bwMode="auto">
            <a:xfrm>
              <a:off x="7377748" y="5921185"/>
              <a:ext cx="122980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b="1" dirty="0" smtClean="0">
                  <a:solidFill>
                    <a:srgbClr val="FF3300"/>
                  </a:solidFill>
                  <a:latin typeface="Arial"/>
                </a:rPr>
                <a:t>E &gt; </a:t>
              </a:r>
              <a:r>
                <a:rPr lang="es-ES" b="1" dirty="0" smtClean="0">
                  <a:solidFill>
                    <a:srgbClr val="000000"/>
                  </a:solidFill>
                  <a:latin typeface="Arial"/>
                </a:rPr>
                <a:t>P</a:t>
              </a:r>
              <a:r>
                <a:rPr lang="es-ES" b="1" baseline="-25000" dirty="0" smtClean="0">
                  <a:solidFill>
                    <a:srgbClr val="000000"/>
                  </a:solidFill>
                  <a:latin typeface="Arial"/>
                </a:rPr>
                <a:t>4</a:t>
              </a:r>
              <a:endParaRPr lang="es-ES" b="1" dirty="0">
                <a:solidFill>
                  <a:srgbClr val="FF3300"/>
                </a:solidFill>
                <a:latin typeface="Arial"/>
              </a:endParaRPr>
            </a:p>
          </p:txBody>
        </p:sp>
      </p:grpSp>
      <p:grpSp>
        <p:nvGrpSpPr>
          <p:cNvPr id="16" name="85 Grupo"/>
          <p:cNvGrpSpPr/>
          <p:nvPr/>
        </p:nvGrpSpPr>
        <p:grpSpPr>
          <a:xfrm>
            <a:off x="682752" y="1471105"/>
            <a:ext cx="1438656" cy="1006550"/>
            <a:chOff x="682752" y="5921185"/>
            <a:chExt cx="1438656" cy="1006550"/>
          </a:xfrm>
        </p:grpSpPr>
        <p:sp>
          <p:nvSpPr>
            <p:cNvPr id="87" name="Text Box 70"/>
            <p:cNvSpPr txBox="1">
              <a:spLocks noChangeArrowheads="1"/>
            </p:cNvSpPr>
            <p:nvPr/>
          </p:nvSpPr>
          <p:spPr bwMode="auto">
            <a:xfrm>
              <a:off x="895477" y="5921185"/>
              <a:ext cx="121373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b="1" dirty="0" smtClean="0">
                  <a:solidFill>
                    <a:srgbClr val="000000"/>
                  </a:solidFill>
                  <a:latin typeface="Arial"/>
                </a:rPr>
                <a:t>P</a:t>
              </a:r>
              <a:r>
                <a:rPr lang="es-ES" b="1" baseline="-25000" dirty="0" smtClean="0">
                  <a:solidFill>
                    <a:srgbClr val="000000"/>
                  </a:solidFill>
                  <a:latin typeface="Arial"/>
                </a:rPr>
                <a:t>1</a:t>
              </a:r>
              <a:r>
                <a:rPr lang="es-ES" b="1" dirty="0" smtClean="0">
                  <a:solidFill>
                    <a:srgbClr val="000000"/>
                  </a:solidFill>
                  <a:latin typeface="Arial"/>
                </a:rPr>
                <a:t> </a:t>
              </a:r>
              <a:r>
                <a:rPr lang="es-ES" b="1" dirty="0">
                  <a:solidFill>
                    <a:srgbClr val="000000"/>
                  </a:solidFill>
                  <a:latin typeface="Arial"/>
                </a:rPr>
                <a:t>&gt; </a:t>
              </a:r>
              <a:r>
                <a:rPr lang="es-ES" b="1" dirty="0">
                  <a:solidFill>
                    <a:srgbClr val="FF3300"/>
                  </a:solidFill>
                  <a:latin typeface="Arial"/>
                </a:rPr>
                <a:t>E</a:t>
              </a:r>
            </a:p>
          </p:txBody>
        </p:sp>
        <p:sp>
          <p:nvSpPr>
            <p:cNvPr id="88" name="87 CuadroTexto"/>
            <p:cNvSpPr txBox="1"/>
            <p:nvPr/>
          </p:nvSpPr>
          <p:spPr>
            <a:xfrm>
              <a:off x="682752" y="6281404"/>
              <a:ext cx="143865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s-ES_tradnl" sz="1800" dirty="0" smtClean="0">
                  <a:solidFill>
                    <a:srgbClr val="000000"/>
                  </a:solidFill>
                  <a:latin typeface="Arial"/>
                </a:rPr>
                <a:t>Permanece  hundido</a:t>
              </a:r>
              <a:endParaRPr lang="es-ES_tradnl" sz="1800" dirty="0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17" name="Group 11"/>
          <p:cNvGrpSpPr>
            <a:grpSpLocks/>
          </p:cNvGrpSpPr>
          <p:nvPr/>
        </p:nvGrpSpPr>
        <p:grpSpPr bwMode="auto">
          <a:xfrm rot="5915857">
            <a:off x="4886858" y="1075429"/>
            <a:ext cx="769937" cy="388938"/>
            <a:chOff x="1110" y="3894"/>
            <a:chExt cx="841" cy="426"/>
          </a:xfrm>
        </p:grpSpPr>
        <p:sp>
          <p:nvSpPr>
            <p:cNvPr id="90" name="Freeform 4"/>
            <p:cNvSpPr>
              <a:spLocks/>
            </p:cNvSpPr>
            <p:nvPr/>
          </p:nvSpPr>
          <p:spPr bwMode="auto">
            <a:xfrm>
              <a:off x="1234" y="4003"/>
              <a:ext cx="571" cy="251"/>
            </a:xfrm>
            <a:custGeom>
              <a:avLst/>
              <a:gdLst>
                <a:gd name="T0" fmla="*/ 142 w 571"/>
                <a:gd name="T1" fmla="*/ 10 h 251"/>
                <a:gd name="T2" fmla="*/ 134 w 571"/>
                <a:gd name="T3" fmla="*/ 28 h 251"/>
                <a:gd name="T4" fmla="*/ 158 w 571"/>
                <a:gd name="T5" fmla="*/ 55 h 251"/>
                <a:gd name="T6" fmla="*/ 212 w 571"/>
                <a:gd name="T7" fmla="*/ 71 h 251"/>
                <a:gd name="T8" fmla="*/ 284 w 571"/>
                <a:gd name="T9" fmla="*/ 77 h 251"/>
                <a:gd name="T10" fmla="*/ 338 w 571"/>
                <a:gd name="T11" fmla="*/ 71 h 251"/>
                <a:gd name="T12" fmla="*/ 388 w 571"/>
                <a:gd name="T13" fmla="*/ 56 h 251"/>
                <a:gd name="T14" fmla="*/ 412 w 571"/>
                <a:gd name="T15" fmla="*/ 25 h 251"/>
                <a:gd name="T16" fmla="*/ 397 w 571"/>
                <a:gd name="T17" fmla="*/ 1 h 251"/>
                <a:gd name="T18" fmla="*/ 436 w 571"/>
                <a:gd name="T19" fmla="*/ 17 h 251"/>
                <a:gd name="T20" fmla="*/ 506 w 571"/>
                <a:gd name="T21" fmla="*/ 53 h 251"/>
                <a:gd name="T22" fmla="*/ 547 w 571"/>
                <a:gd name="T23" fmla="*/ 83 h 251"/>
                <a:gd name="T24" fmla="*/ 566 w 571"/>
                <a:gd name="T25" fmla="*/ 98 h 251"/>
                <a:gd name="T26" fmla="*/ 518 w 571"/>
                <a:gd name="T27" fmla="*/ 109 h 251"/>
                <a:gd name="T28" fmla="*/ 436 w 571"/>
                <a:gd name="T29" fmla="*/ 139 h 251"/>
                <a:gd name="T30" fmla="*/ 355 w 571"/>
                <a:gd name="T31" fmla="*/ 191 h 251"/>
                <a:gd name="T32" fmla="*/ 298 w 571"/>
                <a:gd name="T33" fmla="*/ 247 h 251"/>
                <a:gd name="T34" fmla="*/ 265 w 571"/>
                <a:gd name="T35" fmla="*/ 212 h 251"/>
                <a:gd name="T36" fmla="*/ 221 w 571"/>
                <a:gd name="T37" fmla="*/ 179 h 251"/>
                <a:gd name="T38" fmla="*/ 160 w 571"/>
                <a:gd name="T39" fmla="*/ 140 h 251"/>
                <a:gd name="T40" fmla="*/ 103 w 571"/>
                <a:gd name="T41" fmla="*/ 119 h 251"/>
                <a:gd name="T42" fmla="*/ 28 w 571"/>
                <a:gd name="T43" fmla="*/ 98 h 251"/>
                <a:gd name="T44" fmla="*/ 2 w 571"/>
                <a:gd name="T45" fmla="*/ 98 h 251"/>
                <a:gd name="T46" fmla="*/ 19 w 571"/>
                <a:gd name="T47" fmla="*/ 80 h 251"/>
                <a:gd name="T48" fmla="*/ 47 w 571"/>
                <a:gd name="T49" fmla="*/ 59 h 251"/>
                <a:gd name="T50" fmla="*/ 79 w 571"/>
                <a:gd name="T51" fmla="*/ 38 h 251"/>
                <a:gd name="T52" fmla="*/ 110 w 571"/>
                <a:gd name="T53" fmla="*/ 25 h 251"/>
                <a:gd name="T54" fmla="*/ 142 w 571"/>
                <a:gd name="T55" fmla="*/ 10 h 251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571"/>
                <a:gd name="T85" fmla="*/ 0 h 251"/>
                <a:gd name="T86" fmla="*/ 571 w 571"/>
                <a:gd name="T87" fmla="*/ 251 h 251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571" h="251">
                  <a:moveTo>
                    <a:pt x="142" y="10"/>
                  </a:moveTo>
                  <a:cubicBezTo>
                    <a:pt x="146" y="11"/>
                    <a:pt x="131" y="21"/>
                    <a:pt x="134" y="28"/>
                  </a:cubicBezTo>
                  <a:cubicBezTo>
                    <a:pt x="137" y="35"/>
                    <a:pt x="145" y="48"/>
                    <a:pt x="158" y="55"/>
                  </a:cubicBezTo>
                  <a:cubicBezTo>
                    <a:pt x="171" y="62"/>
                    <a:pt x="191" y="67"/>
                    <a:pt x="212" y="71"/>
                  </a:cubicBezTo>
                  <a:cubicBezTo>
                    <a:pt x="233" y="75"/>
                    <a:pt x="263" y="77"/>
                    <a:pt x="284" y="77"/>
                  </a:cubicBezTo>
                  <a:cubicBezTo>
                    <a:pt x="305" y="77"/>
                    <a:pt x="321" y="75"/>
                    <a:pt x="338" y="71"/>
                  </a:cubicBezTo>
                  <a:cubicBezTo>
                    <a:pt x="355" y="67"/>
                    <a:pt x="376" y="64"/>
                    <a:pt x="388" y="56"/>
                  </a:cubicBezTo>
                  <a:cubicBezTo>
                    <a:pt x="400" y="48"/>
                    <a:pt x="411" y="34"/>
                    <a:pt x="412" y="25"/>
                  </a:cubicBezTo>
                  <a:cubicBezTo>
                    <a:pt x="413" y="16"/>
                    <a:pt x="393" y="2"/>
                    <a:pt x="397" y="1"/>
                  </a:cubicBezTo>
                  <a:cubicBezTo>
                    <a:pt x="401" y="0"/>
                    <a:pt x="418" y="8"/>
                    <a:pt x="436" y="17"/>
                  </a:cubicBezTo>
                  <a:cubicBezTo>
                    <a:pt x="454" y="26"/>
                    <a:pt x="487" y="42"/>
                    <a:pt x="506" y="53"/>
                  </a:cubicBezTo>
                  <a:cubicBezTo>
                    <a:pt x="525" y="64"/>
                    <a:pt x="537" y="76"/>
                    <a:pt x="547" y="83"/>
                  </a:cubicBezTo>
                  <a:cubicBezTo>
                    <a:pt x="557" y="90"/>
                    <a:pt x="571" y="94"/>
                    <a:pt x="566" y="98"/>
                  </a:cubicBezTo>
                  <a:cubicBezTo>
                    <a:pt x="561" y="102"/>
                    <a:pt x="540" y="102"/>
                    <a:pt x="518" y="109"/>
                  </a:cubicBezTo>
                  <a:cubicBezTo>
                    <a:pt x="496" y="116"/>
                    <a:pt x="463" y="125"/>
                    <a:pt x="436" y="139"/>
                  </a:cubicBezTo>
                  <a:cubicBezTo>
                    <a:pt x="409" y="153"/>
                    <a:pt x="378" y="173"/>
                    <a:pt x="355" y="191"/>
                  </a:cubicBezTo>
                  <a:cubicBezTo>
                    <a:pt x="332" y="209"/>
                    <a:pt x="313" y="243"/>
                    <a:pt x="298" y="247"/>
                  </a:cubicBezTo>
                  <a:cubicBezTo>
                    <a:pt x="283" y="251"/>
                    <a:pt x="278" y="223"/>
                    <a:pt x="265" y="212"/>
                  </a:cubicBezTo>
                  <a:cubicBezTo>
                    <a:pt x="252" y="201"/>
                    <a:pt x="238" y="191"/>
                    <a:pt x="221" y="179"/>
                  </a:cubicBezTo>
                  <a:cubicBezTo>
                    <a:pt x="204" y="167"/>
                    <a:pt x="180" y="150"/>
                    <a:pt x="160" y="140"/>
                  </a:cubicBezTo>
                  <a:cubicBezTo>
                    <a:pt x="140" y="130"/>
                    <a:pt x="125" y="126"/>
                    <a:pt x="103" y="119"/>
                  </a:cubicBezTo>
                  <a:cubicBezTo>
                    <a:pt x="81" y="112"/>
                    <a:pt x="45" y="101"/>
                    <a:pt x="28" y="98"/>
                  </a:cubicBezTo>
                  <a:cubicBezTo>
                    <a:pt x="11" y="95"/>
                    <a:pt x="4" y="101"/>
                    <a:pt x="2" y="98"/>
                  </a:cubicBezTo>
                  <a:cubicBezTo>
                    <a:pt x="0" y="95"/>
                    <a:pt x="12" y="86"/>
                    <a:pt x="19" y="80"/>
                  </a:cubicBezTo>
                  <a:cubicBezTo>
                    <a:pt x="26" y="74"/>
                    <a:pt x="37" y="66"/>
                    <a:pt x="47" y="59"/>
                  </a:cubicBezTo>
                  <a:cubicBezTo>
                    <a:pt x="57" y="52"/>
                    <a:pt x="69" y="44"/>
                    <a:pt x="79" y="38"/>
                  </a:cubicBezTo>
                  <a:cubicBezTo>
                    <a:pt x="89" y="32"/>
                    <a:pt x="100" y="30"/>
                    <a:pt x="110" y="25"/>
                  </a:cubicBezTo>
                  <a:cubicBezTo>
                    <a:pt x="120" y="20"/>
                    <a:pt x="138" y="9"/>
                    <a:pt x="142" y="10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rot="10800000" vert="eaVert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grpSp>
          <p:nvGrpSpPr>
            <p:cNvPr id="18" name="Group 5"/>
            <p:cNvGrpSpPr>
              <a:grpSpLocks/>
            </p:cNvGrpSpPr>
            <p:nvPr/>
          </p:nvGrpSpPr>
          <p:grpSpPr bwMode="auto">
            <a:xfrm rot="-5400000">
              <a:off x="1320" y="3690"/>
              <a:ext cx="425" cy="841"/>
              <a:chOff x="1588" y="1253"/>
              <a:chExt cx="734" cy="1499"/>
            </a:xfrm>
          </p:grpSpPr>
          <p:sp>
            <p:nvSpPr>
              <p:cNvPr id="92" name="Freeform 6"/>
              <p:cNvSpPr>
                <a:spLocks/>
              </p:cNvSpPr>
              <p:nvPr/>
            </p:nvSpPr>
            <p:spPr bwMode="auto">
              <a:xfrm>
                <a:off x="1700" y="1253"/>
                <a:ext cx="273" cy="749"/>
              </a:xfrm>
              <a:custGeom>
                <a:avLst/>
                <a:gdLst>
                  <a:gd name="T0" fmla="*/ 173 w 318"/>
                  <a:gd name="T1" fmla="*/ 0 h 726"/>
                  <a:gd name="T2" fmla="*/ 149 w 318"/>
                  <a:gd name="T3" fmla="*/ 412 h 726"/>
                  <a:gd name="T4" fmla="*/ 74 w 318"/>
                  <a:gd name="T5" fmla="*/ 667 h 726"/>
                  <a:gd name="T6" fmla="*/ 0 w 318"/>
                  <a:gd name="T7" fmla="*/ 822 h 72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8"/>
                  <a:gd name="T13" fmla="*/ 0 h 726"/>
                  <a:gd name="T14" fmla="*/ 318 w 318"/>
                  <a:gd name="T15" fmla="*/ 726 h 72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8" h="726">
                    <a:moveTo>
                      <a:pt x="318" y="0"/>
                    </a:moveTo>
                    <a:cubicBezTo>
                      <a:pt x="310" y="132"/>
                      <a:pt x="302" y="265"/>
                      <a:pt x="272" y="363"/>
                    </a:cubicBezTo>
                    <a:cubicBezTo>
                      <a:pt x="242" y="461"/>
                      <a:pt x="181" y="529"/>
                      <a:pt x="136" y="589"/>
                    </a:cubicBezTo>
                    <a:cubicBezTo>
                      <a:pt x="91" y="649"/>
                      <a:pt x="23" y="703"/>
                      <a:pt x="0" y="726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93" name="Arc 7"/>
              <p:cNvSpPr>
                <a:spLocks/>
              </p:cNvSpPr>
              <p:nvPr/>
            </p:nvSpPr>
            <p:spPr bwMode="auto">
              <a:xfrm rot="2744521">
                <a:off x="1583" y="1624"/>
                <a:ext cx="743" cy="734"/>
              </a:xfrm>
              <a:custGeom>
                <a:avLst/>
                <a:gdLst>
                  <a:gd name="T0" fmla="*/ 0 w 21592"/>
                  <a:gd name="T1" fmla="*/ 0 h 21600"/>
                  <a:gd name="T2" fmla="*/ 0 w 21592"/>
                  <a:gd name="T3" fmla="*/ 0 h 21600"/>
                  <a:gd name="T4" fmla="*/ 0 w 21592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592"/>
                  <a:gd name="T10" fmla="*/ 0 h 21600"/>
                  <a:gd name="T11" fmla="*/ 21592 w 2159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92" h="21600" fill="none" extrusionOk="0">
                    <a:moveTo>
                      <a:pt x="-1" y="0"/>
                    </a:moveTo>
                    <a:cubicBezTo>
                      <a:pt x="11699" y="0"/>
                      <a:pt x="21272" y="9314"/>
                      <a:pt x="21591" y="21010"/>
                    </a:cubicBezTo>
                  </a:path>
                  <a:path w="21592" h="21600" stroke="0" extrusionOk="0">
                    <a:moveTo>
                      <a:pt x="-1" y="0"/>
                    </a:moveTo>
                    <a:cubicBezTo>
                      <a:pt x="11699" y="0"/>
                      <a:pt x="21272" y="9314"/>
                      <a:pt x="21591" y="2101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94" name="Oval 8"/>
              <p:cNvSpPr>
                <a:spLocks noChangeArrowheads="1"/>
              </p:cNvSpPr>
              <p:nvPr/>
            </p:nvSpPr>
            <p:spPr bwMode="auto">
              <a:xfrm>
                <a:off x="2002" y="1719"/>
                <a:ext cx="174" cy="485"/>
              </a:xfrm>
              <a:prstGeom prst="ellipse">
                <a:avLst/>
              </a:prstGeom>
              <a:solidFill>
                <a:srgbClr val="71A0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95" name="Oval 9"/>
              <p:cNvSpPr>
                <a:spLocks noChangeArrowheads="1"/>
              </p:cNvSpPr>
              <p:nvPr/>
            </p:nvSpPr>
            <p:spPr bwMode="auto">
              <a:xfrm>
                <a:off x="2078" y="1835"/>
                <a:ext cx="98" cy="273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96" name="Freeform 10"/>
              <p:cNvSpPr>
                <a:spLocks/>
              </p:cNvSpPr>
              <p:nvPr/>
            </p:nvSpPr>
            <p:spPr bwMode="auto">
              <a:xfrm flipV="1">
                <a:off x="1700" y="2003"/>
                <a:ext cx="273" cy="749"/>
              </a:xfrm>
              <a:custGeom>
                <a:avLst/>
                <a:gdLst>
                  <a:gd name="T0" fmla="*/ 173 w 318"/>
                  <a:gd name="T1" fmla="*/ 0 h 726"/>
                  <a:gd name="T2" fmla="*/ 149 w 318"/>
                  <a:gd name="T3" fmla="*/ 412 h 726"/>
                  <a:gd name="T4" fmla="*/ 74 w 318"/>
                  <a:gd name="T5" fmla="*/ 667 h 726"/>
                  <a:gd name="T6" fmla="*/ 0 w 318"/>
                  <a:gd name="T7" fmla="*/ 822 h 72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8"/>
                  <a:gd name="T13" fmla="*/ 0 h 726"/>
                  <a:gd name="T14" fmla="*/ 318 w 318"/>
                  <a:gd name="T15" fmla="*/ 726 h 72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8" h="726">
                    <a:moveTo>
                      <a:pt x="318" y="0"/>
                    </a:moveTo>
                    <a:cubicBezTo>
                      <a:pt x="310" y="132"/>
                      <a:pt x="302" y="265"/>
                      <a:pt x="272" y="363"/>
                    </a:cubicBezTo>
                    <a:cubicBezTo>
                      <a:pt x="242" y="461"/>
                      <a:pt x="181" y="529"/>
                      <a:pt x="136" y="589"/>
                    </a:cubicBezTo>
                    <a:cubicBezTo>
                      <a:pt x="91" y="649"/>
                      <a:pt x="23" y="703"/>
                      <a:pt x="0" y="726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/>
                </a:endParaRPr>
              </a:p>
            </p:txBody>
          </p:sp>
        </p:grpSp>
      </p:grpSp>
      <p:grpSp>
        <p:nvGrpSpPr>
          <p:cNvPr id="19" name="Group 11"/>
          <p:cNvGrpSpPr>
            <a:grpSpLocks/>
          </p:cNvGrpSpPr>
          <p:nvPr/>
        </p:nvGrpSpPr>
        <p:grpSpPr bwMode="auto">
          <a:xfrm rot="5915857">
            <a:off x="7105801" y="1075429"/>
            <a:ext cx="769937" cy="388938"/>
            <a:chOff x="1110" y="3894"/>
            <a:chExt cx="841" cy="426"/>
          </a:xfrm>
        </p:grpSpPr>
        <p:sp>
          <p:nvSpPr>
            <p:cNvPr id="98" name="Freeform 4"/>
            <p:cNvSpPr>
              <a:spLocks/>
            </p:cNvSpPr>
            <p:nvPr/>
          </p:nvSpPr>
          <p:spPr bwMode="auto">
            <a:xfrm>
              <a:off x="1234" y="4003"/>
              <a:ext cx="571" cy="251"/>
            </a:xfrm>
            <a:custGeom>
              <a:avLst/>
              <a:gdLst>
                <a:gd name="T0" fmla="*/ 142 w 571"/>
                <a:gd name="T1" fmla="*/ 10 h 251"/>
                <a:gd name="T2" fmla="*/ 134 w 571"/>
                <a:gd name="T3" fmla="*/ 28 h 251"/>
                <a:gd name="T4" fmla="*/ 158 w 571"/>
                <a:gd name="T5" fmla="*/ 55 h 251"/>
                <a:gd name="T6" fmla="*/ 212 w 571"/>
                <a:gd name="T7" fmla="*/ 71 h 251"/>
                <a:gd name="T8" fmla="*/ 284 w 571"/>
                <a:gd name="T9" fmla="*/ 77 h 251"/>
                <a:gd name="T10" fmla="*/ 338 w 571"/>
                <a:gd name="T11" fmla="*/ 71 h 251"/>
                <a:gd name="T12" fmla="*/ 388 w 571"/>
                <a:gd name="T13" fmla="*/ 56 h 251"/>
                <a:gd name="T14" fmla="*/ 412 w 571"/>
                <a:gd name="T15" fmla="*/ 25 h 251"/>
                <a:gd name="T16" fmla="*/ 397 w 571"/>
                <a:gd name="T17" fmla="*/ 1 h 251"/>
                <a:gd name="T18" fmla="*/ 436 w 571"/>
                <a:gd name="T19" fmla="*/ 17 h 251"/>
                <a:gd name="T20" fmla="*/ 506 w 571"/>
                <a:gd name="T21" fmla="*/ 53 h 251"/>
                <a:gd name="T22" fmla="*/ 547 w 571"/>
                <a:gd name="T23" fmla="*/ 83 h 251"/>
                <a:gd name="T24" fmla="*/ 566 w 571"/>
                <a:gd name="T25" fmla="*/ 98 h 251"/>
                <a:gd name="T26" fmla="*/ 518 w 571"/>
                <a:gd name="T27" fmla="*/ 109 h 251"/>
                <a:gd name="T28" fmla="*/ 436 w 571"/>
                <a:gd name="T29" fmla="*/ 139 h 251"/>
                <a:gd name="T30" fmla="*/ 355 w 571"/>
                <a:gd name="T31" fmla="*/ 191 h 251"/>
                <a:gd name="T32" fmla="*/ 298 w 571"/>
                <a:gd name="T33" fmla="*/ 247 h 251"/>
                <a:gd name="T34" fmla="*/ 265 w 571"/>
                <a:gd name="T35" fmla="*/ 212 h 251"/>
                <a:gd name="T36" fmla="*/ 221 w 571"/>
                <a:gd name="T37" fmla="*/ 179 h 251"/>
                <a:gd name="T38" fmla="*/ 160 w 571"/>
                <a:gd name="T39" fmla="*/ 140 h 251"/>
                <a:gd name="T40" fmla="*/ 103 w 571"/>
                <a:gd name="T41" fmla="*/ 119 h 251"/>
                <a:gd name="T42" fmla="*/ 28 w 571"/>
                <a:gd name="T43" fmla="*/ 98 h 251"/>
                <a:gd name="T44" fmla="*/ 2 w 571"/>
                <a:gd name="T45" fmla="*/ 98 h 251"/>
                <a:gd name="T46" fmla="*/ 19 w 571"/>
                <a:gd name="T47" fmla="*/ 80 h 251"/>
                <a:gd name="T48" fmla="*/ 47 w 571"/>
                <a:gd name="T49" fmla="*/ 59 h 251"/>
                <a:gd name="T50" fmla="*/ 79 w 571"/>
                <a:gd name="T51" fmla="*/ 38 h 251"/>
                <a:gd name="T52" fmla="*/ 110 w 571"/>
                <a:gd name="T53" fmla="*/ 25 h 251"/>
                <a:gd name="T54" fmla="*/ 142 w 571"/>
                <a:gd name="T55" fmla="*/ 10 h 251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571"/>
                <a:gd name="T85" fmla="*/ 0 h 251"/>
                <a:gd name="T86" fmla="*/ 571 w 571"/>
                <a:gd name="T87" fmla="*/ 251 h 251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571" h="251">
                  <a:moveTo>
                    <a:pt x="142" y="10"/>
                  </a:moveTo>
                  <a:cubicBezTo>
                    <a:pt x="146" y="11"/>
                    <a:pt x="131" y="21"/>
                    <a:pt x="134" y="28"/>
                  </a:cubicBezTo>
                  <a:cubicBezTo>
                    <a:pt x="137" y="35"/>
                    <a:pt x="145" y="48"/>
                    <a:pt x="158" y="55"/>
                  </a:cubicBezTo>
                  <a:cubicBezTo>
                    <a:pt x="171" y="62"/>
                    <a:pt x="191" y="67"/>
                    <a:pt x="212" y="71"/>
                  </a:cubicBezTo>
                  <a:cubicBezTo>
                    <a:pt x="233" y="75"/>
                    <a:pt x="263" y="77"/>
                    <a:pt x="284" y="77"/>
                  </a:cubicBezTo>
                  <a:cubicBezTo>
                    <a:pt x="305" y="77"/>
                    <a:pt x="321" y="75"/>
                    <a:pt x="338" y="71"/>
                  </a:cubicBezTo>
                  <a:cubicBezTo>
                    <a:pt x="355" y="67"/>
                    <a:pt x="376" y="64"/>
                    <a:pt x="388" y="56"/>
                  </a:cubicBezTo>
                  <a:cubicBezTo>
                    <a:pt x="400" y="48"/>
                    <a:pt x="411" y="34"/>
                    <a:pt x="412" y="25"/>
                  </a:cubicBezTo>
                  <a:cubicBezTo>
                    <a:pt x="413" y="16"/>
                    <a:pt x="393" y="2"/>
                    <a:pt x="397" y="1"/>
                  </a:cubicBezTo>
                  <a:cubicBezTo>
                    <a:pt x="401" y="0"/>
                    <a:pt x="418" y="8"/>
                    <a:pt x="436" y="17"/>
                  </a:cubicBezTo>
                  <a:cubicBezTo>
                    <a:pt x="454" y="26"/>
                    <a:pt x="487" y="42"/>
                    <a:pt x="506" y="53"/>
                  </a:cubicBezTo>
                  <a:cubicBezTo>
                    <a:pt x="525" y="64"/>
                    <a:pt x="537" y="76"/>
                    <a:pt x="547" y="83"/>
                  </a:cubicBezTo>
                  <a:cubicBezTo>
                    <a:pt x="557" y="90"/>
                    <a:pt x="571" y="94"/>
                    <a:pt x="566" y="98"/>
                  </a:cubicBezTo>
                  <a:cubicBezTo>
                    <a:pt x="561" y="102"/>
                    <a:pt x="540" y="102"/>
                    <a:pt x="518" y="109"/>
                  </a:cubicBezTo>
                  <a:cubicBezTo>
                    <a:pt x="496" y="116"/>
                    <a:pt x="463" y="125"/>
                    <a:pt x="436" y="139"/>
                  </a:cubicBezTo>
                  <a:cubicBezTo>
                    <a:pt x="409" y="153"/>
                    <a:pt x="378" y="173"/>
                    <a:pt x="355" y="191"/>
                  </a:cubicBezTo>
                  <a:cubicBezTo>
                    <a:pt x="332" y="209"/>
                    <a:pt x="313" y="243"/>
                    <a:pt x="298" y="247"/>
                  </a:cubicBezTo>
                  <a:cubicBezTo>
                    <a:pt x="283" y="251"/>
                    <a:pt x="278" y="223"/>
                    <a:pt x="265" y="212"/>
                  </a:cubicBezTo>
                  <a:cubicBezTo>
                    <a:pt x="252" y="201"/>
                    <a:pt x="238" y="191"/>
                    <a:pt x="221" y="179"/>
                  </a:cubicBezTo>
                  <a:cubicBezTo>
                    <a:pt x="204" y="167"/>
                    <a:pt x="180" y="150"/>
                    <a:pt x="160" y="140"/>
                  </a:cubicBezTo>
                  <a:cubicBezTo>
                    <a:pt x="140" y="130"/>
                    <a:pt x="125" y="126"/>
                    <a:pt x="103" y="119"/>
                  </a:cubicBezTo>
                  <a:cubicBezTo>
                    <a:pt x="81" y="112"/>
                    <a:pt x="45" y="101"/>
                    <a:pt x="28" y="98"/>
                  </a:cubicBezTo>
                  <a:cubicBezTo>
                    <a:pt x="11" y="95"/>
                    <a:pt x="4" y="101"/>
                    <a:pt x="2" y="98"/>
                  </a:cubicBezTo>
                  <a:cubicBezTo>
                    <a:pt x="0" y="95"/>
                    <a:pt x="12" y="86"/>
                    <a:pt x="19" y="80"/>
                  </a:cubicBezTo>
                  <a:cubicBezTo>
                    <a:pt x="26" y="74"/>
                    <a:pt x="37" y="66"/>
                    <a:pt x="47" y="59"/>
                  </a:cubicBezTo>
                  <a:cubicBezTo>
                    <a:pt x="57" y="52"/>
                    <a:pt x="69" y="44"/>
                    <a:pt x="79" y="38"/>
                  </a:cubicBezTo>
                  <a:cubicBezTo>
                    <a:pt x="89" y="32"/>
                    <a:pt x="100" y="30"/>
                    <a:pt x="110" y="25"/>
                  </a:cubicBezTo>
                  <a:cubicBezTo>
                    <a:pt x="120" y="20"/>
                    <a:pt x="138" y="9"/>
                    <a:pt x="142" y="10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rot="10800000" vert="eaVert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Arial"/>
              </a:endParaRPr>
            </a:p>
          </p:txBody>
        </p:sp>
        <p:grpSp>
          <p:nvGrpSpPr>
            <p:cNvPr id="20" name="Group 5"/>
            <p:cNvGrpSpPr>
              <a:grpSpLocks/>
            </p:cNvGrpSpPr>
            <p:nvPr/>
          </p:nvGrpSpPr>
          <p:grpSpPr bwMode="auto">
            <a:xfrm rot="-5400000">
              <a:off x="1320" y="3690"/>
              <a:ext cx="425" cy="841"/>
              <a:chOff x="1588" y="1253"/>
              <a:chExt cx="734" cy="1499"/>
            </a:xfrm>
          </p:grpSpPr>
          <p:sp>
            <p:nvSpPr>
              <p:cNvPr id="100" name="Freeform 6"/>
              <p:cNvSpPr>
                <a:spLocks/>
              </p:cNvSpPr>
              <p:nvPr/>
            </p:nvSpPr>
            <p:spPr bwMode="auto">
              <a:xfrm>
                <a:off x="1700" y="1253"/>
                <a:ext cx="273" cy="749"/>
              </a:xfrm>
              <a:custGeom>
                <a:avLst/>
                <a:gdLst>
                  <a:gd name="T0" fmla="*/ 173 w 318"/>
                  <a:gd name="T1" fmla="*/ 0 h 726"/>
                  <a:gd name="T2" fmla="*/ 149 w 318"/>
                  <a:gd name="T3" fmla="*/ 412 h 726"/>
                  <a:gd name="T4" fmla="*/ 74 w 318"/>
                  <a:gd name="T5" fmla="*/ 667 h 726"/>
                  <a:gd name="T6" fmla="*/ 0 w 318"/>
                  <a:gd name="T7" fmla="*/ 822 h 72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8"/>
                  <a:gd name="T13" fmla="*/ 0 h 726"/>
                  <a:gd name="T14" fmla="*/ 318 w 318"/>
                  <a:gd name="T15" fmla="*/ 726 h 72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8" h="726">
                    <a:moveTo>
                      <a:pt x="318" y="0"/>
                    </a:moveTo>
                    <a:cubicBezTo>
                      <a:pt x="310" y="132"/>
                      <a:pt x="302" y="265"/>
                      <a:pt x="272" y="363"/>
                    </a:cubicBezTo>
                    <a:cubicBezTo>
                      <a:pt x="242" y="461"/>
                      <a:pt x="181" y="529"/>
                      <a:pt x="136" y="589"/>
                    </a:cubicBezTo>
                    <a:cubicBezTo>
                      <a:pt x="91" y="649"/>
                      <a:pt x="23" y="703"/>
                      <a:pt x="0" y="726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101" name="Arc 7"/>
              <p:cNvSpPr>
                <a:spLocks/>
              </p:cNvSpPr>
              <p:nvPr/>
            </p:nvSpPr>
            <p:spPr bwMode="auto">
              <a:xfrm rot="2744521">
                <a:off x="1583" y="1624"/>
                <a:ext cx="743" cy="734"/>
              </a:xfrm>
              <a:custGeom>
                <a:avLst/>
                <a:gdLst>
                  <a:gd name="T0" fmla="*/ 0 w 21592"/>
                  <a:gd name="T1" fmla="*/ 0 h 21600"/>
                  <a:gd name="T2" fmla="*/ 0 w 21592"/>
                  <a:gd name="T3" fmla="*/ 0 h 21600"/>
                  <a:gd name="T4" fmla="*/ 0 w 21592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592"/>
                  <a:gd name="T10" fmla="*/ 0 h 21600"/>
                  <a:gd name="T11" fmla="*/ 21592 w 2159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92" h="21600" fill="none" extrusionOk="0">
                    <a:moveTo>
                      <a:pt x="-1" y="0"/>
                    </a:moveTo>
                    <a:cubicBezTo>
                      <a:pt x="11699" y="0"/>
                      <a:pt x="21272" y="9314"/>
                      <a:pt x="21591" y="21010"/>
                    </a:cubicBezTo>
                  </a:path>
                  <a:path w="21592" h="21600" stroke="0" extrusionOk="0">
                    <a:moveTo>
                      <a:pt x="-1" y="0"/>
                    </a:moveTo>
                    <a:cubicBezTo>
                      <a:pt x="11699" y="0"/>
                      <a:pt x="21272" y="9314"/>
                      <a:pt x="21591" y="2101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102" name="Oval 8"/>
              <p:cNvSpPr>
                <a:spLocks noChangeArrowheads="1"/>
              </p:cNvSpPr>
              <p:nvPr/>
            </p:nvSpPr>
            <p:spPr bwMode="auto">
              <a:xfrm>
                <a:off x="2002" y="1719"/>
                <a:ext cx="174" cy="485"/>
              </a:xfrm>
              <a:prstGeom prst="ellipse">
                <a:avLst/>
              </a:prstGeom>
              <a:solidFill>
                <a:srgbClr val="71A0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03" name="Oval 9"/>
              <p:cNvSpPr>
                <a:spLocks noChangeArrowheads="1"/>
              </p:cNvSpPr>
              <p:nvPr/>
            </p:nvSpPr>
            <p:spPr bwMode="auto">
              <a:xfrm>
                <a:off x="2078" y="1835"/>
                <a:ext cx="98" cy="273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04" name="Freeform 10"/>
              <p:cNvSpPr>
                <a:spLocks/>
              </p:cNvSpPr>
              <p:nvPr/>
            </p:nvSpPr>
            <p:spPr bwMode="auto">
              <a:xfrm flipV="1">
                <a:off x="1700" y="2003"/>
                <a:ext cx="273" cy="749"/>
              </a:xfrm>
              <a:custGeom>
                <a:avLst/>
                <a:gdLst>
                  <a:gd name="T0" fmla="*/ 173 w 318"/>
                  <a:gd name="T1" fmla="*/ 0 h 726"/>
                  <a:gd name="T2" fmla="*/ 149 w 318"/>
                  <a:gd name="T3" fmla="*/ 412 h 726"/>
                  <a:gd name="T4" fmla="*/ 74 w 318"/>
                  <a:gd name="T5" fmla="*/ 667 h 726"/>
                  <a:gd name="T6" fmla="*/ 0 w 318"/>
                  <a:gd name="T7" fmla="*/ 822 h 72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8"/>
                  <a:gd name="T13" fmla="*/ 0 h 726"/>
                  <a:gd name="T14" fmla="*/ 318 w 318"/>
                  <a:gd name="T15" fmla="*/ 726 h 72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8" h="726">
                    <a:moveTo>
                      <a:pt x="318" y="0"/>
                    </a:moveTo>
                    <a:cubicBezTo>
                      <a:pt x="310" y="132"/>
                      <a:pt x="302" y="265"/>
                      <a:pt x="272" y="363"/>
                    </a:cubicBezTo>
                    <a:cubicBezTo>
                      <a:pt x="242" y="461"/>
                      <a:pt x="181" y="529"/>
                      <a:pt x="136" y="589"/>
                    </a:cubicBezTo>
                    <a:cubicBezTo>
                      <a:pt x="91" y="649"/>
                      <a:pt x="23" y="703"/>
                      <a:pt x="0" y="726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>
                  <a:solidFill>
                    <a:srgbClr val="000000"/>
                  </a:solidFill>
                  <a:latin typeface="Arial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2.97872E-6 L 4.72222E-6 -0.2842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500"/>
                            </p:stCondLst>
                            <p:childTnLst>
                              <p:par>
                                <p:cTn id="4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2" descr="Termometro de Galileo2"/>
          <p:cNvPicPr>
            <a:picLocks noChangeAspect="1" noChangeArrowheads="1"/>
          </p:cNvPicPr>
          <p:nvPr/>
        </p:nvPicPr>
        <p:blipFill>
          <a:blip r:embed="rId2" cstate="print"/>
          <a:srcRect l="19649" t="2744" r="25844" b="4173"/>
          <a:stretch>
            <a:fillRect/>
          </a:stretch>
        </p:blipFill>
        <p:spPr bwMode="auto">
          <a:xfrm>
            <a:off x="0" y="0"/>
            <a:ext cx="3011488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2515" name="Text Box 3"/>
          <p:cNvSpPr txBox="1">
            <a:spLocks noChangeArrowheads="1"/>
          </p:cNvSpPr>
          <p:nvPr/>
        </p:nvSpPr>
        <p:spPr bwMode="auto">
          <a:xfrm>
            <a:off x="3116263" y="546769"/>
            <a:ext cx="3582987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1800" b="1" dirty="0">
                <a:solidFill>
                  <a:srgbClr val="FFFFFF"/>
                </a:solidFill>
                <a:latin typeface="Arial" charset="0"/>
              </a:rPr>
              <a:t>En el termómetro de la fotografía la temperatura ambiente </a:t>
            </a:r>
            <a:r>
              <a:rPr lang="es-ES" sz="1800" b="1" dirty="0" smtClean="0">
                <a:solidFill>
                  <a:srgbClr val="FFFFFF"/>
                </a:solidFill>
                <a:latin typeface="Arial" charset="0"/>
              </a:rPr>
              <a:t>determinaba </a:t>
            </a:r>
            <a:r>
              <a:rPr lang="es-ES" sz="1800" b="1" dirty="0">
                <a:solidFill>
                  <a:srgbClr val="FFFFFF"/>
                </a:solidFill>
                <a:latin typeface="Arial" charset="0"/>
              </a:rPr>
              <a:t>que </a:t>
            </a:r>
            <a:r>
              <a:rPr lang="es-ES" sz="1800" b="1" dirty="0" smtClean="0">
                <a:solidFill>
                  <a:srgbClr val="FFFFFF"/>
                </a:solidFill>
                <a:latin typeface="Arial" charset="0"/>
              </a:rPr>
              <a:t>el empuje fuera </a:t>
            </a:r>
            <a:r>
              <a:rPr lang="es-ES" sz="1800" b="1" dirty="0" smtClean="0">
                <a:solidFill>
                  <a:srgbClr val="FF0000"/>
                </a:solidFill>
                <a:latin typeface="Arial" charset="0"/>
              </a:rPr>
              <a:t>superior</a:t>
            </a:r>
            <a:r>
              <a:rPr lang="es-ES" sz="1800" b="1" dirty="0" smtClean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s-ES" sz="1800" b="1" dirty="0">
                <a:solidFill>
                  <a:srgbClr val="FFFFFF"/>
                </a:solidFill>
                <a:latin typeface="Arial" charset="0"/>
              </a:rPr>
              <a:t>al peso de los cuerpos 3, 4 y 5, por lo que tienden a ascender, pero </a:t>
            </a:r>
            <a:r>
              <a:rPr lang="es-ES" sz="1800" b="1" dirty="0">
                <a:solidFill>
                  <a:srgbClr val="FF0000"/>
                </a:solidFill>
                <a:latin typeface="Arial" charset="0"/>
              </a:rPr>
              <a:t>inferior</a:t>
            </a:r>
            <a:r>
              <a:rPr lang="es-ES" sz="1800" b="1" dirty="0">
                <a:solidFill>
                  <a:srgbClr val="FFFFFF"/>
                </a:solidFill>
                <a:latin typeface="Arial" charset="0"/>
              </a:rPr>
              <a:t> al peso de los cuerpos 1 y 2, razón por la que se hunden.</a:t>
            </a:r>
          </a:p>
        </p:txBody>
      </p:sp>
      <p:grpSp>
        <p:nvGrpSpPr>
          <p:cNvPr id="99332" name="Group 4"/>
          <p:cNvGrpSpPr>
            <a:grpSpLocks/>
          </p:cNvGrpSpPr>
          <p:nvPr/>
        </p:nvGrpSpPr>
        <p:grpSpPr bwMode="auto">
          <a:xfrm>
            <a:off x="2263775" y="5326063"/>
            <a:ext cx="687388" cy="531812"/>
            <a:chOff x="659" y="3789"/>
            <a:chExt cx="433" cy="335"/>
          </a:xfrm>
        </p:grpSpPr>
        <p:sp>
          <p:nvSpPr>
            <p:cNvPr id="99417" name="Oval 5"/>
            <p:cNvSpPr>
              <a:spLocks noChangeArrowheads="1"/>
            </p:cNvSpPr>
            <p:nvPr/>
          </p:nvSpPr>
          <p:spPr bwMode="auto">
            <a:xfrm>
              <a:off x="659" y="3789"/>
              <a:ext cx="334" cy="33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  <p:sp>
          <p:nvSpPr>
            <p:cNvPr id="99418" name="Text Box 6"/>
            <p:cNvSpPr txBox="1">
              <a:spLocks noChangeArrowheads="1"/>
            </p:cNvSpPr>
            <p:nvPr/>
          </p:nvSpPr>
          <p:spPr bwMode="auto">
            <a:xfrm>
              <a:off x="698" y="3797"/>
              <a:ext cx="39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2800" b="1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</p:grpSp>
      <p:grpSp>
        <p:nvGrpSpPr>
          <p:cNvPr id="99333" name="Group 7"/>
          <p:cNvGrpSpPr>
            <a:grpSpLocks/>
          </p:cNvGrpSpPr>
          <p:nvPr/>
        </p:nvGrpSpPr>
        <p:grpSpPr bwMode="auto">
          <a:xfrm>
            <a:off x="2257425" y="4543425"/>
            <a:ext cx="685800" cy="531813"/>
            <a:chOff x="2023" y="3789"/>
            <a:chExt cx="432" cy="335"/>
          </a:xfrm>
        </p:grpSpPr>
        <p:sp>
          <p:nvSpPr>
            <p:cNvPr id="99415" name="Oval 8"/>
            <p:cNvSpPr>
              <a:spLocks noChangeArrowheads="1"/>
            </p:cNvSpPr>
            <p:nvPr/>
          </p:nvSpPr>
          <p:spPr bwMode="auto">
            <a:xfrm>
              <a:off x="2023" y="3789"/>
              <a:ext cx="334" cy="33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  <p:sp>
          <p:nvSpPr>
            <p:cNvPr id="99416" name="Text Box 9"/>
            <p:cNvSpPr txBox="1">
              <a:spLocks noChangeArrowheads="1"/>
            </p:cNvSpPr>
            <p:nvPr/>
          </p:nvSpPr>
          <p:spPr bwMode="auto">
            <a:xfrm>
              <a:off x="2061" y="3797"/>
              <a:ext cx="39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2800" b="1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</p:grpSp>
      <p:grpSp>
        <p:nvGrpSpPr>
          <p:cNvPr id="99334" name="Group 10"/>
          <p:cNvGrpSpPr>
            <a:grpSpLocks/>
          </p:cNvGrpSpPr>
          <p:nvPr/>
        </p:nvGrpSpPr>
        <p:grpSpPr bwMode="auto">
          <a:xfrm>
            <a:off x="2262188" y="2530475"/>
            <a:ext cx="687387" cy="531813"/>
            <a:chOff x="3387" y="3789"/>
            <a:chExt cx="433" cy="335"/>
          </a:xfrm>
        </p:grpSpPr>
        <p:sp>
          <p:nvSpPr>
            <p:cNvPr id="99413" name="Oval 11"/>
            <p:cNvSpPr>
              <a:spLocks noChangeArrowheads="1"/>
            </p:cNvSpPr>
            <p:nvPr/>
          </p:nvSpPr>
          <p:spPr bwMode="auto">
            <a:xfrm>
              <a:off x="3387" y="3789"/>
              <a:ext cx="334" cy="33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  <p:sp>
          <p:nvSpPr>
            <p:cNvPr id="99414" name="Text Box 12"/>
            <p:cNvSpPr txBox="1">
              <a:spLocks noChangeArrowheads="1"/>
            </p:cNvSpPr>
            <p:nvPr/>
          </p:nvSpPr>
          <p:spPr bwMode="auto">
            <a:xfrm>
              <a:off x="3426" y="3797"/>
              <a:ext cx="39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2800" b="1">
                  <a:solidFill>
                    <a:srgbClr val="000000"/>
                  </a:solidFill>
                  <a:latin typeface="Arial" charset="0"/>
                </a:rPr>
                <a:t>3</a:t>
              </a:r>
            </a:p>
          </p:txBody>
        </p:sp>
      </p:grpSp>
      <p:grpSp>
        <p:nvGrpSpPr>
          <p:cNvPr id="99335" name="Group 13"/>
          <p:cNvGrpSpPr>
            <a:grpSpLocks/>
          </p:cNvGrpSpPr>
          <p:nvPr/>
        </p:nvGrpSpPr>
        <p:grpSpPr bwMode="auto">
          <a:xfrm>
            <a:off x="2270125" y="1417638"/>
            <a:ext cx="684213" cy="531812"/>
            <a:chOff x="4744" y="3789"/>
            <a:chExt cx="431" cy="335"/>
          </a:xfrm>
        </p:grpSpPr>
        <p:sp>
          <p:nvSpPr>
            <p:cNvPr id="99411" name="Oval 14"/>
            <p:cNvSpPr>
              <a:spLocks noChangeArrowheads="1"/>
            </p:cNvSpPr>
            <p:nvPr/>
          </p:nvSpPr>
          <p:spPr bwMode="auto">
            <a:xfrm>
              <a:off x="4744" y="3789"/>
              <a:ext cx="334" cy="33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  <p:sp>
          <p:nvSpPr>
            <p:cNvPr id="99412" name="Text Box 15"/>
            <p:cNvSpPr txBox="1">
              <a:spLocks noChangeArrowheads="1"/>
            </p:cNvSpPr>
            <p:nvPr/>
          </p:nvSpPr>
          <p:spPr bwMode="auto">
            <a:xfrm>
              <a:off x="4781" y="3797"/>
              <a:ext cx="39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2800" b="1">
                  <a:solidFill>
                    <a:srgbClr val="000000"/>
                  </a:solidFill>
                  <a:latin typeface="Arial" charset="0"/>
                </a:rPr>
                <a:t>4</a:t>
              </a:r>
            </a:p>
          </p:txBody>
        </p:sp>
      </p:grpSp>
      <p:grpSp>
        <p:nvGrpSpPr>
          <p:cNvPr id="99336" name="Group 16"/>
          <p:cNvGrpSpPr>
            <a:grpSpLocks/>
          </p:cNvGrpSpPr>
          <p:nvPr/>
        </p:nvGrpSpPr>
        <p:grpSpPr bwMode="auto">
          <a:xfrm>
            <a:off x="2270125" y="835025"/>
            <a:ext cx="684213" cy="531813"/>
            <a:chOff x="4744" y="3789"/>
            <a:chExt cx="431" cy="335"/>
          </a:xfrm>
        </p:grpSpPr>
        <p:sp>
          <p:nvSpPr>
            <p:cNvPr id="99409" name="Oval 17"/>
            <p:cNvSpPr>
              <a:spLocks noChangeArrowheads="1"/>
            </p:cNvSpPr>
            <p:nvPr/>
          </p:nvSpPr>
          <p:spPr bwMode="auto">
            <a:xfrm>
              <a:off x="4744" y="3789"/>
              <a:ext cx="334" cy="33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  <p:sp>
          <p:nvSpPr>
            <p:cNvPr id="99410" name="Text Box 18"/>
            <p:cNvSpPr txBox="1">
              <a:spLocks noChangeArrowheads="1"/>
            </p:cNvSpPr>
            <p:nvPr/>
          </p:nvSpPr>
          <p:spPr bwMode="auto">
            <a:xfrm>
              <a:off x="4781" y="3797"/>
              <a:ext cx="39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2800" b="1">
                  <a:solidFill>
                    <a:srgbClr val="000000"/>
                  </a:solidFill>
                  <a:latin typeface="Arial" charset="0"/>
                </a:rPr>
                <a:t>5</a:t>
              </a:r>
            </a:p>
          </p:txBody>
        </p:sp>
      </p:grpSp>
      <p:grpSp>
        <p:nvGrpSpPr>
          <p:cNvPr id="99337" name="Group 19"/>
          <p:cNvGrpSpPr>
            <a:grpSpLocks/>
          </p:cNvGrpSpPr>
          <p:nvPr/>
        </p:nvGrpSpPr>
        <p:grpSpPr bwMode="auto">
          <a:xfrm>
            <a:off x="211138" y="1525588"/>
            <a:ext cx="1365250" cy="4806950"/>
            <a:chOff x="326" y="961"/>
            <a:chExt cx="860" cy="3028"/>
          </a:xfrm>
        </p:grpSpPr>
        <p:sp>
          <p:nvSpPr>
            <p:cNvPr id="99399" name="Text Box 20"/>
            <p:cNvSpPr txBox="1">
              <a:spLocks noChangeArrowheads="1"/>
            </p:cNvSpPr>
            <p:nvPr/>
          </p:nvSpPr>
          <p:spPr bwMode="auto">
            <a:xfrm>
              <a:off x="326" y="1963"/>
              <a:ext cx="60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 b="1">
                  <a:solidFill>
                    <a:srgbClr val="000000"/>
                  </a:solidFill>
                  <a:latin typeface="Arial" charset="0"/>
                </a:rPr>
                <a:t>22 ºC</a:t>
              </a:r>
            </a:p>
          </p:txBody>
        </p:sp>
        <p:sp>
          <p:nvSpPr>
            <p:cNvPr id="99400" name="Text Box 21"/>
            <p:cNvSpPr txBox="1">
              <a:spLocks noChangeArrowheads="1"/>
            </p:cNvSpPr>
            <p:nvPr/>
          </p:nvSpPr>
          <p:spPr bwMode="auto">
            <a:xfrm>
              <a:off x="326" y="3758"/>
              <a:ext cx="60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 b="1">
                  <a:solidFill>
                    <a:srgbClr val="000000"/>
                  </a:solidFill>
                  <a:latin typeface="Arial" charset="0"/>
                </a:rPr>
                <a:t>18 ºC</a:t>
              </a:r>
            </a:p>
          </p:txBody>
        </p:sp>
        <p:sp>
          <p:nvSpPr>
            <p:cNvPr id="99401" name="Text Box 22"/>
            <p:cNvSpPr txBox="1">
              <a:spLocks noChangeArrowheads="1"/>
            </p:cNvSpPr>
            <p:nvPr/>
          </p:nvSpPr>
          <p:spPr bwMode="auto">
            <a:xfrm>
              <a:off x="326" y="3257"/>
              <a:ext cx="60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 b="1">
                  <a:solidFill>
                    <a:srgbClr val="000000"/>
                  </a:solidFill>
                  <a:latin typeface="Arial" charset="0"/>
                </a:rPr>
                <a:t>20 ºC</a:t>
              </a:r>
            </a:p>
          </p:txBody>
        </p:sp>
        <p:sp>
          <p:nvSpPr>
            <p:cNvPr id="99402" name="Text Box 23"/>
            <p:cNvSpPr txBox="1">
              <a:spLocks noChangeArrowheads="1"/>
            </p:cNvSpPr>
            <p:nvPr/>
          </p:nvSpPr>
          <p:spPr bwMode="auto">
            <a:xfrm>
              <a:off x="326" y="1345"/>
              <a:ext cx="60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 b="1">
                  <a:solidFill>
                    <a:srgbClr val="000000"/>
                  </a:solidFill>
                  <a:latin typeface="Arial" charset="0"/>
                </a:rPr>
                <a:t>24 ºC</a:t>
              </a:r>
            </a:p>
          </p:txBody>
        </p:sp>
        <p:sp>
          <p:nvSpPr>
            <p:cNvPr id="99403" name="Text Box 24"/>
            <p:cNvSpPr txBox="1">
              <a:spLocks noChangeArrowheads="1"/>
            </p:cNvSpPr>
            <p:nvPr/>
          </p:nvSpPr>
          <p:spPr bwMode="auto">
            <a:xfrm>
              <a:off x="326" y="961"/>
              <a:ext cx="60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800" b="1">
                  <a:solidFill>
                    <a:srgbClr val="000000"/>
                  </a:solidFill>
                  <a:latin typeface="Arial" charset="0"/>
                </a:rPr>
                <a:t>26 ºC</a:t>
              </a:r>
            </a:p>
          </p:txBody>
        </p:sp>
        <p:sp>
          <p:nvSpPr>
            <p:cNvPr id="99404" name="Line 25"/>
            <p:cNvSpPr>
              <a:spLocks noChangeShapeType="1"/>
            </p:cNvSpPr>
            <p:nvPr/>
          </p:nvSpPr>
          <p:spPr bwMode="auto">
            <a:xfrm>
              <a:off x="785" y="3873"/>
              <a:ext cx="2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99405" name="Line 26"/>
            <p:cNvSpPr>
              <a:spLocks noChangeShapeType="1"/>
            </p:cNvSpPr>
            <p:nvPr/>
          </p:nvSpPr>
          <p:spPr bwMode="auto">
            <a:xfrm>
              <a:off x="785" y="3381"/>
              <a:ext cx="40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99406" name="Line 27"/>
            <p:cNvSpPr>
              <a:spLocks noChangeShapeType="1"/>
            </p:cNvSpPr>
            <p:nvPr/>
          </p:nvSpPr>
          <p:spPr bwMode="auto">
            <a:xfrm>
              <a:off x="785" y="2095"/>
              <a:ext cx="2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99407" name="Line 28"/>
            <p:cNvSpPr>
              <a:spLocks noChangeShapeType="1"/>
            </p:cNvSpPr>
            <p:nvPr/>
          </p:nvSpPr>
          <p:spPr bwMode="auto">
            <a:xfrm>
              <a:off x="785" y="1461"/>
              <a:ext cx="40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99408" name="Line 29"/>
            <p:cNvSpPr>
              <a:spLocks noChangeShapeType="1"/>
            </p:cNvSpPr>
            <p:nvPr/>
          </p:nvSpPr>
          <p:spPr bwMode="auto">
            <a:xfrm>
              <a:off x="785" y="1085"/>
              <a:ext cx="16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99338" name="Freeform 30"/>
          <p:cNvSpPr>
            <a:spLocks/>
          </p:cNvSpPr>
          <p:nvPr/>
        </p:nvSpPr>
        <p:spPr bwMode="auto">
          <a:xfrm>
            <a:off x="7770813" y="1712913"/>
            <a:ext cx="80962" cy="33337"/>
          </a:xfrm>
          <a:custGeom>
            <a:avLst/>
            <a:gdLst>
              <a:gd name="T0" fmla="*/ 2147483647 w 54"/>
              <a:gd name="T1" fmla="*/ 0 h 1"/>
              <a:gd name="T2" fmla="*/ 0 w 54"/>
              <a:gd name="T3" fmla="*/ 0 h 1"/>
              <a:gd name="T4" fmla="*/ 0 60000 65536"/>
              <a:gd name="T5" fmla="*/ 0 60000 65536"/>
              <a:gd name="T6" fmla="*/ 0 w 54"/>
              <a:gd name="T7" fmla="*/ 0 h 1"/>
              <a:gd name="T8" fmla="*/ 54 w 54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4" h="1">
                <a:moveTo>
                  <a:pt x="54" y="0"/>
                </a:moveTo>
                <a:cubicBezTo>
                  <a:pt x="54" y="0"/>
                  <a:pt x="27" y="0"/>
                  <a:pt x="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99339" name="Rectangle 31"/>
          <p:cNvSpPr>
            <a:spLocks noChangeArrowheads="1"/>
          </p:cNvSpPr>
          <p:nvPr/>
        </p:nvSpPr>
        <p:spPr bwMode="auto">
          <a:xfrm>
            <a:off x="6821488" y="0"/>
            <a:ext cx="2322512" cy="6858000"/>
          </a:xfrm>
          <a:prstGeom prst="rect">
            <a:avLst/>
          </a:prstGeom>
          <a:solidFill>
            <a:srgbClr val="B2B2B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grpSp>
        <p:nvGrpSpPr>
          <p:cNvPr id="99340" name="Group 32"/>
          <p:cNvGrpSpPr>
            <a:grpSpLocks/>
          </p:cNvGrpSpPr>
          <p:nvPr/>
        </p:nvGrpSpPr>
        <p:grpSpPr bwMode="auto">
          <a:xfrm>
            <a:off x="7131050" y="333375"/>
            <a:ext cx="1746250" cy="5951538"/>
            <a:chOff x="595" y="210"/>
            <a:chExt cx="1100" cy="3749"/>
          </a:xfrm>
        </p:grpSpPr>
        <p:sp>
          <p:nvSpPr>
            <p:cNvPr id="99394" name="Oval 33"/>
            <p:cNvSpPr>
              <a:spLocks noChangeArrowheads="1"/>
            </p:cNvSpPr>
            <p:nvPr/>
          </p:nvSpPr>
          <p:spPr bwMode="auto">
            <a:xfrm>
              <a:off x="750" y="210"/>
              <a:ext cx="798" cy="83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rtl="1"/>
              <a:endParaRPr lang="es-ES" sz="1800">
                <a:solidFill>
                  <a:srgbClr val="000000"/>
                </a:solidFill>
                <a:latin typeface="Arial" charset="0"/>
              </a:endParaRPr>
            </a:p>
          </p:txBody>
        </p:sp>
        <p:grpSp>
          <p:nvGrpSpPr>
            <p:cNvPr id="99395" name="Group 34"/>
            <p:cNvGrpSpPr>
              <a:grpSpLocks/>
            </p:cNvGrpSpPr>
            <p:nvPr/>
          </p:nvGrpSpPr>
          <p:grpSpPr bwMode="auto">
            <a:xfrm>
              <a:off x="748" y="572"/>
              <a:ext cx="798" cy="3335"/>
              <a:chOff x="2830" y="768"/>
              <a:chExt cx="1052" cy="3335"/>
            </a:xfrm>
          </p:grpSpPr>
          <p:sp>
            <p:nvSpPr>
              <p:cNvPr id="99397" name="Rectangle 35"/>
              <p:cNvSpPr>
                <a:spLocks noChangeArrowheads="1"/>
              </p:cNvSpPr>
              <p:nvPr/>
            </p:nvSpPr>
            <p:spPr bwMode="auto">
              <a:xfrm>
                <a:off x="2830" y="791"/>
                <a:ext cx="1052" cy="3297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s-ES">
                  <a:solidFill>
                    <a:srgbClr val="000000"/>
                  </a:solidFill>
                </a:endParaRPr>
              </a:p>
            </p:txBody>
          </p:sp>
          <p:sp>
            <p:nvSpPr>
              <p:cNvPr id="99398" name="Freeform 36"/>
              <p:cNvSpPr>
                <a:spLocks/>
              </p:cNvSpPr>
              <p:nvPr/>
            </p:nvSpPr>
            <p:spPr bwMode="auto">
              <a:xfrm>
                <a:off x="2836" y="768"/>
                <a:ext cx="1046" cy="3335"/>
              </a:xfrm>
              <a:custGeom>
                <a:avLst/>
                <a:gdLst>
                  <a:gd name="T0" fmla="*/ 0 w 1050"/>
                  <a:gd name="T1" fmla="*/ 842 h 2508"/>
                  <a:gd name="T2" fmla="*/ 0 w 1050"/>
                  <a:gd name="T3" fmla="*/ 180255 h 2508"/>
                  <a:gd name="T4" fmla="*/ 990 w 1050"/>
                  <a:gd name="T5" fmla="*/ 180255 h 2508"/>
                  <a:gd name="T6" fmla="*/ 990 w 1050"/>
                  <a:gd name="T7" fmla="*/ 0 h 25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50"/>
                  <a:gd name="T13" fmla="*/ 0 h 2508"/>
                  <a:gd name="T14" fmla="*/ 1050 w 1050"/>
                  <a:gd name="T15" fmla="*/ 2508 h 25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50" h="2508">
                    <a:moveTo>
                      <a:pt x="0" y="12"/>
                    </a:moveTo>
                    <a:lnTo>
                      <a:pt x="0" y="2508"/>
                    </a:lnTo>
                    <a:lnTo>
                      <a:pt x="1050" y="2508"/>
                    </a:lnTo>
                    <a:lnTo>
                      <a:pt x="1050" y="0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sp>
          <p:nvSpPr>
            <p:cNvPr id="99396" name="Rectangle 37"/>
            <p:cNvSpPr>
              <a:spLocks noChangeArrowheads="1"/>
            </p:cNvSpPr>
            <p:nvPr/>
          </p:nvSpPr>
          <p:spPr bwMode="auto">
            <a:xfrm>
              <a:off x="595" y="3878"/>
              <a:ext cx="1100" cy="81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</p:grpSp>
      <p:grpSp>
        <p:nvGrpSpPr>
          <p:cNvPr id="99341" name="Group 38"/>
          <p:cNvGrpSpPr>
            <a:grpSpLocks/>
          </p:cNvGrpSpPr>
          <p:nvPr/>
        </p:nvGrpSpPr>
        <p:grpSpPr bwMode="auto">
          <a:xfrm>
            <a:off x="7404100" y="722313"/>
            <a:ext cx="698500" cy="1239837"/>
            <a:chOff x="4014" y="935"/>
            <a:chExt cx="440" cy="781"/>
          </a:xfrm>
        </p:grpSpPr>
        <p:grpSp>
          <p:nvGrpSpPr>
            <p:cNvPr id="99385" name="Group 39"/>
            <p:cNvGrpSpPr>
              <a:grpSpLocks/>
            </p:cNvGrpSpPr>
            <p:nvPr/>
          </p:nvGrpSpPr>
          <p:grpSpPr bwMode="auto">
            <a:xfrm>
              <a:off x="4014" y="935"/>
              <a:ext cx="440" cy="528"/>
              <a:chOff x="4449" y="1970"/>
              <a:chExt cx="889" cy="1066"/>
            </a:xfrm>
          </p:grpSpPr>
          <p:sp>
            <p:nvSpPr>
              <p:cNvPr id="99389" name="Freeform 40"/>
              <p:cNvSpPr>
                <a:spLocks/>
              </p:cNvSpPr>
              <p:nvPr/>
            </p:nvSpPr>
            <p:spPr bwMode="auto">
              <a:xfrm>
                <a:off x="4449" y="1989"/>
                <a:ext cx="884" cy="634"/>
              </a:xfrm>
              <a:custGeom>
                <a:avLst/>
                <a:gdLst>
                  <a:gd name="T0" fmla="*/ 442 w 884"/>
                  <a:gd name="T1" fmla="*/ 0 h 634"/>
                  <a:gd name="T2" fmla="*/ 430 w 884"/>
                  <a:gd name="T3" fmla="*/ 22 h 634"/>
                  <a:gd name="T4" fmla="*/ 416 w 884"/>
                  <a:gd name="T5" fmla="*/ 88 h 634"/>
                  <a:gd name="T6" fmla="*/ 402 w 884"/>
                  <a:gd name="T7" fmla="*/ 188 h 634"/>
                  <a:gd name="T8" fmla="*/ 378 w 884"/>
                  <a:gd name="T9" fmla="*/ 288 h 634"/>
                  <a:gd name="T10" fmla="*/ 328 w 884"/>
                  <a:gd name="T11" fmla="*/ 352 h 634"/>
                  <a:gd name="T12" fmla="*/ 258 w 884"/>
                  <a:gd name="T13" fmla="*/ 390 h 634"/>
                  <a:gd name="T14" fmla="*/ 170 w 884"/>
                  <a:gd name="T15" fmla="*/ 426 h 634"/>
                  <a:gd name="T16" fmla="*/ 82 w 884"/>
                  <a:gd name="T17" fmla="*/ 472 h 634"/>
                  <a:gd name="T18" fmla="*/ 24 w 884"/>
                  <a:gd name="T19" fmla="*/ 538 h 634"/>
                  <a:gd name="T20" fmla="*/ 4 w 884"/>
                  <a:gd name="T21" fmla="*/ 600 h 634"/>
                  <a:gd name="T22" fmla="*/ 0 w 884"/>
                  <a:gd name="T23" fmla="*/ 634 h 634"/>
                  <a:gd name="T24" fmla="*/ 884 w 884"/>
                  <a:gd name="T25" fmla="*/ 634 h 634"/>
                  <a:gd name="T26" fmla="*/ 864 w 884"/>
                  <a:gd name="T27" fmla="*/ 546 h 634"/>
                  <a:gd name="T28" fmla="*/ 838 w 884"/>
                  <a:gd name="T29" fmla="*/ 500 h 634"/>
                  <a:gd name="T30" fmla="*/ 766 w 884"/>
                  <a:gd name="T31" fmla="*/ 450 h 634"/>
                  <a:gd name="T32" fmla="*/ 690 w 884"/>
                  <a:gd name="T33" fmla="*/ 414 h 634"/>
                  <a:gd name="T34" fmla="*/ 606 w 884"/>
                  <a:gd name="T35" fmla="*/ 382 h 634"/>
                  <a:gd name="T36" fmla="*/ 558 w 884"/>
                  <a:gd name="T37" fmla="*/ 354 h 634"/>
                  <a:gd name="T38" fmla="*/ 526 w 884"/>
                  <a:gd name="T39" fmla="*/ 302 h 634"/>
                  <a:gd name="T40" fmla="*/ 500 w 884"/>
                  <a:gd name="T41" fmla="*/ 222 h 634"/>
                  <a:gd name="T42" fmla="*/ 482 w 884"/>
                  <a:gd name="T43" fmla="*/ 138 h 634"/>
                  <a:gd name="T44" fmla="*/ 474 w 884"/>
                  <a:gd name="T45" fmla="*/ 80 h 634"/>
                  <a:gd name="T46" fmla="*/ 466 w 884"/>
                  <a:gd name="T47" fmla="*/ 26 h 634"/>
                  <a:gd name="T48" fmla="*/ 458 w 884"/>
                  <a:gd name="T49" fmla="*/ 2 h 634"/>
                  <a:gd name="T50" fmla="*/ 442 w 884"/>
                  <a:gd name="T51" fmla="*/ 0 h 634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884"/>
                  <a:gd name="T79" fmla="*/ 0 h 634"/>
                  <a:gd name="T80" fmla="*/ 884 w 884"/>
                  <a:gd name="T81" fmla="*/ 634 h 634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884" h="634">
                    <a:moveTo>
                      <a:pt x="442" y="0"/>
                    </a:moveTo>
                    <a:lnTo>
                      <a:pt x="430" y="22"/>
                    </a:lnTo>
                    <a:lnTo>
                      <a:pt x="416" y="88"/>
                    </a:lnTo>
                    <a:lnTo>
                      <a:pt x="402" y="188"/>
                    </a:lnTo>
                    <a:lnTo>
                      <a:pt x="378" y="288"/>
                    </a:lnTo>
                    <a:lnTo>
                      <a:pt x="328" y="352"/>
                    </a:lnTo>
                    <a:lnTo>
                      <a:pt x="258" y="390"/>
                    </a:lnTo>
                    <a:lnTo>
                      <a:pt x="170" y="426"/>
                    </a:lnTo>
                    <a:lnTo>
                      <a:pt x="82" y="472"/>
                    </a:lnTo>
                    <a:lnTo>
                      <a:pt x="24" y="538"/>
                    </a:lnTo>
                    <a:lnTo>
                      <a:pt x="4" y="600"/>
                    </a:lnTo>
                    <a:lnTo>
                      <a:pt x="0" y="634"/>
                    </a:lnTo>
                    <a:lnTo>
                      <a:pt x="884" y="634"/>
                    </a:lnTo>
                    <a:lnTo>
                      <a:pt x="864" y="546"/>
                    </a:lnTo>
                    <a:lnTo>
                      <a:pt x="838" y="500"/>
                    </a:lnTo>
                    <a:lnTo>
                      <a:pt x="766" y="450"/>
                    </a:lnTo>
                    <a:lnTo>
                      <a:pt x="690" y="414"/>
                    </a:lnTo>
                    <a:lnTo>
                      <a:pt x="606" y="382"/>
                    </a:lnTo>
                    <a:lnTo>
                      <a:pt x="558" y="354"/>
                    </a:lnTo>
                    <a:lnTo>
                      <a:pt x="526" y="302"/>
                    </a:lnTo>
                    <a:lnTo>
                      <a:pt x="500" y="222"/>
                    </a:lnTo>
                    <a:lnTo>
                      <a:pt x="482" y="138"/>
                    </a:lnTo>
                    <a:lnTo>
                      <a:pt x="474" y="80"/>
                    </a:lnTo>
                    <a:lnTo>
                      <a:pt x="466" y="26"/>
                    </a:lnTo>
                    <a:lnTo>
                      <a:pt x="458" y="2"/>
                    </a:lnTo>
                    <a:lnTo>
                      <a:pt x="442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99390" name="Freeform 41"/>
              <p:cNvSpPr>
                <a:spLocks/>
              </p:cNvSpPr>
              <p:nvPr/>
            </p:nvSpPr>
            <p:spPr bwMode="auto">
              <a:xfrm>
                <a:off x="4455" y="2616"/>
                <a:ext cx="879" cy="399"/>
              </a:xfrm>
              <a:custGeom>
                <a:avLst/>
                <a:gdLst>
                  <a:gd name="T0" fmla="*/ 1 w 1392"/>
                  <a:gd name="T1" fmla="*/ 0 h 632"/>
                  <a:gd name="T2" fmla="*/ 2 w 1392"/>
                  <a:gd name="T3" fmla="*/ 0 h 632"/>
                  <a:gd name="T4" fmla="*/ 2 w 1392"/>
                  <a:gd name="T5" fmla="*/ 1 h 632"/>
                  <a:gd name="T6" fmla="*/ 1 w 1392"/>
                  <a:gd name="T7" fmla="*/ 1 h 632"/>
                  <a:gd name="T8" fmla="*/ 1 w 1392"/>
                  <a:gd name="T9" fmla="*/ 1 h 632"/>
                  <a:gd name="T10" fmla="*/ 1 w 1392"/>
                  <a:gd name="T11" fmla="*/ 1 h 632"/>
                  <a:gd name="T12" fmla="*/ 1 w 1392"/>
                  <a:gd name="T13" fmla="*/ 1 h 632"/>
                  <a:gd name="T14" fmla="*/ 1 w 1392"/>
                  <a:gd name="T15" fmla="*/ 1 h 632"/>
                  <a:gd name="T16" fmla="*/ 1 w 1392"/>
                  <a:gd name="T17" fmla="*/ 1 h 632"/>
                  <a:gd name="T18" fmla="*/ 1 w 1392"/>
                  <a:gd name="T19" fmla="*/ 1 h 632"/>
                  <a:gd name="T20" fmla="*/ 1 w 1392"/>
                  <a:gd name="T21" fmla="*/ 1 h 632"/>
                  <a:gd name="T22" fmla="*/ 1 w 1392"/>
                  <a:gd name="T23" fmla="*/ 1 h 632"/>
                  <a:gd name="T24" fmla="*/ 1 w 1392"/>
                  <a:gd name="T25" fmla="*/ 1 h 632"/>
                  <a:gd name="T26" fmla="*/ 1 w 1392"/>
                  <a:gd name="T27" fmla="*/ 1 h 632"/>
                  <a:gd name="T28" fmla="*/ 1 w 1392"/>
                  <a:gd name="T29" fmla="*/ 1 h 632"/>
                  <a:gd name="T30" fmla="*/ 1 w 1392"/>
                  <a:gd name="T31" fmla="*/ 1 h 632"/>
                  <a:gd name="T32" fmla="*/ 1 w 1392"/>
                  <a:gd name="T33" fmla="*/ 1 h 632"/>
                  <a:gd name="T34" fmla="*/ 1 w 1392"/>
                  <a:gd name="T35" fmla="*/ 1 h 632"/>
                  <a:gd name="T36" fmla="*/ 1 w 1392"/>
                  <a:gd name="T37" fmla="*/ 1 h 632"/>
                  <a:gd name="T38" fmla="*/ 1 w 1392"/>
                  <a:gd name="T39" fmla="*/ 1 h 632"/>
                  <a:gd name="T40" fmla="*/ 1 w 1392"/>
                  <a:gd name="T41" fmla="*/ 1 h 632"/>
                  <a:gd name="T42" fmla="*/ 1 w 1392"/>
                  <a:gd name="T43" fmla="*/ 1 h 632"/>
                  <a:gd name="T44" fmla="*/ 1 w 1392"/>
                  <a:gd name="T45" fmla="*/ 1 h 632"/>
                  <a:gd name="T46" fmla="*/ 1 w 1392"/>
                  <a:gd name="T47" fmla="*/ 1 h 632"/>
                  <a:gd name="T48" fmla="*/ 1 w 1392"/>
                  <a:gd name="T49" fmla="*/ 1 h 632"/>
                  <a:gd name="T50" fmla="*/ 0 w 1392"/>
                  <a:gd name="T51" fmla="*/ 1 h 632"/>
                  <a:gd name="T52" fmla="*/ 1 w 1392"/>
                  <a:gd name="T53" fmla="*/ 0 h 63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392"/>
                  <a:gd name="T82" fmla="*/ 0 h 632"/>
                  <a:gd name="T83" fmla="*/ 1392 w 1392"/>
                  <a:gd name="T84" fmla="*/ 632 h 632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392" h="632">
                    <a:moveTo>
                      <a:pt x="8" y="0"/>
                    </a:moveTo>
                    <a:lnTo>
                      <a:pt x="1388" y="0"/>
                    </a:lnTo>
                    <a:lnTo>
                      <a:pt x="1392" y="76"/>
                    </a:lnTo>
                    <a:lnTo>
                      <a:pt x="1356" y="160"/>
                    </a:lnTo>
                    <a:lnTo>
                      <a:pt x="1312" y="244"/>
                    </a:lnTo>
                    <a:lnTo>
                      <a:pt x="1232" y="292"/>
                    </a:lnTo>
                    <a:lnTo>
                      <a:pt x="1164" y="328"/>
                    </a:lnTo>
                    <a:lnTo>
                      <a:pt x="1064" y="364"/>
                    </a:lnTo>
                    <a:lnTo>
                      <a:pt x="960" y="424"/>
                    </a:lnTo>
                    <a:lnTo>
                      <a:pt x="896" y="484"/>
                    </a:lnTo>
                    <a:lnTo>
                      <a:pt x="872" y="564"/>
                    </a:lnTo>
                    <a:lnTo>
                      <a:pt x="840" y="608"/>
                    </a:lnTo>
                    <a:lnTo>
                      <a:pt x="752" y="632"/>
                    </a:lnTo>
                    <a:lnTo>
                      <a:pt x="672" y="632"/>
                    </a:lnTo>
                    <a:lnTo>
                      <a:pt x="584" y="620"/>
                    </a:lnTo>
                    <a:lnTo>
                      <a:pt x="532" y="584"/>
                    </a:lnTo>
                    <a:lnTo>
                      <a:pt x="504" y="500"/>
                    </a:lnTo>
                    <a:lnTo>
                      <a:pt x="488" y="464"/>
                    </a:lnTo>
                    <a:lnTo>
                      <a:pt x="412" y="416"/>
                    </a:lnTo>
                    <a:lnTo>
                      <a:pt x="288" y="352"/>
                    </a:lnTo>
                    <a:lnTo>
                      <a:pt x="172" y="304"/>
                    </a:lnTo>
                    <a:lnTo>
                      <a:pt x="124" y="276"/>
                    </a:lnTo>
                    <a:lnTo>
                      <a:pt x="72" y="232"/>
                    </a:lnTo>
                    <a:lnTo>
                      <a:pt x="40" y="172"/>
                    </a:lnTo>
                    <a:lnTo>
                      <a:pt x="16" y="100"/>
                    </a:lnTo>
                    <a:lnTo>
                      <a:pt x="0" y="44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99391" name="Freeform 42"/>
              <p:cNvSpPr>
                <a:spLocks/>
              </p:cNvSpPr>
              <p:nvPr/>
            </p:nvSpPr>
            <p:spPr bwMode="auto">
              <a:xfrm>
                <a:off x="4454" y="1970"/>
                <a:ext cx="455" cy="1047"/>
              </a:xfrm>
              <a:custGeom>
                <a:avLst/>
                <a:gdLst>
                  <a:gd name="T0" fmla="*/ 1 w 720"/>
                  <a:gd name="T1" fmla="*/ 1 h 1659"/>
                  <a:gd name="T2" fmla="*/ 1 w 720"/>
                  <a:gd name="T3" fmla="*/ 1 h 1659"/>
                  <a:gd name="T4" fmla="*/ 1 w 720"/>
                  <a:gd name="T5" fmla="*/ 1 h 1659"/>
                  <a:gd name="T6" fmla="*/ 1 w 720"/>
                  <a:gd name="T7" fmla="*/ 1 h 1659"/>
                  <a:gd name="T8" fmla="*/ 1 w 720"/>
                  <a:gd name="T9" fmla="*/ 1 h 1659"/>
                  <a:gd name="T10" fmla="*/ 1 w 720"/>
                  <a:gd name="T11" fmla="*/ 1 h 1659"/>
                  <a:gd name="T12" fmla="*/ 1 w 720"/>
                  <a:gd name="T13" fmla="*/ 1 h 1659"/>
                  <a:gd name="T14" fmla="*/ 1 w 720"/>
                  <a:gd name="T15" fmla="*/ 1 h 1659"/>
                  <a:gd name="T16" fmla="*/ 0 w 720"/>
                  <a:gd name="T17" fmla="*/ 1 h 1659"/>
                  <a:gd name="T18" fmla="*/ 1 w 720"/>
                  <a:gd name="T19" fmla="*/ 1 h 1659"/>
                  <a:gd name="T20" fmla="*/ 1 w 720"/>
                  <a:gd name="T21" fmla="*/ 1 h 1659"/>
                  <a:gd name="T22" fmla="*/ 1 w 720"/>
                  <a:gd name="T23" fmla="*/ 2 h 1659"/>
                  <a:gd name="T24" fmla="*/ 1 w 720"/>
                  <a:gd name="T25" fmla="*/ 2 h 1659"/>
                  <a:gd name="T26" fmla="*/ 1 w 720"/>
                  <a:gd name="T27" fmla="*/ 2 h 1659"/>
                  <a:gd name="T28" fmla="*/ 1 w 720"/>
                  <a:gd name="T29" fmla="*/ 2 h 1659"/>
                  <a:gd name="T30" fmla="*/ 1 w 720"/>
                  <a:gd name="T31" fmla="*/ 2 h 165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720"/>
                  <a:gd name="T49" fmla="*/ 0 h 1659"/>
                  <a:gd name="T50" fmla="*/ 720 w 720"/>
                  <a:gd name="T51" fmla="*/ 1659 h 165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720" h="1659">
                    <a:moveTo>
                      <a:pt x="720" y="19"/>
                    </a:moveTo>
                    <a:cubicBezTo>
                      <a:pt x="704" y="9"/>
                      <a:pt x="688" y="0"/>
                      <a:pt x="676" y="27"/>
                    </a:cubicBezTo>
                    <a:cubicBezTo>
                      <a:pt x="664" y="54"/>
                      <a:pt x="663" y="108"/>
                      <a:pt x="648" y="179"/>
                    </a:cubicBezTo>
                    <a:cubicBezTo>
                      <a:pt x="633" y="250"/>
                      <a:pt x="613" y="382"/>
                      <a:pt x="588" y="451"/>
                    </a:cubicBezTo>
                    <a:cubicBezTo>
                      <a:pt x="563" y="520"/>
                      <a:pt x="551" y="554"/>
                      <a:pt x="496" y="595"/>
                    </a:cubicBezTo>
                    <a:cubicBezTo>
                      <a:pt x="441" y="636"/>
                      <a:pt x="319" y="665"/>
                      <a:pt x="256" y="695"/>
                    </a:cubicBezTo>
                    <a:cubicBezTo>
                      <a:pt x="193" y="725"/>
                      <a:pt x="153" y="744"/>
                      <a:pt x="116" y="775"/>
                    </a:cubicBezTo>
                    <a:cubicBezTo>
                      <a:pt x="79" y="806"/>
                      <a:pt x="51" y="838"/>
                      <a:pt x="32" y="879"/>
                    </a:cubicBezTo>
                    <a:cubicBezTo>
                      <a:pt x="13" y="920"/>
                      <a:pt x="0" y="974"/>
                      <a:pt x="0" y="1023"/>
                    </a:cubicBezTo>
                    <a:cubicBezTo>
                      <a:pt x="0" y="1072"/>
                      <a:pt x="11" y="1129"/>
                      <a:pt x="32" y="1175"/>
                    </a:cubicBezTo>
                    <a:cubicBezTo>
                      <a:pt x="53" y="1221"/>
                      <a:pt x="65" y="1258"/>
                      <a:pt x="124" y="1299"/>
                    </a:cubicBezTo>
                    <a:cubicBezTo>
                      <a:pt x="183" y="1340"/>
                      <a:pt x="326" y="1388"/>
                      <a:pt x="388" y="1423"/>
                    </a:cubicBezTo>
                    <a:cubicBezTo>
                      <a:pt x="450" y="1458"/>
                      <a:pt x="474" y="1486"/>
                      <a:pt x="496" y="1511"/>
                    </a:cubicBezTo>
                    <a:cubicBezTo>
                      <a:pt x="518" y="1536"/>
                      <a:pt x="508" y="1554"/>
                      <a:pt x="520" y="1575"/>
                    </a:cubicBezTo>
                    <a:cubicBezTo>
                      <a:pt x="532" y="1596"/>
                      <a:pt x="543" y="1625"/>
                      <a:pt x="568" y="1639"/>
                    </a:cubicBezTo>
                    <a:cubicBezTo>
                      <a:pt x="593" y="1653"/>
                      <a:pt x="630" y="1656"/>
                      <a:pt x="668" y="1659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99392" name="Freeform 43"/>
              <p:cNvSpPr>
                <a:spLocks/>
              </p:cNvSpPr>
              <p:nvPr/>
            </p:nvSpPr>
            <p:spPr bwMode="auto">
              <a:xfrm flipH="1">
                <a:off x="4883" y="1970"/>
                <a:ext cx="455" cy="1047"/>
              </a:xfrm>
              <a:custGeom>
                <a:avLst/>
                <a:gdLst>
                  <a:gd name="T0" fmla="*/ 1 w 720"/>
                  <a:gd name="T1" fmla="*/ 1 h 1659"/>
                  <a:gd name="T2" fmla="*/ 1 w 720"/>
                  <a:gd name="T3" fmla="*/ 1 h 1659"/>
                  <a:gd name="T4" fmla="*/ 1 w 720"/>
                  <a:gd name="T5" fmla="*/ 1 h 1659"/>
                  <a:gd name="T6" fmla="*/ 1 w 720"/>
                  <a:gd name="T7" fmla="*/ 1 h 1659"/>
                  <a:gd name="T8" fmla="*/ 1 w 720"/>
                  <a:gd name="T9" fmla="*/ 1 h 1659"/>
                  <a:gd name="T10" fmla="*/ 1 w 720"/>
                  <a:gd name="T11" fmla="*/ 1 h 1659"/>
                  <a:gd name="T12" fmla="*/ 1 w 720"/>
                  <a:gd name="T13" fmla="*/ 1 h 1659"/>
                  <a:gd name="T14" fmla="*/ 1 w 720"/>
                  <a:gd name="T15" fmla="*/ 1 h 1659"/>
                  <a:gd name="T16" fmla="*/ 0 w 720"/>
                  <a:gd name="T17" fmla="*/ 1 h 1659"/>
                  <a:gd name="T18" fmla="*/ 1 w 720"/>
                  <a:gd name="T19" fmla="*/ 1 h 1659"/>
                  <a:gd name="T20" fmla="*/ 1 w 720"/>
                  <a:gd name="T21" fmla="*/ 1 h 1659"/>
                  <a:gd name="T22" fmla="*/ 1 w 720"/>
                  <a:gd name="T23" fmla="*/ 2 h 1659"/>
                  <a:gd name="T24" fmla="*/ 1 w 720"/>
                  <a:gd name="T25" fmla="*/ 2 h 1659"/>
                  <a:gd name="T26" fmla="*/ 1 w 720"/>
                  <a:gd name="T27" fmla="*/ 2 h 1659"/>
                  <a:gd name="T28" fmla="*/ 1 w 720"/>
                  <a:gd name="T29" fmla="*/ 2 h 1659"/>
                  <a:gd name="T30" fmla="*/ 1 w 720"/>
                  <a:gd name="T31" fmla="*/ 2 h 165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720"/>
                  <a:gd name="T49" fmla="*/ 0 h 1659"/>
                  <a:gd name="T50" fmla="*/ 720 w 720"/>
                  <a:gd name="T51" fmla="*/ 1659 h 165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720" h="1659">
                    <a:moveTo>
                      <a:pt x="720" y="19"/>
                    </a:moveTo>
                    <a:cubicBezTo>
                      <a:pt x="704" y="9"/>
                      <a:pt x="688" y="0"/>
                      <a:pt x="676" y="27"/>
                    </a:cubicBezTo>
                    <a:cubicBezTo>
                      <a:pt x="664" y="54"/>
                      <a:pt x="663" y="108"/>
                      <a:pt x="648" y="179"/>
                    </a:cubicBezTo>
                    <a:cubicBezTo>
                      <a:pt x="633" y="250"/>
                      <a:pt x="613" y="382"/>
                      <a:pt x="588" y="451"/>
                    </a:cubicBezTo>
                    <a:cubicBezTo>
                      <a:pt x="563" y="520"/>
                      <a:pt x="551" y="554"/>
                      <a:pt x="496" y="595"/>
                    </a:cubicBezTo>
                    <a:cubicBezTo>
                      <a:pt x="441" y="636"/>
                      <a:pt x="319" y="665"/>
                      <a:pt x="256" y="695"/>
                    </a:cubicBezTo>
                    <a:cubicBezTo>
                      <a:pt x="193" y="725"/>
                      <a:pt x="153" y="744"/>
                      <a:pt x="116" y="775"/>
                    </a:cubicBezTo>
                    <a:cubicBezTo>
                      <a:pt x="79" y="806"/>
                      <a:pt x="51" y="838"/>
                      <a:pt x="32" y="879"/>
                    </a:cubicBezTo>
                    <a:cubicBezTo>
                      <a:pt x="13" y="920"/>
                      <a:pt x="0" y="974"/>
                      <a:pt x="0" y="1023"/>
                    </a:cubicBezTo>
                    <a:cubicBezTo>
                      <a:pt x="0" y="1072"/>
                      <a:pt x="11" y="1129"/>
                      <a:pt x="32" y="1175"/>
                    </a:cubicBezTo>
                    <a:cubicBezTo>
                      <a:pt x="53" y="1221"/>
                      <a:pt x="65" y="1258"/>
                      <a:pt x="124" y="1299"/>
                    </a:cubicBezTo>
                    <a:cubicBezTo>
                      <a:pt x="183" y="1340"/>
                      <a:pt x="326" y="1388"/>
                      <a:pt x="388" y="1423"/>
                    </a:cubicBezTo>
                    <a:cubicBezTo>
                      <a:pt x="450" y="1458"/>
                      <a:pt x="474" y="1486"/>
                      <a:pt x="496" y="1511"/>
                    </a:cubicBezTo>
                    <a:cubicBezTo>
                      <a:pt x="518" y="1536"/>
                      <a:pt x="508" y="1554"/>
                      <a:pt x="520" y="1575"/>
                    </a:cubicBezTo>
                    <a:cubicBezTo>
                      <a:pt x="532" y="1596"/>
                      <a:pt x="543" y="1625"/>
                      <a:pt x="568" y="1639"/>
                    </a:cubicBezTo>
                    <a:cubicBezTo>
                      <a:pt x="593" y="1653"/>
                      <a:pt x="630" y="1656"/>
                      <a:pt x="668" y="1659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99393" name="Freeform 44"/>
              <p:cNvSpPr>
                <a:spLocks/>
              </p:cNvSpPr>
              <p:nvPr/>
            </p:nvSpPr>
            <p:spPr bwMode="auto">
              <a:xfrm>
                <a:off x="4875" y="3018"/>
                <a:ext cx="43" cy="18"/>
              </a:xfrm>
              <a:custGeom>
                <a:avLst/>
                <a:gdLst>
                  <a:gd name="T0" fmla="*/ 2 w 54"/>
                  <a:gd name="T1" fmla="*/ 0 h 1"/>
                  <a:gd name="T2" fmla="*/ 0 w 54"/>
                  <a:gd name="T3" fmla="*/ 0 h 1"/>
                  <a:gd name="T4" fmla="*/ 0 60000 65536"/>
                  <a:gd name="T5" fmla="*/ 0 60000 65536"/>
                  <a:gd name="T6" fmla="*/ 0 w 54"/>
                  <a:gd name="T7" fmla="*/ 0 h 1"/>
                  <a:gd name="T8" fmla="*/ 54 w 54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1">
                    <a:moveTo>
                      <a:pt x="54" y="0"/>
                    </a:moveTo>
                    <a:cubicBezTo>
                      <a:pt x="54" y="0"/>
                      <a:pt x="27" y="0"/>
                      <a:pt x="0" y="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sp>
          <p:nvSpPr>
            <p:cNvPr id="99386" name="Oval 45"/>
            <p:cNvSpPr>
              <a:spLocks noChangeArrowheads="1"/>
            </p:cNvSpPr>
            <p:nvPr/>
          </p:nvSpPr>
          <p:spPr bwMode="auto">
            <a:xfrm>
              <a:off x="4154" y="1528"/>
              <a:ext cx="174" cy="174"/>
            </a:xfrm>
            <a:prstGeom prst="ellipse">
              <a:avLst/>
            </a:pr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  <p:sp>
          <p:nvSpPr>
            <p:cNvPr id="99387" name="Oval 46"/>
            <p:cNvSpPr>
              <a:spLocks noChangeArrowheads="1"/>
            </p:cNvSpPr>
            <p:nvPr/>
          </p:nvSpPr>
          <p:spPr bwMode="auto">
            <a:xfrm>
              <a:off x="4218" y="1456"/>
              <a:ext cx="40" cy="74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  <p:sp>
          <p:nvSpPr>
            <p:cNvPr id="99388" name="Text Box 47"/>
            <p:cNvSpPr txBox="1">
              <a:spLocks noChangeArrowheads="1"/>
            </p:cNvSpPr>
            <p:nvPr/>
          </p:nvSpPr>
          <p:spPr bwMode="auto">
            <a:xfrm>
              <a:off x="4056" y="1504"/>
              <a:ext cx="31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 rtl="1">
                <a:spcBef>
                  <a:spcPct val="50000"/>
                </a:spcBef>
              </a:pPr>
              <a:r>
                <a:rPr lang="es-ES" sz="1600" b="1">
                  <a:solidFill>
                    <a:srgbClr val="000000"/>
                  </a:solidFill>
                  <a:latin typeface="Arial" charset="0"/>
                </a:rPr>
                <a:t>26</a:t>
              </a:r>
            </a:p>
          </p:txBody>
        </p:sp>
      </p:grpSp>
      <p:grpSp>
        <p:nvGrpSpPr>
          <p:cNvPr id="99342" name="Group 48"/>
          <p:cNvGrpSpPr>
            <a:grpSpLocks/>
          </p:cNvGrpSpPr>
          <p:nvPr/>
        </p:nvGrpSpPr>
        <p:grpSpPr bwMode="auto">
          <a:xfrm>
            <a:off x="7910513" y="1066800"/>
            <a:ext cx="698500" cy="1239838"/>
            <a:chOff x="3356" y="935"/>
            <a:chExt cx="440" cy="781"/>
          </a:xfrm>
        </p:grpSpPr>
        <p:grpSp>
          <p:nvGrpSpPr>
            <p:cNvPr id="99376" name="Group 49"/>
            <p:cNvGrpSpPr>
              <a:grpSpLocks/>
            </p:cNvGrpSpPr>
            <p:nvPr/>
          </p:nvGrpSpPr>
          <p:grpSpPr bwMode="auto">
            <a:xfrm>
              <a:off x="3356" y="935"/>
              <a:ext cx="440" cy="528"/>
              <a:chOff x="4449" y="1970"/>
              <a:chExt cx="889" cy="1066"/>
            </a:xfrm>
          </p:grpSpPr>
          <p:sp>
            <p:nvSpPr>
              <p:cNvPr id="99380" name="Freeform 50"/>
              <p:cNvSpPr>
                <a:spLocks/>
              </p:cNvSpPr>
              <p:nvPr/>
            </p:nvSpPr>
            <p:spPr bwMode="auto">
              <a:xfrm>
                <a:off x="4449" y="1989"/>
                <a:ext cx="884" cy="634"/>
              </a:xfrm>
              <a:custGeom>
                <a:avLst/>
                <a:gdLst>
                  <a:gd name="T0" fmla="*/ 442 w 884"/>
                  <a:gd name="T1" fmla="*/ 0 h 634"/>
                  <a:gd name="T2" fmla="*/ 430 w 884"/>
                  <a:gd name="T3" fmla="*/ 22 h 634"/>
                  <a:gd name="T4" fmla="*/ 416 w 884"/>
                  <a:gd name="T5" fmla="*/ 88 h 634"/>
                  <a:gd name="T6" fmla="*/ 402 w 884"/>
                  <a:gd name="T7" fmla="*/ 188 h 634"/>
                  <a:gd name="T8" fmla="*/ 378 w 884"/>
                  <a:gd name="T9" fmla="*/ 288 h 634"/>
                  <a:gd name="T10" fmla="*/ 328 w 884"/>
                  <a:gd name="T11" fmla="*/ 352 h 634"/>
                  <a:gd name="T12" fmla="*/ 258 w 884"/>
                  <a:gd name="T13" fmla="*/ 390 h 634"/>
                  <a:gd name="T14" fmla="*/ 170 w 884"/>
                  <a:gd name="T15" fmla="*/ 426 h 634"/>
                  <a:gd name="T16" fmla="*/ 82 w 884"/>
                  <a:gd name="T17" fmla="*/ 472 h 634"/>
                  <a:gd name="T18" fmla="*/ 24 w 884"/>
                  <a:gd name="T19" fmla="*/ 538 h 634"/>
                  <a:gd name="T20" fmla="*/ 4 w 884"/>
                  <a:gd name="T21" fmla="*/ 600 h 634"/>
                  <a:gd name="T22" fmla="*/ 0 w 884"/>
                  <a:gd name="T23" fmla="*/ 634 h 634"/>
                  <a:gd name="T24" fmla="*/ 884 w 884"/>
                  <a:gd name="T25" fmla="*/ 634 h 634"/>
                  <a:gd name="T26" fmla="*/ 864 w 884"/>
                  <a:gd name="T27" fmla="*/ 546 h 634"/>
                  <a:gd name="T28" fmla="*/ 838 w 884"/>
                  <a:gd name="T29" fmla="*/ 500 h 634"/>
                  <a:gd name="T30" fmla="*/ 766 w 884"/>
                  <a:gd name="T31" fmla="*/ 450 h 634"/>
                  <a:gd name="T32" fmla="*/ 690 w 884"/>
                  <a:gd name="T33" fmla="*/ 414 h 634"/>
                  <a:gd name="T34" fmla="*/ 606 w 884"/>
                  <a:gd name="T35" fmla="*/ 382 h 634"/>
                  <a:gd name="T36" fmla="*/ 558 w 884"/>
                  <a:gd name="T37" fmla="*/ 354 h 634"/>
                  <a:gd name="T38" fmla="*/ 526 w 884"/>
                  <a:gd name="T39" fmla="*/ 302 h 634"/>
                  <a:gd name="T40" fmla="*/ 500 w 884"/>
                  <a:gd name="T41" fmla="*/ 222 h 634"/>
                  <a:gd name="T42" fmla="*/ 482 w 884"/>
                  <a:gd name="T43" fmla="*/ 138 h 634"/>
                  <a:gd name="T44" fmla="*/ 474 w 884"/>
                  <a:gd name="T45" fmla="*/ 80 h 634"/>
                  <a:gd name="T46" fmla="*/ 466 w 884"/>
                  <a:gd name="T47" fmla="*/ 26 h 634"/>
                  <a:gd name="T48" fmla="*/ 458 w 884"/>
                  <a:gd name="T49" fmla="*/ 2 h 634"/>
                  <a:gd name="T50" fmla="*/ 442 w 884"/>
                  <a:gd name="T51" fmla="*/ 0 h 634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884"/>
                  <a:gd name="T79" fmla="*/ 0 h 634"/>
                  <a:gd name="T80" fmla="*/ 884 w 884"/>
                  <a:gd name="T81" fmla="*/ 634 h 634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884" h="634">
                    <a:moveTo>
                      <a:pt x="442" y="0"/>
                    </a:moveTo>
                    <a:lnTo>
                      <a:pt x="430" y="22"/>
                    </a:lnTo>
                    <a:lnTo>
                      <a:pt x="416" y="88"/>
                    </a:lnTo>
                    <a:lnTo>
                      <a:pt x="402" y="188"/>
                    </a:lnTo>
                    <a:lnTo>
                      <a:pt x="378" y="288"/>
                    </a:lnTo>
                    <a:lnTo>
                      <a:pt x="328" y="352"/>
                    </a:lnTo>
                    <a:lnTo>
                      <a:pt x="258" y="390"/>
                    </a:lnTo>
                    <a:lnTo>
                      <a:pt x="170" y="426"/>
                    </a:lnTo>
                    <a:lnTo>
                      <a:pt x="82" y="472"/>
                    </a:lnTo>
                    <a:lnTo>
                      <a:pt x="24" y="538"/>
                    </a:lnTo>
                    <a:lnTo>
                      <a:pt x="4" y="600"/>
                    </a:lnTo>
                    <a:lnTo>
                      <a:pt x="0" y="634"/>
                    </a:lnTo>
                    <a:lnTo>
                      <a:pt x="884" y="634"/>
                    </a:lnTo>
                    <a:lnTo>
                      <a:pt x="864" y="546"/>
                    </a:lnTo>
                    <a:lnTo>
                      <a:pt x="838" y="500"/>
                    </a:lnTo>
                    <a:lnTo>
                      <a:pt x="766" y="450"/>
                    </a:lnTo>
                    <a:lnTo>
                      <a:pt x="690" y="414"/>
                    </a:lnTo>
                    <a:lnTo>
                      <a:pt x="606" y="382"/>
                    </a:lnTo>
                    <a:lnTo>
                      <a:pt x="558" y="354"/>
                    </a:lnTo>
                    <a:lnTo>
                      <a:pt x="526" y="302"/>
                    </a:lnTo>
                    <a:lnTo>
                      <a:pt x="500" y="222"/>
                    </a:lnTo>
                    <a:lnTo>
                      <a:pt x="482" y="138"/>
                    </a:lnTo>
                    <a:lnTo>
                      <a:pt x="474" y="80"/>
                    </a:lnTo>
                    <a:lnTo>
                      <a:pt x="466" y="26"/>
                    </a:lnTo>
                    <a:lnTo>
                      <a:pt x="458" y="2"/>
                    </a:lnTo>
                    <a:lnTo>
                      <a:pt x="442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99381" name="Freeform 51"/>
              <p:cNvSpPr>
                <a:spLocks/>
              </p:cNvSpPr>
              <p:nvPr/>
            </p:nvSpPr>
            <p:spPr bwMode="auto">
              <a:xfrm>
                <a:off x="4455" y="2616"/>
                <a:ext cx="879" cy="399"/>
              </a:xfrm>
              <a:custGeom>
                <a:avLst/>
                <a:gdLst>
                  <a:gd name="T0" fmla="*/ 1 w 1392"/>
                  <a:gd name="T1" fmla="*/ 0 h 632"/>
                  <a:gd name="T2" fmla="*/ 2 w 1392"/>
                  <a:gd name="T3" fmla="*/ 0 h 632"/>
                  <a:gd name="T4" fmla="*/ 2 w 1392"/>
                  <a:gd name="T5" fmla="*/ 1 h 632"/>
                  <a:gd name="T6" fmla="*/ 1 w 1392"/>
                  <a:gd name="T7" fmla="*/ 1 h 632"/>
                  <a:gd name="T8" fmla="*/ 1 w 1392"/>
                  <a:gd name="T9" fmla="*/ 1 h 632"/>
                  <a:gd name="T10" fmla="*/ 1 w 1392"/>
                  <a:gd name="T11" fmla="*/ 1 h 632"/>
                  <a:gd name="T12" fmla="*/ 1 w 1392"/>
                  <a:gd name="T13" fmla="*/ 1 h 632"/>
                  <a:gd name="T14" fmla="*/ 1 w 1392"/>
                  <a:gd name="T15" fmla="*/ 1 h 632"/>
                  <a:gd name="T16" fmla="*/ 1 w 1392"/>
                  <a:gd name="T17" fmla="*/ 1 h 632"/>
                  <a:gd name="T18" fmla="*/ 1 w 1392"/>
                  <a:gd name="T19" fmla="*/ 1 h 632"/>
                  <a:gd name="T20" fmla="*/ 1 w 1392"/>
                  <a:gd name="T21" fmla="*/ 1 h 632"/>
                  <a:gd name="T22" fmla="*/ 1 w 1392"/>
                  <a:gd name="T23" fmla="*/ 1 h 632"/>
                  <a:gd name="T24" fmla="*/ 1 w 1392"/>
                  <a:gd name="T25" fmla="*/ 1 h 632"/>
                  <a:gd name="T26" fmla="*/ 1 w 1392"/>
                  <a:gd name="T27" fmla="*/ 1 h 632"/>
                  <a:gd name="T28" fmla="*/ 1 w 1392"/>
                  <a:gd name="T29" fmla="*/ 1 h 632"/>
                  <a:gd name="T30" fmla="*/ 1 w 1392"/>
                  <a:gd name="T31" fmla="*/ 1 h 632"/>
                  <a:gd name="T32" fmla="*/ 1 w 1392"/>
                  <a:gd name="T33" fmla="*/ 1 h 632"/>
                  <a:gd name="T34" fmla="*/ 1 w 1392"/>
                  <a:gd name="T35" fmla="*/ 1 h 632"/>
                  <a:gd name="T36" fmla="*/ 1 w 1392"/>
                  <a:gd name="T37" fmla="*/ 1 h 632"/>
                  <a:gd name="T38" fmla="*/ 1 w 1392"/>
                  <a:gd name="T39" fmla="*/ 1 h 632"/>
                  <a:gd name="T40" fmla="*/ 1 w 1392"/>
                  <a:gd name="T41" fmla="*/ 1 h 632"/>
                  <a:gd name="T42" fmla="*/ 1 w 1392"/>
                  <a:gd name="T43" fmla="*/ 1 h 632"/>
                  <a:gd name="T44" fmla="*/ 1 w 1392"/>
                  <a:gd name="T45" fmla="*/ 1 h 632"/>
                  <a:gd name="T46" fmla="*/ 1 w 1392"/>
                  <a:gd name="T47" fmla="*/ 1 h 632"/>
                  <a:gd name="T48" fmla="*/ 1 w 1392"/>
                  <a:gd name="T49" fmla="*/ 1 h 632"/>
                  <a:gd name="T50" fmla="*/ 0 w 1392"/>
                  <a:gd name="T51" fmla="*/ 1 h 632"/>
                  <a:gd name="T52" fmla="*/ 1 w 1392"/>
                  <a:gd name="T53" fmla="*/ 0 h 63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392"/>
                  <a:gd name="T82" fmla="*/ 0 h 632"/>
                  <a:gd name="T83" fmla="*/ 1392 w 1392"/>
                  <a:gd name="T84" fmla="*/ 632 h 632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392" h="632">
                    <a:moveTo>
                      <a:pt x="8" y="0"/>
                    </a:moveTo>
                    <a:lnTo>
                      <a:pt x="1388" y="0"/>
                    </a:lnTo>
                    <a:lnTo>
                      <a:pt x="1392" y="76"/>
                    </a:lnTo>
                    <a:lnTo>
                      <a:pt x="1356" y="160"/>
                    </a:lnTo>
                    <a:lnTo>
                      <a:pt x="1312" y="244"/>
                    </a:lnTo>
                    <a:lnTo>
                      <a:pt x="1232" y="292"/>
                    </a:lnTo>
                    <a:lnTo>
                      <a:pt x="1164" y="328"/>
                    </a:lnTo>
                    <a:lnTo>
                      <a:pt x="1064" y="364"/>
                    </a:lnTo>
                    <a:lnTo>
                      <a:pt x="960" y="424"/>
                    </a:lnTo>
                    <a:lnTo>
                      <a:pt x="896" y="484"/>
                    </a:lnTo>
                    <a:lnTo>
                      <a:pt x="872" y="564"/>
                    </a:lnTo>
                    <a:lnTo>
                      <a:pt x="840" y="608"/>
                    </a:lnTo>
                    <a:lnTo>
                      <a:pt x="752" y="632"/>
                    </a:lnTo>
                    <a:lnTo>
                      <a:pt x="672" y="632"/>
                    </a:lnTo>
                    <a:lnTo>
                      <a:pt x="584" y="620"/>
                    </a:lnTo>
                    <a:lnTo>
                      <a:pt x="532" y="584"/>
                    </a:lnTo>
                    <a:lnTo>
                      <a:pt x="504" y="500"/>
                    </a:lnTo>
                    <a:lnTo>
                      <a:pt x="488" y="464"/>
                    </a:lnTo>
                    <a:lnTo>
                      <a:pt x="412" y="416"/>
                    </a:lnTo>
                    <a:lnTo>
                      <a:pt x="288" y="352"/>
                    </a:lnTo>
                    <a:lnTo>
                      <a:pt x="172" y="304"/>
                    </a:lnTo>
                    <a:lnTo>
                      <a:pt x="124" y="276"/>
                    </a:lnTo>
                    <a:lnTo>
                      <a:pt x="72" y="232"/>
                    </a:lnTo>
                    <a:lnTo>
                      <a:pt x="40" y="172"/>
                    </a:lnTo>
                    <a:lnTo>
                      <a:pt x="16" y="100"/>
                    </a:lnTo>
                    <a:lnTo>
                      <a:pt x="0" y="44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3399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99382" name="Freeform 52"/>
              <p:cNvSpPr>
                <a:spLocks/>
              </p:cNvSpPr>
              <p:nvPr/>
            </p:nvSpPr>
            <p:spPr bwMode="auto">
              <a:xfrm>
                <a:off x="4454" y="1970"/>
                <a:ext cx="455" cy="1047"/>
              </a:xfrm>
              <a:custGeom>
                <a:avLst/>
                <a:gdLst>
                  <a:gd name="T0" fmla="*/ 1 w 720"/>
                  <a:gd name="T1" fmla="*/ 1 h 1659"/>
                  <a:gd name="T2" fmla="*/ 1 w 720"/>
                  <a:gd name="T3" fmla="*/ 1 h 1659"/>
                  <a:gd name="T4" fmla="*/ 1 w 720"/>
                  <a:gd name="T5" fmla="*/ 1 h 1659"/>
                  <a:gd name="T6" fmla="*/ 1 w 720"/>
                  <a:gd name="T7" fmla="*/ 1 h 1659"/>
                  <a:gd name="T8" fmla="*/ 1 w 720"/>
                  <a:gd name="T9" fmla="*/ 1 h 1659"/>
                  <a:gd name="T10" fmla="*/ 1 w 720"/>
                  <a:gd name="T11" fmla="*/ 1 h 1659"/>
                  <a:gd name="T12" fmla="*/ 1 w 720"/>
                  <a:gd name="T13" fmla="*/ 1 h 1659"/>
                  <a:gd name="T14" fmla="*/ 1 w 720"/>
                  <a:gd name="T15" fmla="*/ 1 h 1659"/>
                  <a:gd name="T16" fmla="*/ 0 w 720"/>
                  <a:gd name="T17" fmla="*/ 1 h 1659"/>
                  <a:gd name="T18" fmla="*/ 1 w 720"/>
                  <a:gd name="T19" fmla="*/ 1 h 1659"/>
                  <a:gd name="T20" fmla="*/ 1 w 720"/>
                  <a:gd name="T21" fmla="*/ 1 h 1659"/>
                  <a:gd name="T22" fmla="*/ 1 w 720"/>
                  <a:gd name="T23" fmla="*/ 2 h 1659"/>
                  <a:gd name="T24" fmla="*/ 1 w 720"/>
                  <a:gd name="T25" fmla="*/ 2 h 1659"/>
                  <a:gd name="T26" fmla="*/ 1 w 720"/>
                  <a:gd name="T27" fmla="*/ 2 h 1659"/>
                  <a:gd name="T28" fmla="*/ 1 w 720"/>
                  <a:gd name="T29" fmla="*/ 2 h 1659"/>
                  <a:gd name="T30" fmla="*/ 1 w 720"/>
                  <a:gd name="T31" fmla="*/ 2 h 165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720"/>
                  <a:gd name="T49" fmla="*/ 0 h 1659"/>
                  <a:gd name="T50" fmla="*/ 720 w 720"/>
                  <a:gd name="T51" fmla="*/ 1659 h 165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720" h="1659">
                    <a:moveTo>
                      <a:pt x="720" y="19"/>
                    </a:moveTo>
                    <a:cubicBezTo>
                      <a:pt x="704" y="9"/>
                      <a:pt x="688" y="0"/>
                      <a:pt x="676" y="27"/>
                    </a:cubicBezTo>
                    <a:cubicBezTo>
                      <a:pt x="664" y="54"/>
                      <a:pt x="663" y="108"/>
                      <a:pt x="648" y="179"/>
                    </a:cubicBezTo>
                    <a:cubicBezTo>
                      <a:pt x="633" y="250"/>
                      <a:pt x="613" y="382"/>
                      <a:pt x="588" y="451"/>
                    </a:cubicBezTo>
                    <a:cubicBezTo>
                      <a:pt x="563" y="520"/>
                      <a:pt x="551" y="554"/>
                      <a:pt x="496" y="595"/>
                    </a:cubicBezTo>
                    <a:cubicBezTo>
                      <a:pt x="441" y="636"/>
                      <a:pt x="319" y="665"/>
                      <a:pt x="256" y="695"/>
                    </a:cubicBezTo>
                    <a:cubicBezTo>
                      <a:pt x="193" y="725"/>
                      <a:pt x="153" y="744"/>
                      <a:pt x="116" y="775"/>
                    </a:cubicBezTo>
                    <a:cubicBezTo>
                      <a:pt x="79" y="806"/>
                      <a:pt x="51" y="838"/>
                      <a:pt x="32" y="879"/>
                    </a:cubicBezTo>
                    <a:cubicBezTo>
                      <a:pt x="13" y="920"/>
                      <a:pt x="0" y="974"/>
                      <a:pt x="0" y="1023"/>
                    </a:cubicBezTo>
                    <a:cubicBezTo>
                      <a:pt x="0" y="1072"/>
                      <a:pt x="11" y="1129"/>
                      <a:pt x="32" y="1175"/>
                    </a:cubicBezTo>
                    <a:cubicBezTo>
                      <a:pt x="53" y="1221"/>
                      <a:pt x="65" y="1258"/>
                      <a:pt x="124" y="1299"/>
                    </a:cubicBezTo>
                    <a:cubicBezTo>
                      <a:pt x="183" y="1340"/>
                      <a:pt x="326" y="1388"/>
                      <a:pt x="388" y="1423"/>
                    </a:cubicBezTo>
                    <a:cubicBezTo>
                      <a:pt x="450" y="1458"/>
                      <a:pt x="474" y="1486"/>
                      <a:pt x="496" y="1511"/>
                    </a:cubicBezTo>
                    <a:cubicBezTo>
                      <a:pt x="518" y="1536"/>
                      <a:pt x="508" y="1554"/>
                      <a:pt x="520" y="1575"/>
                    </a:cubicBezTo>
                    <a:cubicBezTo>
                      <a:pt x="532" y="1596"/>
                      <a:pt x="543" y="1625"/>
                      <a:pt x="568" y="1639"/>
                    </a:cubicBezTo>
                    <a:cubicBezTo>
                      <a:pt x="593" y="1653"/>
                      <a:pt x="630" y="1656"/>
                      <a:pt x="668" y="1659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99383" name="Freeform 53"/>
              <p:cNvSpPr>
                <a:spLocks/>
              </p:cNvSpPr>
              <p:nvPr/>
            </p:nvSpPr>
            <p:spPr bwMode="auto">
              <a:xfrm flipH="1">
                <a:off x="4883" y="1970"/>
                <a:ext cx="455" cy="1047"/>
              </a:xfrm>
              <a:custGeom>
                <a:avLst/>
                <a:gdLst>
                  <a:gd name="T0" fmla="*/ 1 w 720"/>
                  <a:gd name="T1" fmla="*/ 1 h 1659"/>
                  <a:gd name="T2" fmla="*/ 1 w 720"/>
                  <a:gd name="T3" fmla="*/ 1 h 1659"/>
                  <a:gd name="T4" fmla="*/ 1 w 720"/>
                  <a:gd name="T5" fmla="*/ 1 h 1659"/>
                  <a:gd name="T6" fmla="*/ 1 w 720"/>
                  <a:gd name="T7" fmla="*/ 1 h 1659"/>
                  <a:gd name="T8" fmla="*/ 1 w 720"/>
                  <a:gd name="T9" fmla="*/ 1 h 1659"/>
                  <a:gd name="T10" fmla="*/ 1 w 720"/>
                  <a:gd name="T11" fmla="*/ 1 h 1659"/>
                  <a:gd name="T12" fmla="*/ 1 w 720"/>
                  <a:gd name="T13" fmla="*/ 1 h 1659"/>
                  <a:gd name="T14" fmla="*/ 1 w 720"/>
                  <a:gd name="T15" fmla="*/ 1 h 1659"/>
                  <a:gd name="T16" fmla="*/ 0 w 720"/>
                  <a:gd name="T17" fmla="*/ 1 h 1659"/>
                  <a:gd name="T18" fmla="*/ 1 w 720"/>
                  <a:gd name="T19" fmla="*/ 1 h 1659"/>
                  <a:gd name="T20" fmla="*/ 1 w 720"/>
                  <a:gd name="T21" fmla="*/ 1 h 1659"/>
                  <a:gd name="T22" fmla="*/ 1 w 720"/>
                  <a:gd name="T23" fmla="*/ 2 h 1659"/>
                  <a:gd name="T24" fmla="*/ 1 w 720"/>
                  <a:gd name="T25" fmla="*/ 2 h 1659"/>
                  <a:gd name="T26" fmla="*/ 1 w 720"/>
                  <a:gd name="T27" fmla="*/ 2 h 1659"/>
                  <a:gd name="T28" fmla="*/ 1 w 720"/>
                  <a:gd name="T29" fmla="*/ 2 h 1659"/>
                  <a:gd name="T30" fmla="*/ 1 w 720"/>
                  <a:gd name="T31" fmla="*/ 2 h 165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720"/>
                  <a:gd name="T49" fmla="*/ 0 h 1659"/>
                  <a:gd name="T50" fmla="*/ 720 w 720"/>
                  <a:gd name="T51" fmla="*/ 1659 h 165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720" h="1659">
                    <a:moveTo>
                      <a:pt x="720" y="19"/>
                    </a:moveTo>
                    <a:cubicBezTo>
                      <a:pt x="704" y="9"/>
                      <a:pt x="688" y="0"/>
                      <a:pt x="676" y="27"/>
                    </a:cubicBezTo>
                    <a:cubicBezTo>
                      <a:pt x="664" y="54"/>
                      <a:pt x="663" y="108"/>
                      <a:pt x="648" y="179"/>
                    </a:cubicBezTo>
                    <a:cubicBezTo>
                      <a:pt x="633" y="250"/>
                      <a:pt x="613" y="382"/>
                      <a:pt x="588" y="451"/>
                    </a:cubicBezTo>
                    <a:cubicBezTo>
                      <a:pt x="563" y="520"/>
                      <a:pt x="551" y="554"/>
                      <a:pt x="496" y="595"/>
                    </a:cubicBezTo>
                    <a:cubicBezTo>
                      <a:pt x="441" y="636"/>
                      <a:pt x="319" y="665"/>
                      <a:pt x="256" y="695"/>
                    </a:cubicBezTo>
                    <a:cubicBezTo>
                      <a:pt x="193" y="725"/>
                      <a:pt x="153" y="744"/>
                      <a:pt x="116" y="775"/>
                    </a:cubicBezTo>
                    <a:cubicBezTo>
                      <a:pt x="79" y="806"/>
                      <a:pt x="51" y="838"/>
                      <a:pt x="32" y="879"/>
                    </a:cubicBezTo>
                    <a:cubicBezTo>
                      <a:pt x="13" y="920"/>
                      <a:pt x="0" y="974"/>
                      <a:pt x="0" y="1023"/>
                    </a:cubicBezTo>
                    <a:cubicBezTo>
                      <a:pt x="0" y="1072"/>
                      <a:pt x="11" y="1129"/>
                      <a:pt x="32" y="1175"/>
                    </a:cubicBezTo>
                    <a:cubicBezTo>
                      <a:pt x="53" y="1221"/>
                      <a:pt x="65" y="1258"/>
                      <a:pt x="124" y="1299"/>
                    </a:cubicBezTo>
                    <a:cubicBezTo>
                      <a:pt x="183" y="1340"/>
                      <a:pt x="326" y="1388"/>
                      <a:pt x="388" y="1423"/>
                    </a:cubicBezTo>
                    <a:cubicBezTo>
                      <a:pt x="450" y="1458"/>
                      <a:pt x="474" y="1486"/>
                      <a:pt x="496" y="1511"/>
                    </a:cubicBezTo>
                    <a:cubicBezTo>
                      <a:pt x="518" y="1536"/>
                      <a:pt x="508" y="1554"/>
                      <a:pt x="520" y="1575"/>
                    </a:cubicBezTo>
                    <a:cubicBezTo>
                      <a:pt x="532" y="1596"/>
                      <a:pt x="543" y="1625"/>
                      <a:pt x="568" y="1639"/>
                    </a:cubicBezTo>
                    <a:cubicBezTo>
                      <a:pt x="593" y="1653"/>
                      <a:pt x="630" y="1656"/>
                      <a:pt x="668" y="1659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99384" name="Freeform 54"/>
              <p:cNvSpPr>
                <a:spLocks/>
              </p:cNvSpPr>
              <p:nvPr/>
            </p:nvSpPr>
            <p:spPr bwMode="auto">
              <a:xfrm>
                <a:off x="4875" y="3018"/>
                <a:ext cx="43" cy="18"/>
              </a:xfrm>
              <a:custGeom>
                <a:avLst/>
                <a:gdLst>
                  <a:gd name="T0" fmla="*/ 2 w 54"/>
                  <a:gd name="T1" fmla="*/ 0 h 1"/>
                  <a:gd name="T2" fmla="*/ 0 w 54"/>
                  <a:gd name="T3" fmla="*/ 0 h 1"/>
                  <a:gd name="T4" fmla="*/ 0 60000 65536"/>
                  <a:gd name="T5" fmla="*/ 0 60000 65536"/>
                  <a:gd name="T6" fmla="*/ 0 w 54"/>
                  <a:gd name="T7" fmla="*/ 0 h 1"/>
                  <a:gd name="T8" fmla="*/ 54 w 54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1">
                    <a:moveTo>
                      <a:pt x="54" y="0"/>
                    </a:moveTo>
                    <a:cubicBezTo>
                      <a:pt x="54" y="0"/>
                      <a:pt x="27" y="0"/>
                      <a:pt x="0" y="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sp>
          <p:nvSpPr>
            <p:cNvPr id="99377" name="Oval 55"/>
            <p:cNvSpPr>
              <a:spLocks noChangeArrowheads="1"/>
            </p:cNvSpPr>
            <p:nvPr/>
          </p:nvSpPr>
          <p:spPr bwMode="auto">
            <a:xfrm>
              <a:off x="3498" y="1528"/>
              <a:ext cx="174" cy="174"/>
            </a:xfrm>
            <a:prstGeom prst="ellipse">
              <a:avLst/>
            </a:pr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  <p:sp>
          <p:nvSpPr>
            <p:cNvPr id="99378" name="Oval 56"/>
            <p:cNvSpPr>
              <a:spLocks noChangeArrowheads="1"/>
            </p:cNvSpPr>
            <p:nvPr/>
          </p:nvSpPr>
          <p:spPr bwMode="auto">
            <a:xfrm>
              <a:off x="3562" y="1456"/>
              <a:ext cx="40" cy="74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  <p:sp>
          <p:nvSpPr>
            <p:cNvPr id="99379" name="Text Box 57"/>
            <p:cNvSpPr txBox="1">
              <a:spLocks noChangeArrowheads="1"/>
            </p:cNvSpPr>
            <p:nvPr/>
          </p:nvSpPr>
          <p:spPr bwMode="auto">
            <a:xfrm>
              <a:off x="3408" y="1504"/>
              <a:ext cx="31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 rtl="1">
                <a:spcBef>
                  <a:spcPct val="50000"/>
                </a:spcBef>
              </a:pPr>
              <a:r>
                <a:rPr lang="es-ES" sz="1600" b="1">
                  <a:solidFill>
                    <a:srgbClr val="000000"/>
                  </a:solidFill>
                  <a:latin typeface="Arial" charset="0"/>
                </a:rPr>
                <a:t>24</a:t>
              </a:r>
            </a:p>
          </p:txBody>
        </p:sp>
      </p:grpSp>
      <p:grpSp>
        <p:nvGrpSpPr>
          <p:cNvPr id="99343" name="Group 58"/>
          <p:cNvGrpSpPr>
            <a:grpSpLocks/>
          </p:cNvGrpSpPr>
          <p:nvPr/>
        </p:nvGrpSpPr>
        <p:grpSpPr bwMode="auto">
          <a:xfrm>
            <a:off x="7399338" y="4913313"/>
            <a:ext cx="696912" cy="1239837"/>
            <a:chOff x="1338" y="935"/>
            <a:chExt cx="439" cy="781"/>
          </a:xfrm>
        </p:grpSpPr>
        <p:grpSp>
          <p:nvGrpSpPr>
            <p:cNvPr id="99366" name="Group 59"/>
            <p:cNvGrpSpPr>
              <a:grpSpLocks/>
            </p:cNvGrpSpPr>
            <p:nvPr/>
          </p:nvGrpSpPr>
          <p:grpSpPr bwMode="auto">
            <a:xfrm>
              <a:off x="1338" y="935"/>
              <a:ext cx="439" cy="528"/>
              <a:chOff x="376" y="1970"/>
              <a:chExt cx="886" cy="1066"/>
            </a:xfrm>
          </p:grpSpPr>
          <p:sp>
            <p:nvSpPr>
              <p:cNvPr id="99371" name="Freeform 60"/>
              <p:cNvSpPr>
                <a:spLocks/>
              </p:cNvSpPr>
              <p:nvPr/>
            </p:nvSpPr>
            <p:spPr bwMode="auto">
              <a:xfrm>
                <a:off x="376" y="1983"/>
                <a:ext cx="884" cy="634"/>
              </a:xfrm>
              <a:custGeom>
                <a:avLst/>
                <a:gdLst>
                  <a:gd name="T0" fmla="*/ 442 w 884"/>
                  <a:gd name="T1" fmla="*/ 0 h 634"/>
                  <a:gd name="T2" fmla="*/ 430 w 884"/>
                  <a:gd name="T3" fmla="*/ 22 h 634"/>
                  <a:gd name="T4" fmla="*/ 416 w 884"/>
                  <a:gd name="T5" fmla="*/ 88 h 634"/>
                  <a:gd name="T6" fmla="*/ 402 w 884"/>
                  <a:gd name="T7" fmla="*/ 188 h 634"/>
                  <a:gd name="T8" fmla="*/ 378 w 884"/>
                  <a:gd name="T9" fmla="*/ 288 h 634"/>
                  <a:gd name="T10" fmla="*/ 328 w 884"/>
                  <a:gd name="T11" fmla="*/ 352 h 634"/>
                  <a:gd name="T12" fmla="*/ 258 w 884"/>
                  <a:gd name="T13" fmla="*/ 390 h 634"/>
                  <a:gd name="T14" fmla="*/ 170 w 884"/>
                  <a:gd name="T15" fmla="*/ 426 h 634"/>
                  <a:gd name="T16" fmla="*/ 82 w 884"/>
                  <a:gd name="T17" fmla="*/ 472 h 634"/>
                  <a:gd name="T18" fmla="*/ 24 w 884"/>
                  <a:gd name="T19" fmla="*/ 538 h 634"/>
                  <a:gd name="T20" fmla="*/ 4 w 884"/>
                  <a:gd name="T21" fmla="*/ 600 h 634"/>
                  <a:gd name="T22" fmla="*/ 0 w 884"/>
                  <a:gd name="T23" fmla="*/ 634 h 634"/>
                  <a:gd name="T24" fmla="*/ 884 w 884"/>
                  <a:gd name="T25" fmla="*/ 634 h 634"/>
                  <a:gd name="T26" fmla="*/ 864 w 884"/>
                  <a:gd name="T27" fmla="*/ 546 h 634"/>
                  <a:gd name="T28" fmla="*/ 838 w 884"/>
                  <a:gd name="T29" fmla="*/ 500 h 634"/>
                  <a:gd name="T30" fmla="*/ 766 w 884"/>
                  <a:gd name="T31" fmla="*/ 450 h 634"/>
                  <a:gd name="T32" fmla="*/ 690 w 884"/>
                  <a:gd name="T33" fmla="*/ 414 h 634"/>
                  <a:gd name="T34" fmla="*/ 606 w 884"/>
                  <a:gd name="T35" fmla="*/ 382 h 634"/>
                  <a:gd name="T36" fmla="*/ 558 w 884"/>
                  <a:gd name="T37" fmla="*/ 354 h 634"/>
                  <a:gd name="T38" fmla="*/ 526 w 884"/>
                  <a:gd name="T39" fmla="*/ 302 h 634"/>
                  <a:gd name="T40" fmla="*/ 500 w 884"/>
                  <a:gd name="T41" fmla="*/ 222 h 634"/>
                  <a:gd name="T42" fmla="*/ 482 w 884"/>
                  <a:gd name="T43" fmla="*/ 138 h 634"/>
                  <a:gd name="T44" fmla="*/ 474 w 884"/>
                  <a:gd name="T45" fmla="*/ 80 h 634"/>
                  <a:gd name="T46" fmla="*/ 466 w 884"/>
                  <a:gd name="T47" fmla="*/ 26 h 634"/>
                  <a:gd name="T48" fmla="*/ 458 w 884"/>
                  <a:gd name="T49" fmla="*/ 2 h 634"/>
                  <a:gd name="T50" fmla="*/ 442 w 884"/>
                  <a:gd name="T51" fmla="*/ 0 h 634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884"/>
                  <a:gd name="T79" fmla="*/ 0 h 634"/>
                  <a:gd name="T80" fmla="*/ 884 w 884"/>
                  <a:gd name="T81" fmla="*/ 634 h 634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884" h="634">
                    <a:moveTo>
                      <a:pt x="442" y="0"/>
                    </a:moveTo>
                    <a:lnTo>
                      <a:pt x="430" y="22"/>
                    </a:lnTo>
                    <a:lnTo>
                      <a:pt x="416" y="88"/>
                    </a:lnTo>
                    <a:lnTo>
                      <a:pt x="402" y="188"/>
                    </a:lnTo>
                    <a:lnTo>
                      <a:pt x="378" y="288"/>
                    </a:lnTo>
                    <a:lnTo>
                      <a:pt x="328" y="352"/>
                    </a:lnTo>
                    <a:lnTo>
                      <a:pt x="258" y="390"/>
                    </a:lnTo>
                    <a:lnTo>
                      <a:pt x="170" y="426"/>
                    </a:lnTo>
                    <a:lnTo>
                      <a:pt x="82" y="472"/>
                    </a:lnTo>
                    <a:lnTo>
                      <a:pt x="24" y="538"/>
                    </a:lnTo>
                    <a:lnTo>
                      <a:pt x="4" y="600"/>
                    </a:lnTo>
                    <a:lnTo>
                      <a:pt x="0" y="634"/>
                    </a:lnTo>
                    <a:lnTo>
                      <a:pt x="884" y="634"/>
                    </a:lnTo>
                    <a:lnTo>
                      <a:pt x="864" y="546"/>
                    </a:lnTo>
                    <a:lnTo>
                      <a:pt x="838" y="500"/>
                    </a:lnTo>
                    <a:lnTo>
                      <a:pt x="766" y="450"/>
                    </a:lnTo>
                    <a:lnTo>
                      <a:pt x="690" y="414"/>
                    </a:lnTo>
                    <a:lnTo>
                      <a:pt x="606" y="382"/>
                    </a:lnTo>
                    <a:lnTo>
                      <a:pt x="558" y="354"/>
                    </a:lnTo>
                    <a:lnTo>
                      <a:pt x="526" y="302"/>
                    </a:lnTo>
                    <a:lnTo>
                      <a:pt x="500" y="222"/>
                    </a:lnTo>
                    <a:lnTo>
                      <a:pt x="482" y="138"/>
                    </a:lnTo>
                    <a:lnTo>
                      <a:pt x="474" y="80"/>
                    </a:lnTo>
                    <a:lnTo>
                      <a:pt x="466" y="26"/>
                    </a:lnTo>
                    <a:lnTo>
                      <a:pt x="458" y="2"/>
                    </a:lnTo>
                    <a:lnTo>
                      <a:pt x="442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99372" name="Freeform 61"/>
              <p:cNvSpPr>
                <a:spLocks/>
              </p:cNvSpPr>
              <p:nvPr/>
            </p:nvSpPr>
            <p:spPr bwMode="auto">
              <a:xfrm>
                <a:off x="379" y="2616"/>
                <a:ext cx="879" cy="399"/>
              </a:xfrm>
              <a:custGeom>
                <a:avLst/>
                <a:gdLst>
                  <a:gd name="T0" fmla="*/ 1 w 1392"/>
                  <a:gd name="T1" fmla="*/ 0 h 632"/>
                  <a:gd name="T2" fmla="*/ 2 w 1392"/>
                  <a:gd name="T3" fmla="*/ 0 h 632"/>
                  <a:gd name="T4" fmla="*/ 2 w 1392"/>
                  <a:gd name="T5" fmla="*/ 1 h 632"/>
                  <a:gd name="T6" fmla="*/ 1 w 1392"/>
                  <a:gd name="T7" fmla="*/ 1 h 632"/>
                  <a:gd name="T8" fmla="*/ 1 w 1392"/>
                  <a:gd name="T9" fmla="*/ 1 h 632"/>
                  <a:gd name="T10" fmla="*/ 1 w 1392"/>
                  <a:gd name="T11" fmla="*/ 1 h 632"/>
                  <a:gd name="T12" fmla="*/ 1 w 1392"/>
                  <a:gd name="T13" fmla="*/ 1 h 632"/>
                  <a:gd name="T14" fmla="*/ 1 w 1392"/>
                  <a:gd name="T15" fmla="*/ 1 h 632"/>
                  <a:gd name="T16" fmla="*/ 1 w 1392"/>
                  <a:gd name="T17" fmla="*/ 1 h 632"/>
                  <a:gd name="T18" fmla="*/ 1 w 1392"/>
                  <a:gd name="T19" fmla="*/ 1 h 632"/>
                  <a:gd name="T20" fmla="*/ 1 w 1392"/>
                  <a:gd name="T21" fmla="*/ 1 h 632"/>
                  <a:gd name="T22" fmla="*/ 1 w 1392"/>
                  <a:gd name="T23" fmla="*/ 1 h 632"/>
                  <a:gd name="T24" fmla="*/ 1 w 1392"/>
                  <a:gd name="T25" fmla="*/ 1 h 632"/>
                  <a:gd name="T26" fmla="*/ 1 w 1392"/>
                  <a:gd name="T27" fmla="*/ 1 h 632"/>
                  <a:gd name="T28" fmla="*/ 1 w 1392"/>
                  <a:gd name="T29" fmla="*/ 1 h 632"/>
                  <a:gd name="T30" fmla="*/ 1 w 1392"/>
                  <a:gd name="T31" fmla="*/ 1 h 632"/>
                  <a:gd name="T32" fmla="*/ 1 w 1392"/>
                  <a:gd name="T33" fmla="*/ 1 h 632"/>
                  <a:gd name="T34" fmla="*/ 1 w 1392"/>
                  <a:gd name="T35" fmla="*/ 1 h 632"/>
                  <a:gd name="T36" fmla="*/ 1 w 1392"/>
                  <a:gd name="T37" fmla="*/ 1 h 632"/>
                  <a:gd name="T38" fmla="*/ 1 w 1392"/>
                  <a:gd name="T39" fmla="*/ 1 h 632"/>
                  <a:gd name="T40" fmla="*/ 1 w 1392"/>
                  <a:gd name="T41" fmla="*/ 1 h 632"/>
                  <a:gd name="T42" fmla="*/ 1 w 1392"/>
                  <a:gd name="T43" fmla="*/ 1 h 632"/>
                  <a:gd name="T44" fmla="*/ 1 w 1392"/>
                  <a:gd name="T45" fmla="*/ 1 h 632"/>
                  <a:gd name="T46" fmla="*/ 1 w 1392"/>
                  <a:gd name="T47" fmla="*/ 1 h 632"/>
                  <a:gd name="T48" fmla="*/ 1 w 1392"/>
                  <a:gd name="T49" fmla="*/ 1 h 632"/>
                  <a:gd name="T50" fmla="*/ 0 w 1392"/>
                  <a:gd name="T51" fmla="*/ 1 h 632"/>
                  <a:gd name="T52" fmla="*/ 1 w 1392"/>
                  <a:gd name="T53" fmla="*/ 0 h 63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392"/>
                  <a:gd name="T82" fmla="*/ 0 h 632"/>
                  <a:gd name="T83" fmla="*/ 1392 w 1392"/>
                  <a:gd name="T84" fmla="*/ 632 h 632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392" h="632">
                    <a:moveTo>
                      <a:pt x="8" y="0"/>
                    </a:moveTo>
                    <a:lnTo>
                      <a:pt x="1388" y="0"/>
                    </a:lnTo>
                    <a:lnTo>
                      <a:pt x="1392" y="76"/>
                    </a:lnTo>
                    <a:lnTo>
                      <a:pt x="1356" y="160"/>
                    </a:lnTo>
                    <a:lnTo>
                      <a:pt x="1312" y="244"/>
                    </a:lnTo>
                    <a:lnTo>
                      <a:pt x="1232" y="292"/>
                    </a:lnTo>
                    <a:lnTo>
                      <a:pt x="1164" y="328"/>
                    </a:lnTo>
                    <a:lnTo>
                      <a:pt x="1064" y="364"/>
                    </a:lnTo>
                    <a:lnTo>
                      <a:pt x="960" y="424"/>
                    </a:lnTo>
                    <a:lnTo>
                      <a:pt x="896" y="484"/>
                    </a:lnTo>
                    <a:lnTo>
                      <a:pt x="872" y="564"/>
                    </a:lnTo>
                    <a:lnTo>
                      <a:pt x="840" y="608"/>
                    </a:lnTo>
                    <a:lnTo>
                      <a:pt x="752" y="632"/>
                    </a:lnTo>
                    <a:lnTo>
                      <a:pt x="672" y="632"/>
                    </a:lnTo>
                    <a:lnTo>
                      <a:pt x="584" y="620"/>
                    </a:lnTo>
                    <a:lnTo>
                      <a:pt x="532" y="584"/>
                    </a:lnTo>
                    <a:lnTo>
                      <a:pt x="504" y="500"/>
                    </a:lnTo>
                    <a:lnTo>
                      <a:pt x="488" y="464"/>
                    </a:lnTo>
                    <a:lnTo>
                      <a:pt x="412" y="416"/>
                    </a:lnTo>
                    <a:lnTo>
                      <a:pt x="288" y="352"/>
                    </a:lnTo>
                    <a:lnTo>
                      <a:pt x="172" y="304"/>
                    </a:lnTo>
                    <a:lnTo>
                      <a:pt x="124" y="276"/>
                    </a:lnTo>
                    <a:lnTo>
                      <a:pt x="72" y="232"/>
                    </a:lnTo>
                    <a:lnTo>
                      <a:pt x="40" y="172"/>
                    </a:lnTo>
                    <a:lnTo>
                      <a:pt x="16" y="100"/>
                    </a:lnTo>
                    <a:lnTo>
                      <a:pt x="0" y="44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99373" name="Freeform 62"/>
              <p:cNvSpPr>
                <a:spLocks/>
              </p:cNvSpPr>
              <p:nvPr/>
            </p:nvSpPr>
            <p:spPr bwMode="auto">
              <a:xfrm>
                <a:off x="378" y="1970"/>
                <a:ext cx="455" cy="1047"/>
              </a:xfrm>
              <a:custGeom>
                <a:avLst/>
                <a:gdLst>
                  <a:gd name="T0" fmla="*/ 1 w 720"/>
                  <a:gd name="T1" fmla="*/ 1 h 1659"/>
                  <a:gd name="T2" fmla="*/ 1 w 720"/>
                  <a:gd name="T3" fmla="*/ 1 h 1659"/>
                  <a:gd name="T4" fmla="*/ 1 w 720"/>
                  <a:gd name="T5" fmla="*/ 1 h 1659"/>
                  <a:gd name="T6" fmla="*/ 1 w 720"/>
                  <a:gd name="T7" fmla="*/ 1 h 1659"/>
                  <a:gd name="T8" fmla="*/ 1 w 720"/>
                  <a:gd name="T9" fmla="*/ 1 h 1659"/>
                  <a:gd name="T10" fmla="*/ 1 w 720"/>
                  <a:gd name="T11" fmla="*/ 1 h 1659"/>
                  <a:gd name="T12" fmla="*/ 1 w 720"/>
                  <a:gd name="T13" fmla="*/ 1 h 1659"/>
                  <a:gd name="T14" fmla="*/ 1 w 720"/>
                  <a:gd name="T15" fmla="*/ 1 h 1659"/>
                  <a:gd name="T16" fmla="*/ 0 w 720"/>
                  <a:gd name="T17" fmla="*/ 1 h 1659"/>
                  <a:gd name="T18" fmla="*/ 1 w 720"/>
                  <a:gd name="T19" fmla="*/ 1 h 1659"/>
                  <a:gd name="T20" fmla="*/ 1 w 720"/>
                  <a:gd name="T21" fmla="*/ 1 h 1659"/>
                  <a:gd name="T22" fmla="*/ 1 w 720"/>
                  <a:gd name="T23" fmla="*/ 2 h 1659"/>
                  <a:gd name="T24" fmla="*/ 1 w 720"/>
                  <a:gd name="T25" fmla="*/ 2 h 1659"/>
                  <a:gd name="T26" fmla="*/ 1 w 720"/>
                  <a:gd name="T27" fmla="*/ 2 h 1659"/>
                  <a:gd name="T28" fmla="*/ 1 w 720"/>
                  <a:gd name="T29" fmla="*/ 2 h 1659"/>
                  <a:gd name="T30" fmla="*/ 1 w 720"/>
                  <a:gd name="T31" fmla="*/ 2 h 165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720"/>
                  <a:gd name="T49" fmla="*/ 0 h 1659"/>
                  <a:gd name="T50" fmla="*/ 720 w 720"/>
                  <a:gd name="T51" fmla="*/ 1659 h 165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720" h="1659">
                    <a:moveTo>
                      <a:pt x="720" y="19"/>
                    </a:moveTo>
                    <a:cubicBezTo>
                      <a:pt x="704" y="9"/>
                      <a:pt x="688" y="0"/>
                      <a:pt x="676" y="27"/>
                    </a:cubicBezTo>
                    <a:cubicBezTo>
                      <a:pt x="664" y="54"/>
                      <a:pt x="663" y="108"/>
                      <a:pt x="648" y="179"/>
                    </a:cubicBezTo>
                    <a:cubicBezTo>
                      <a:pt x="633" y="250"/>
                      <a:pt x="613" y="382"/>
                      <a:pt x="588" y="451"/>
                    </a:cubicBezTo>
                    <a:cubicBezTo>
                      <a:pt x="563" y="520"/>
                      <a:pt x="551" y="554"/>
                      <a:pt x="496" y="595"/>
                    </a:cubicBezTo>
                    <a:cubicBezTo>
                      <a:pt x="441" y="636"/>
                      <a:pt x="319" y="665"/>
                      <a:pt x="256" y="695"/>
                    </a:cubicBezTo>
                    <a:cubicBezTo>
                      <a:pt x="193" y="725"/>
                      <a:pt x="153" y="744"/>
                      <a:pt x="116" y="775"/>
                    </a:cubicBezTo>
                    <a:cubicBezTo>
                      <a:pt x="79" y="806"/>
                      <a:pt x="51" y="838"/>
                      <a:pt x="32" y="879"/>
                    </a:cubicBezTo>
                    <a:cubicBezTo>
                      <a:pt x="13" y="920"/>
                      <a:pt x="0" y="974"/>
                      <a:pt x="0" y="1023"/>
                    </a:cubicBezTo>
                    <a:cubicBezTo>
                      <a:pt x="0" y="1072"/>
                      <a:pt x="11" y="1129"/>
                      <a:pt x="32" y="1175"/>
                    </a:cubicBezTo>
                    <a:cubicBezTo>
                      <a:pt x="53" y="1221"/>
                      <a:pt x="65" y="1258"/>
                      <a:pt x="124" y="1299"/>
                    </a:cubicBezTo>
                    <a:cubicBezTo>
                      <a:pt x="183" y="1340"/>
                      <a:pt x="326" y="1388"/>
                      <a:pt x="388" y="1423"/>
                    </a:cubicBezTo>
                    <a:cubicBezTo>
                      <a:pt x="450" y="1458"/>
                      <a:pt x="474" y="1486"/>
                      <a:pt x="496" y="1511"/>
                    </a:cubicBezTo>
                    <a:cubicBezTo>
                      <a:pt x="518" y="1536"/>
                      <a:pt x="508" y="1554"/>
                      <a:pt x="520" y="1575"/>
                    </a:cubicBezTo>
                    <a:cubicBezTo>
                      <a:pt x="532" y="1596"/>
                      <a:pt x="543" y="1625"/>
                      <a:pt x="568" y="1639"/>
                    </a:cubicBezTo>
                    <a:cubicBezTo>
                      <a:pt x="593" y="1653"/>
                      <a:pt x="630" y="1656"/>
                      <a:pt x="668" y="1659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99374" name="Freeform 63"/>
              <p:cNvSpPr>
                <a:spLocks/>
              </p:cNvSpPr>
              <p:nvPr/>
            </p:nvSpPr>
            <p:spPr bwMode="auto">
              <a:xfrm flipH="1">
                <a:off x="807" y="1970"/>
                <a:ext cx="455" cy="1047"/>
              </a:xfrm>
              <a:custGeom>
                <a:avLst/>
                <a:gdLst>
                  <a:gd name="T0" fmla="*/ 1 w 720"/>
                  <a:gd name="T1" fmla="*/ 1 h 1659"/>
                  <a:gd name="T2" fmla="*/ 1 w 720"/>
                  <a:gd name="T3" fmla="*/ 1 h 1659"/>
                  <a:gd name="T4" fmla="*/ 1 w 720"/>
                  <a:gd name="T5" fmla="*/ 1 h 1659"/>
                  <a:gd name="T6" fmla="*/ 1 w 720"/>
                  <a:gd name="T7" fmla="*/ 1 h 1659"/>
                  <a:gd name="T8" fmla="*/ 1 w 720"/>
                  <a:gd name="T9" fmla="*/ 1 h 1659"/>
                  <a:gd name="T10" fmla="*/ 1 w 720"/>
                  <a:gd name="T11" fmla="*/ 1 h 1659"/>
                  <a:gd name="T12" fmla="*/ 1 w 720"/>
                  <a:gd name="T13" fmla="*/ 1 h 1659"/>
                  <a:gd name="T14" fmla="*/ 1 w 720"/>
                  <a:gd name="T15" fmla="*/ 1 h 1659"/>
                  <a:gd name="T16" fmla="*/ 0 w 720"/>
                  <a:gd name="T17" fmla="*/ 1 h 1659"/>
                  <a:gd name="T18" fmla="*/ 1 w 720"/>
                  <a:gd name="T19" fmla="*/ 1 h 1659"/>
                  <a:gd name="T20" fmla="*/ 1 w 720"/>
                  <a:gd name="T21" fmla="*/ 1 h 1659"/>
                  <a:gd name="T22" fmla="*/ 1 w 720"/>
                  <a:gd name="T23" fmla="*/ 2 h 1659"/>
                  <a:gd name="T24" fmla="*/ 1 w 720"/>
                  <a:gd name="T25" fmla="*/ 2 h 1659"/>
                  <a:gd name="T26" fmla="*/ 1 w 720"/>
                  <a:gd name="T27" fmla="*/ 2 h 1659"/>
                  <a:gd name="T28" fmla="*/ 1 w 720"/>
                  <a:gd name="T29" fmla="*/ 2 h 1659"/>
                  <a:gd name="T30" fmla="*/ 1 w 720"/>
                  <a:gd name="T31" fmla="*/ 2 h 165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720"/>
                  <a:gd name="T49" fmla="*/ 0 h 1659"/>
                  <a:gd name="T50" fmla="*/ 720 w 720"/>
                  <a:gd name="T51" fmla="*/ 1659 h 165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720" h="1659">
                    <a:moveTo>
                      <a:pt x="720" y="19"/>
                    </a:moveTo>
                    <a:cubicBezTo>
                      <a:pt x="704" y="9"/>
                      <a:pt x="688" y="0"/>
                      <a:pt x="676" y="27"/>
                    </a:cubicBezTo>
                    <a:cubicBezTo>
                      <a:pt x="664" y="54"/>
                      <a:pt x="663" y="108"/>
                      <a:pt x="648" y="179"/>
                    </a:cubicBezTo>
                    <a:cubicBezTo>
                      <a:pt x="633" y="250"/>
                      <a:pt x="613" y="382"/>
                      <a:pt x="588" y="451"/>
                    </a:cubicBezTo>
                    <a:cubicBezTo>
                      <a:pt x="563" y="520"/>
                      <a:pt x="551" y="554"/>
                      <a:pt x="496" y="595"/>
                    </a:cubicBezTo>
                    <a:cubicBezTo>
                      <a:pt x="441" y="636"/>
                      <a:pt x="319" y="665"/>
                      <a:pt x="256" y="695"/>
                    </a:cubicBezTo>
                    <a:cubicBezTo>
                      <a:pt x="193" y="725"/>
                      <a:pt x="153" y="744"/>
                      <a:pt x="116" y="775"/>
                    </a:cubicBezTo>
                    <a:cubicBezTo>
                      <a:pt x="79" y="806"/>
                      <a:pt x="51" y="838"/>
                      <a:pt x="32" y="879"/>
                    </a:cubicBezTo>
                    <a:cubicBezTo>
                      <a:pt x="13" y="920"/>
                      <a:pt x="0" y="974"/>
                      <a:pt x="0" y="1023"/>
                    </a:cubicBezTo>
                    <a:cubicBezTo>
                      <a:pt x="0" y="1072"/>
                      <a:pt x="11" y="1129"/>
                      <a:pt x="32" y="1175"/>
                    </a:cubicBezTo>
                    <a:cubicBezTo>
                      <a:pt x="53" y="1221"/>
                      <a:pt x="65" y="1258"/>
                      <a:pt x="124" y="1299"/>
                    </a:cubicBezTo>
                    <a:cubicBezTo>
                      <a:pt x="183" y="1340"/>
                      <a:pt x="326" y="1388"/>
                      <a:pt x="388" y="1423"/>
                    </a:cubicBezTo>
                    <a:cubicBezTo>
                      <a:pt x="450" y="1458"/>
                      <a:pt x="474" y="1486"/>
                      <a:pt x="496" y="1511"/>
                    </a:cubicBezTo>
                    <a:cubicBezTo>
                      <a:pt x="518" y="1536"/>
                      <a:pt x="508" y="1554"/>
                      <a:pt x="520" y="1575"/>
                    </a:cubicBezTo>
                    <a:cubicBezTo>
                      <a:pt x="532" y="1596"/>
                      <a:pt x="543" y="1625"/>
                      <a:pt x="568" y="1639"/>
                    </a:cubicBezTo>
                    <a:cubicBezTo>
                      <a:pt x="593" y="1653"/>
                      <a:pt x="630" y="1656"/>
                      <a:pt x="668" y="1659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99375" name="Freeform 64"/>
              <p:cNvSpPr>
                <a:spLocks/>
              </p:cNvSpPr>
              <p:nvPr/>
            </p:nvSpPr>
            <p:spPr bwMode="auto">
              <a:xfrm>
                <a:off x="799" y="3018"/>
                <a:ext cx="43" cy="18"/>
              </a:xfrm>
              <a:custGeom>
                <a:avLst/>
                <a:gdLst>
                  <a:gd name="T0" fmla="*/ 2 w 54"/>
                  <a:gd name="T1" fmla="*/ 0 h 1"/>
                  <a:gd name="T2" fmla="*/ 0 w 54"/>
                  <a:gd name="T3" fmla="*/ 0 h 1"/>
                  <a:gd name="T4" fmla="*/ 0 60000 65536"/>
                  <a:gd name="T5" fmla="*/ 0 60000 65536"/>
                  <a:gd name="T6" fmla="*/ 0 w 54"/>
                  <a:gd name="T7" fmla="*/ 0 h 1"/>
                  <a:gd name="T8" fmla="*/ 54 w 54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1">
                    <a:moveTo>
                      <a:pt x="54" y="0"/>
                    </a:moveTo>
                    <a:cubicBezTo>
                      <a:pt x="54" y="0"/>
                      <a:pt x="27" y="0"/>
                      <a:pt x="0" y="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sp>
          <p:nvSpPr>
            <p:cNvPr id="99367" name="Oval 65"/>
            <p:cNvSpPr>
              <a:spLocks noChangeArrowheads="1"/>
            </p:cNvSpPr>
            <p:nvPr/>
          </p:nvSpPr>
          <p:spPr bwMode="auto">
            <a:xfrm>
              <a:off x="1478" y="1528"/>
              <a:ext cx="174" cy="174"/>
            </a:xfrm>
            <a:prstGeom prst="ellipse">
              <a:avLst/>
            </a:pr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  <p:grpSp>
          <p:nvGrpSpPr>
            <p:cNvPr id="99368" name="Group 66"/>
            <p:cNvGrpSpPr>
              <a:grpSpLocks/>
            </p:cNvGrpSpPr>
            <p:nvPr/>
          </p:nvGrpSpPr>
          <p:grpSpPr bwMode="auto">
            <a:xfrm>
              <a:off x="1428" y="1456"/>
              <a:ext cx="310" cy="260"/>
              <a:chOff x="1428" y="1456"/>
              <a:chExt cx="310" cy="260"/>
            </a:xfrm>
          </p:grpSpPr>
          <p:sp>
            <p:nvSpPr>
              <p:cNvPr id="99369" name="Oval 67"/>
              <p:cNvSpPr>
                <a:spLocks noChangeArrowheads="1"/>
              </p:cNvSpPr>
              <p:nvPr/>
            </p:nvSpPr>
            <p:spPr bwMode="auto">
              <a:xfrm>
                <a:off x="1542" y="1456"/>
                <a:ext cx="40" cy="74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s-ES">
                  <a:solidFill>
                    <a:srgbClr val="000000"/>
                  </a:solidFill>
                </a:endParaRPr>
              </a:p>
            </p:txBody>
          </p:sp>
          <p:sp>
            <p:nvSpPr>
              <p:cNvPr id="99370" name="Text Box 68"/>
              <p:cNvSpPr txBox="1">
                <a:spLocks noChangeArrowheads="1"/>
              </p:cNvSpPr>
              <p:nvPr/>
            </p:nvSpPr>
            <p:spPr bwMode="auto">
              <a:xfrm>
                <a:off x="1428" y="1504"/>
                <a:ext cx="310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s-ES" sz="1600" b="1">
                    <a:solidFill>
                      <a:srgbClr val="000000"/>
                    </a:solidFill>
                    <a:latin typeface="Arial" charset="0"/>
                  </a:rPr>
                  <a:t>18</a:t>
                </a:r>
              </a:p>
            </p:txBody>
          </p:sp>
        </p:grpSp>
      </p:grpSp>
      <p:grpSp>
        <p:nvGrpSpPr>
          <p:cNvPr id="99344" name="Group 69"/>
          <p:cNvGrpSpPr>
            <a:grpSpLocks/>
          </p:cNvGrpSpPr>
          <p:nvPr/>
        </p:nvGrpSpPr>
        <p:grpSpPr bwMode="auto">
          <a:xfrm>
            <a:off x="7900988" y="4591050"/>
            <a:ext cx="701675" cy="1239838"/>
            <a:chOff x="2004" y="935"/>
            <a:chExt cx="442" cy="781"/>
          </a:xfrm>
        </p:grpSpPr>
        <p:grpSp>
          <p:nvGrpSpPr>
            <p:cNvPr id="99357" name="Group 70"/>
            <p:cNvGrpSpPr>
              <a:grpSpLocks/>
            </p:cNvGrpSpPr>
            <p:nvPr/>
          </p:nvGrpSpPr>
          <p:grpSpPr bwMode="auto">
            <a:xfrm>
              <a:off x="2004" y="935"/>
              <a:ext cx="442" cy="528"/>
              <a:chOff x="1721" y="1970"/>
              <a:chExt cx="892" cy="1066"/>
            </a:xfrm>
          </p:grpSpPr>
          <p:sp>
            <p:nvSpPr>
              <p:cNvPr id="99361" name="Freeform 71"/>
              <p:cNvSpPr>
                <a:spLocks/>
              </p:cNvSpPr>
              <p:nvPr/>
            </p:nvSpPr>
            <p:spPr bwMode="auto">
              <a:xfrm>
                <a:off x="1721" y="1985"/>
                <a:ext cx="884" cy="634"/>
              </a:xfrm>
              <a:custGeom>
                <a:avLst/>
                <a:gdLst>
                  <a:gd name="T0" fmla="*/ 442 w 884"/>
                  <a:gd name="T1" fmla="*/ 0 h 634"/>
                  <a:gd name="T2" fmla="*/ 430 w 884"/>
                  <a:gd name="T3" fmla="*/ 22 h 634"/>
                  <a:gd name="T4" fmla="*/ 416 w 884"/>
                  <a:gd name="T5" fmla="*/ 88 h 634"/>
                  <a:gd name="T6" fmla="*/ 402 w 884"/>
                  <a:gd name="T7" fmla="*/ 188 h 634"/>
                  <a:gd name="T8" fmla="*/ 378 w 884"/>
                  <a:gd name="T9" fmla="*/ 288 h 634"/>
                  <a:gd name="T10" fmla="*/ 328 w 884"/>
                  <a:gd name="T11" fmla="*/ 352 h 634"/>
                  <a:gd name="T12" fmla="*/ 258 w 884"/>
                  <a:gd name="T13" fmla="*/ 390 h 634"/>
                  <a:gd name="T14" fmla="*/ 170 w 884"/>
                  <a:gd name="T15" fmla="*/ 426 h 634"/>
                  <a:gd name="T16" fmla="*/ 82 w 884"/>
                  <a:gd name="T17" fmla="*/ 472 h 634"/>
                  <a:gd name="T18" fmla="*/ 24 w 884"/>
                  <a:gd name="T19" fmla="*/ 538 h 634"/>
                  <a:gd name="T20" fmla="*/ 4 w 884"/>
                  <a:gd name="T21" fmla="*/ 600 h 634"/>
                  <a:gd name="T22" fmla="*/ 0 w 884"/>
                  <a:gd name="T23" fmla="*/ 634 h 634"/>
                  <a:gd name="T24" fmla="*/ 884 w 884"/>
                  <a:gd name="T25" fmla="*/ 634 h 634"/>
                  <a:gd name="T26" fmla="*/ 864 w 884"/>
                  <a:gd name="T27" fmla="*/ 546 h 634"/>
                  <a:gd name="T28" fmla="*/ 838 w 884"/>
                  <a:gd name="T29" fmla="*/ 500 h 634"/>
                  <a:gd name="T30" fmla="*/ 766 w 884"/>
                  <a:gd name="T31" fmla="*/ 450 h 634"/>
                  <a:gd name="T32" fmla="*/ 690 w 884"/>
                  <a:gd name="T33" fmla="*/ 414 h 634"/>
                  <a:gd name="T34" fmla="*/ 606 w 884"/>
                  <a:gd name="T35" fmla="*/ 382 h 634"/>
                  <a:gd name="T36" fmla="*/ 558 w 884"/>
                  <a:gd name="T37" fmla="*/ 354 h 634"/>
                  <a:gd name="T38" fmla="*/ 526 w 884"/>
                  <a:gd name="T39" fmla="*/ 302 h 634"/>
                  <a:gd name="T40" fmla="*/ 500 w 884"/>
                  <a:gd name="T41" fmla="*/ 222 h 634"/>
                  <a:gd name="T42" fmla="*/ 482 w 884"/>
                  <a:gd name="T43" fmla="*/ 138 h 634"/>
                  <a:gd name="T44" fmla="*/ 474 w 884"/>
                  <a:gd name="T45" fmla="*/ 80 h 634"/>
                  <a:gd name="T46" fmla="*/ 466 w 884"/>
                  <a:gd name="T47" fmla="*/ 26 h 634"/>
                  <a:gd name="T48" fmla="*/ 458 w 884"/>
                  <a:gd name="T49" fmla="*/ 2 h 634"/>
                  <a:gd name="T50" fmla="*/ 442 w 884"/>
                  <a:gd name="T51" fmla="*/ 0 h 634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884"/>
                  <a:gd name="T79" fmla="*/ 0 h 634"/>
                  <a:gd name="T80" fmla="*/ 884 w 884"/>
                  <a:gd name="T81" fmla="*/ 634 h 634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884" h="634">
                    <a:moveTo>
                      <a:pt x="442" y="0"/>
                    </a:moveTo>
                    <a:lnTo>
                      <a:pt x="430" y="22"/>
                    </a:lnTo>
                    <a:lnTo>
                      <a:pt x="416" y="88"/>
                    </a:lnTo>
                    <a:lnTo>
                      <a:pt x="402" y="188"/>
                    </a:lnTo>
                    <a:lnTo>
                      <a:pt x="378" y="288"/>
                    </a:lnTo>
                    <a:lnTo>
                      <a:pt x="328" y="352"/>
                    </a:lnTo>
                    <a:lnTo>
                      <a:pt x="258" y="390"/>
                    </a:lnTo>
                    <a:lnTo>
                      <a:pt x="170" y="426"/>
                    </a:lnTo>
                    <a:lnTo>
                      <a:pt x="82" y="472"/>
                    </a:lnTo>
                    <a:lnTo>
                      <a:pt x="24" y="538"/>
                    </a:lnTo>
                    <a:lnTo>
                      <a:pt x="4" y="600"/>
                    </a:lnTo>
                    <a:lnTo>
                      <a:pt x="0" y="634"/>
                    </a:lnTo>
                    <a:lnTo>
                      <a:pt x="884" y="634"/>
                    </a:lnTo>
                    <a:lnTo>
                      <a:pt x="864" y="546"/>
                    </a:lnTo>
                    <a:lnTo>
                      <a:pt x="838" y="500"/>
                    </a:lnTo>
                    <a:lnTo>
                      <a:pt x="766" y="450"/>
                    </a:lnTo>
                    <a:lnTo>
                      <a:pt x="690" y="414"/>
                    </a:lnTo>
                    <a:lnTo>
                      <a:pt x="606" y="382"/>
                    </a:lnTo>
                    <a:lnTo>
                      <a:pt x="558" y="354"/>
                    </a:lnTo>
                    <a:lnTo>
                      <a:pt x="526" y="302"/>
                    </a:lnTo>
                    <a:lnTo>
                      <a:pt x="500" y="222"/>
                    </a:lnTo>
                    <a:lnTo>
                      <a:pt x="482" y="138"/>
                    </a:lnTo>
                    <a:lnTo>
                      <a:pt x="474" y="80"/>
                    </a:lnTo>
                    <a:lnTo>
                      <a:pt x="466" y="26"/>
                    </a:lnTo>
                    <a:lnTo>
                      <a:pt x="458" y="2"/>
                    </a:lnTo>
                    <a:lnTo>
                      <a:pt x="442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99362" name="Freeform 72"/>
              <p:cNvSpPr>
                <a:spLocks/>
              </p:cNvSpPr>
              <p:nvPr/>
            </p:nvSpPr>
            <p:spPr bwMode="auto">
              <a:xfrm>
                <a:off x="1730" y="2616"/>
                <a:ext cx="879" cy="399"/>
              </a:xfrm>
              <a:custGeom>
                <a:avLst/>
                <a:gdLst>
                  <a:gd name="T0" fmla="*/ 1 w 1392"/>
                  <a:gd name="T1" fmla="*/ 0 h 632"/>
                  <a:gd name="T2" fmla="*/ 2 w 1392"/>
                  <a:gd name="T3" fmla="*/ 0 h 632"/>
                  <a:gd name="T4" fmla="*/ 2 w 1392"/>
                  <a:gd name="T5" fmla="*/ 1 h 632"/>
                  <a:gd name="T6" fmla="*/ 1 w 1392"/>
                  <a:gd name="T7" fmla="*/ 1 h 632"/>
                  <a:gd name="T8" fmla="*/ 1 w 1392"/>
                  <a:gd name="T9" fmla="*/ 1 h 632"/>
                  <a:gd name="T10" fmla="*/ 1 w 1392"/>
                  <a:gd name="T11" fmla="*/ 1 h 632"/>
                  <a:gd name="T12" fmla="*/ 1 w 1392"/>
                  <a:gd name="T13" fmla="*/ 1 h 632"/>
                  <a:gd name="T14" fmla="*/ 1 w 1392"/>
                  <a:gd name="T15" fmla="*/ 1 h 632"/>
                  <a:gd name="T16" fmla="*/ 1 w 1392"/>
                  <a:gd name="T17" fmla="*/ 1 h 632"/>
                  <a:gd name="T18" fmla="*/ 1 w 1392"/>
                  <a:gd name="T19" fmla="*/ 1 h 632"/>
                  <a:gd name="T20" fmla="*/ 1 w 1392"/>
                  <a:gd name="T21" fmla="*/ 1 h 632"/>
                  <a:gd name="T22" fmla="*/ 1 w 1392"/>
                  <a:gd name="T23" fmla="*/ 1 h 632"/>
                  <a:gd name="T24" fmla="*/ 1 w 1392"/>
                  <a:gd name="T25" fmla="*/ 1 h 632"/>
                  <a:gd name="T26" fmla="*/ 1 w 1392"/>
                  <a:gd name="T27" fmla="*/ 1 h 632"/>
                  <a:gd name="T28" fmla="*/ 1 w 1392"/>
                  <a:gd name="T29" fmla="*/ 1 h 632"/>
                  <a:gd name="T30" fmla="*/ 1 w 1392"/>
                  <a:gd name="T31" fmla="*/ 1 h 632"/>
                  <a:gd name="T32" fmla="*/ 1 w 1392"/>
                  <a:gd name="T33" fmla="*/ 1 h 632"/>
                  <a:gd name="T34" fmla="*/ 1 w 1392"/>
                  <a:gd name="T35" fmla="*/ 1 h 632"/>
                  <a:gd name="T36" fmla="*/ 1 w 1392"/>
                  <a:gd name="T37" fmla="*/ 1 h 632"/>
                  <a:gd name="T38" fmla="*/ 1 w 1392"/>
                  <a:gd name="T39" fmla="*/ 1 h 632"/>
                  <a:gd name="T40" fmla="*/ 1 w 1392"/>
                  <a:gd name="T41" fmla="*/ 1 h 632"/>
                  <a:gd name="T42" fmla="*/ 1 w 1392"/>
                  <a:gd name="T43" fmla="*/ 1 h 632"/>
                  <a:gd name="T44" fmla="*/ 1 w 1392"/>
                  <a:gd name="T45" fmla="*/ 1 h 632"/>
                  <a:gd name="T46" fmla="*/ 1 w 1392"/>
                  <a:gd name="T47" fmla="*/ 1 h 632"/>
                  <a:gd name="T48" fmla="*/ 1 w 1392"/>
                  <a:gd name="T49" fmla="*/ 1 h 632"/>
                  <a:gd name="T50" fmla="*/ 0 w 1392"/>
                  <a:gd name="T51" fmla="*/ 1 h 632"/>
                  <a:gd name="T52" fmla="*/ 1 w 1392"/>
                  <a:gd name="T53" fmla="*/ 0 h 63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392"/>
                  <a:gd name="T82" fmla="*/ 0 h 632"/>
                  <a:gd name="T83" fmla="*/ 1392 w 1392"/>
                  <a:gd name="T84" fmla="*/ 632 h 632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392" h="632">
                    <a:moveTo>
                      <a:pt x="8" y="0"/>
                    </a:moveTo>
                    <a:lnTo>
                      <a:pt x="1388" y="0"/>
                    </a:lnTo>
                    <a:lnTo>
                      <a:pt x="1392" y="76"/>
                    </a:lnTo>
                    <a:lnTo>
                      <a:pt x="1356" y="160"/>
                    </a:lnTo>
                    <a:lnTo>
                      <a:pt x="1312" y="244"/>
                    </a:lnTo>
                    <a:lnTo>
                      <a:pt x="1232" y="292"/>
                    </a:lnTo>
                    <a:lnTo>
                      <a:pt x="1164" y="328"/>
                    </a:lnTo>
                    <a:lnTo>
                      <a:pt x="1064" y="364"/>
                    </a:lnTo>
                    <a:lnTo>
                      <a:pt x="960" y="424"/>
                    </a:lnTo>
                    <a:lnTo>
                      <a:pt x="896" y="484"/>
                    </a:lnTo>
                    <a:lnTo>
                      <a:pt x="872" y="564"/>
                    </a:lnTo>
                    <a:lnTo>
                      <a:pt x="840" y="608"/>
                    </a:lnTo>
                    <a:lnTo>
                      <a:pt x="752" y="632"/>
                    </a:lnTo>
                    <a:lnTo>
                      <a:pt x="672" y="632"/>
                    </a:lnTo>
                    <a:lnTo>
                      <a:pt x="584" y="620"/>
                    </a:lnTo>
                    <a:lnTo>
                      <a:pt x="532" y="584"/>
                    </a:lnTo>
                    <a:lnTo>
                      <a:pt x="504" y="500"/>
                    </a:lnTo>
                    <a:lnTo>
                      <a:pt x="488" y="464"/>
                    </a:lnTo>
                    <a:lnTo>
                      <a:pt x="412" y="416"/>
                    </a:lnTo>
                    <a:lnTo>
                      <a:pt x="288" y="352"/>
                    </a:lnTo>
                    <a:lnTo>
                      <a:pt x="172" y="304"/>
                    </a:lnTo>
                    <a:lnTo>
                      <a:pt x="124" y="276"/>
                    </a:lnTo>
                    <a:lnTo>
                      <a:pt x="72" y="232"/>
                    </a:lnTo>
                    <a:lnTo>
                      <a:pt x="40" y="172"/>
                    </a:lnTo>
                    <a:lnTo>
                      <a:pt x="16" y="100"/>
                    </a:lnTo>
                    <a:lnTo>
                      <a:pt x="0" y="44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9900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99363" name="Freeform 73"/>
              <p:cNvSpPr>
                <a:spLocks/>
              </p:cNvSpPr>
              <p:nvPr/>
            </p:nvSpPr>
            <p:spPr bwMode="auto">
              <a:xfrm>
                <a:off x="1729" y="1970"/>
                <a:ext cx="455" cy="1047"/>
              </a:xfrm>
              <a:custGeom>
                <a:avLst/>
                <a:gdLst>
                  <a:gd name="T0" fmla="*/ 1 w 720"/>
                  <a:gd name="T1" fmla="*/ 1 h 1659"/>
                  <a:gd name="T2" fmla="*/ 1 w 720"/>
                  <a:gd name="T3" fmla="*/ 1 h 1659"/>
                  <a:gd name="T4" fmla="*/ 1 w 720"/>
                  <a:gd name="T5" fmla="*/ 1 h 1659"/>
                  <a:gd name="T6" fmla="*/ 1 w 720"/>
                  <a:gd name="T7" fmla="*/ 1 h 1659"/>
                  <a:gd name="T8" fmla="*/ 1 w 720"/>
                  <a:gd name="T9" fmla="*/ 1 h 1659"/>
                  <a:gd name="T10" fmla="*/ 1 w 720"/>
                  <a:gd name="T11" fmla="*/ 1 h 1659"/>
                  <a:gd name="T12" fmla="*/ 1 w 720"/>
                  <a:gd name="T13" fmla="*/ 1 h 1659"/>
                  <a:gd name="T14" fmla="*/ 1 w 720"/>
                  <a:gd name="T15" fmla="*/ 1 h 1659"/>
                  <a:gd name="T16" fmla="*/ 0 w 720"/>
                  <a:gd name="T17" fmla="*/ 1 h 1659"/>
                  <a:gd name="T18" fmla="*/ 1 w 720"/>
                  <a:gd name="T19" fmla="*/ 1 h 1659"/>
                  <a:gd name="T20" fmla="*/ 1 w 720"/>
                  <a:gd name="T21" fmla="*/ 1 h 1659"/>
                  <a:gd name="T22" fmla="*/ 1 w 720"/>
                  <a:gd name="T23" fmla="*/ 2 h 1659"/>
                  <a:gd name="T24" fmla="*/ 1 w 720"/>
                  <a:gd name="T25" fmla="*/ 2 h 1659"/>
                  <a:gd name="T26" fmla="*/ 1 w 720"/>
                  <a:gd name="T27" fmla="*/ 2 h 1659"/>
                  <a:gd name="T28" fmla="*/ 1 w 720"/>
                  <a:gd name="T29" fmla="*/ 2 h 1659"/>
                  <a:gd name="T30" fmla="*/ 1 w 720"/>
                  <a:gd name="T31" fmla="*/ 2 h 165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720"/>
                  <a:gd name="T49" fmla="*/ 0 h 1659"/>
                  <a:gd name="T50" fmla="*/ 720 w 720"/>
                  <a:gd name="T51" fmla="*/ 1659 h 165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720" h="1659">
                    <a:moveTo>
                      <a:pt x="720" y="19"/>
                    </a:moveTo>
                    <a:cubicBezTo>
                      <a:pt x="704" y="9"/>
                      <a:pt x="688" y="0"/>
                      <a:pt x="676" y="27"/>
                    </a:cubicBezTo>
                    <a:cubicBezTo>
                      <a:pt x="664" y="54"/>
                      <a:pt x="663" y="108"/>
                      <a:pt x="648" y="179"/>
                    </a:cubicBezTo>
                    <a:cubicBezTo>
                      <a:pt x="633" y="250"/>
                      <a:pt x="613" y="382"/>
                      <a:pt x="588" y="451"/>
                    </a:cubicBezTo>
                    <a:cubicBezTo>
                      <a:pt x="563" y="520"/>
                      <a:pt x="551" y="554"/>
                      <a:pt x="496" y="595"/>
                    </a:cubicBezTo>
                    <a:cubicBezTo>
                      <a:pt x="441" y="636"/>
                      <a:pt x="319" y="665"/>
                      <a:pt x="256" y="695"/>
                    </a:cubicBezTo>
                    <a:cubicBezTo>
                      <a:pt x="193" y="725"/>
                      <a:pt x="153" y="744"/>
                      <a:pt x="116" y="775"/>
                    </a:cubicBezTo>
                    <a:cubicBezTo>
                      <a:pt x="79" y="806"/>
                      <a:pt x="51" y="838"/>
                      <a:pt x="32" y="879"/>
                    </a:cubicBezTo>
                    <a:cubicBezTo>
                      <a:pt x="13" y="920"/>
                      <a:pt x="0" y="974"/>
                      <a:pt x="0" y="1023"/>
                    </a:cubicBezTo>
                    <a:cubicBezTo>
                      <a:pt x="0" y="1072"/>
                      <a:pt x="11" y="1129"/>
                      <a:pt x="32" y="1175"/>
                    </a:cubicBezTo>
                    <a:cubicBezTo>
                      <a:pt x="53" y="1221"/>
                      <a:pt x="65" y="1258"/>
                      <a:pt x="124" y="1299"/>
                    </a:cubicBezTo>
                    <a:cubicBezTo>
                      <a:pt x="183" y="1340"/>
                      <a:pt x="326" y="1388"/>
                      <a:pt x="388" y="1423"/>
                    </a:cubicBezTo>
                    <a:cubicBezTo>
                      <a:pt x="450" y="1458"/>
                      <a:pt x="474" y="1486"/>
                      <a:pt x="496" y="1511"/>
                    </a:cubicBezTo>
                    <a:cubicBezTo>
                      <a:pt x="518" y="1536"/>
                      <a:pt x="508" y="1554"/>
                      <a:pt x="520" y="1575"/>
                    </a:cubicBezTo>
                    <a:cubicBezTo>
                      <a:pt x="532" y="1596"/>
                      <a:pt x="543" y="1625"/>
                      <a:pt x="568" y="1639"/>
                    </a:cubicBezTo>
                    <a:cubicBezTo>
                      <a:pt x="593" y="1653"/>
                      <a:pt x="630" y="1656"/>
                      <a:pt x="668" y="1659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99364" name="Freeform 74"/>
              <p:cNvSpPr>
                <a:spLocks/>
              </p:cNvSpPr>
              <p:nvPr/>
            </p:nvSpPr>
            <p:spPr bwMode="auto">
              <a:xfrm flipH="1">
                <a:off x="2158" y="1970"/>
                <a:ext cx="455" cy="1047"/>
              </a:xfrm>
              <a:custGeom>
                <a:avLst/>
                <a:gdLst>
                  <a:gd name="T0" fmla="*/ 1 w 720"/>
                  <a:gd name="T1" fmla="*/ 1 h 1659"/>
                  <a:gd name="T2" fmla="*/ 1 w 720"/>
                  <a:gd name="T3" fmla="*/ 1 h 1659"/>
                  <a:gd name="T4" fmla="*/ 1 w 720"/>
                  <a:gd name="T5" fmla="*/ 1 h 1659"/>
                  <a:gd name="T6" fmla="*/ 1 w 720"/>
                  <a:gd name="T7" fmla="*/ 1 h 1659"/>
                  <a:gd name="T8" fmla="*/ 1 w 720"/>
                  <a:gd name="T9" fmla="*/ 1 h 1659"/>
                  <a:gd name="T10" fmla="*/ 1 w 720"/>
                  <a:gd name="T11" fmla="*/ 1 h 1659"/>
                  <a:gd name="T12" fmla="*/ 1 w 720"/>
                  <a:gd name="T13" fmla="*/ 1 h 1659"/>
                  <a:gd name="T14" fmla="*/ 1 w 720"/>
                  <a:gd name="T15" fmla="*/ 1 h 1659"/>
                  <a:gd name="T16" fmla="*/ 0 w 720"/>
                  <a:gd name="T17" fmla="*/ 1 h 1659"/>
                  <a:gd name="T18" fmla="*/ 1 w 720"/>
                  <a:gd name="T19" fmla="*/ 1 h 1659"/>
                  <a:gd name="T20" fmla="*/ 1 w 720"/>
                  <a:gd name="T21" fmla="*/ 1 h 1659"/>
                  <a:gd name="T22" fmla="*/ 1 w 720"/>
                  <a:gd name="T23" fmla="*/ 2 h 1659"/>
                  <a:gd name="T24" fmla="*/ 1 w 720"/>
                  <a:gd name="T25" fmla="*/ 2 h 1659"/>
                  <a:gd name="T26" fmla="*/ 1 w 720"/>
                  <a:gd name="T27" fmla="*/ 2 h 1659"/>
                  <a:gd name="T28" fmla="*/ 1 w 720"/>
                  <a:gd name="T29" fmla="*/ 2 h 1659"/>
                  <a:gd name="T30" fmla="*/ 1 w 720"/>
                  <a:gd name="T31" fmla="*/ 2 h 165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720"/>
                  <a:gd name="T49" fmla="*/ 0 h 1659"/>
                  <a:gd name="T50" fmla="*/ 720 w 720"/>
                  <a:gd name="T51" fmla="*/ 1659 h 165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720" h="1659">
                    <a:moveTo>
                      <a:pt x="720" y="19"/>
                    </a:moveTo>
                    <a:cubicBezTo>
                      <a:pt x="704" y="9"/>
                      <a:pt x="688" y="0"/>
                      <a:pt x="676" y="27"/>
                    </a:cubicBezTo>
                    <a:cubicBezTo>
                      <a:pt x="664" y="54"/>
                      <a:pt x="663" y="108"/>
                      <a:pt x="648" y="179"/>
                    </a:cubicBezTo>
                    <a:cubicBezTo>
                      <a:pt x="633" y="250"/>
                      <a:pt x="613" y="382"/>
                      <a:pt x="588" y="451"/>
                    </a:cubicBezTo>
                    <a:cubicBezTo>
                      <a:pt x="563" y="520"/>
                      <a:pt x="551" y="554"/>
                      <a:pt x="496" y="595"/>
                    </a:cubicBezTo>
                    <a:cubicBezTo>
                      <a:pt x="441" y="636"/>
                      <a:pt x="319" y="665"/>
                      <a:pt x="256" y="695"/>
                    </a:cubicBezTo>
                    <a:cubicBezTo>
                      <a:pt x="193" y="725"/>
                      <a:pt x="153" y="744"/>
                      <a:pt x="116" y="775"/>
                    </a:cubicBezTo>
                    <a:cubicBezTo>
                      <a:pt x="79" y="806"/>
                      <a:pt x="51" y="838"/>
                      <a:pt x="32" y="879"/>
                    </a:cubicBezTo>
                    <a:cubicBezTo>
                      <a:pt x="13" y="920"/>
                      <a:pt x="0" y="974"/>
                      <a:pt x="0" y="1023"/>
                    </a:cubicBezTo>
                    <a:cubicBezTo>
                      <a:pt x="0" y="1072"/>
                      <a:pt x="11" y="1129"/>
                      <a:pt x="32" y="1175"/>
                    </a:cubicBezTo>
                    <a:cubicBezTo>
                      <a:pt x="53" y="1221"/>
                      <a:pt x="65" y="1258"/>
                      <a:pt x="124" y="1299"/>
                    </a:cubicBezTo>
                    <a:cubicBezTo>
                      <a:pt x="183" y="1340"/>
                      <a:pt x="326" y="1388"/>
                      <a:pt x="388" y="1423"/>
                    </a:cubicBezTo>
                    <a:cubicBezTo>
                      <a:pt x="450" y="1458"/>
                      <a:pt x="474" y="1486"/>
                      <a:pt x="496" y="1511"/>
                    </a:cubicBezTo>
                    <a:cubicBezTo>
                      <a:pt x="518" y="1536"/>
                      <a:pt x="508" y="1554"/>
                      <a:pt x="520" y="1575"/>
                    </a:cubicBezTo>
                    <a:cubicBezTo>
                      <a:pt x="532" y="1596"/>
                      <a:pt x="543" y="1625"/>
                      <a:pt x="568" y="1639"/>
                    </a:cubicBezTo>
                    <a:cubicBezTo>
                      <a:pt x="593" y="1653"/>
                      <a:pt x="630" y="1656"/>
                      <a:pt x="668" y="1659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99365" name="Freeform 75"/>
              <p:cNvSpPr>
                <a:spLocks/>
              </p:cNvSpPr>
              <p:nvPr/>
            </p:nvSpPr>
            <p:spPr bwMode="auto">
              <a:xfrm>
                <a:off x="2150" y="3018"/>
                <a:ext cx="43" cy="18"/>
              </a:xfrm>
              <a:custGeom>
                <a:avLst/>
                <a:gdLst>
                  <a:gd name="T0" fmla="*/ 2 w 54"/>
                  <a:gd name="T1" fmla="*/ 0 h 1"/>
                  <a:gd name="T2" fmla="*/ 0 w 54"/>
                  <a:gd name="T3" fmla="*/ 0 h 1"/>
                  <a:gd name="T4" fmla="*/ 0 60000 65536"/>
                  <a:gd name="T5" fmla="*/ 0 60000 65536"/>
                  <a:gd name="T6" fmla="*/ 0 w 54"/>
                  <a:gd name="T7" fmla="*/ 0 h 1"/>
                  <a:gd name="T8" fmla="*/ 54 w 54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1">
                    <a:moveTo>
                      <a:pt x="54" y="0"/>
                    </a:moveTo>
                    <a:cubicBezTo>
                      <a:pt x="54" y="0"/>
                      <a:pt x="27" y="0"/>
                      <a:pt x="0" y="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sp>
          <p:nvSpPr>
            <p:cNvPr id="99358" name="Oval 76"/>
            <p:cNvSpPr>
              <a:spLocks noChangeArrowheads="1"/>
            </p:cNvSpPr>
            <p:nvPr/>
          </p:nvSpPr>
          <p:spPr bwMode="auto">
            <a:xfrm>
              <a:off x="2146" y="1528"/>
              <a:ext cx="174" cy="174"/>
            </a:xfrm>
            <a:prstGeom prst="ellipse">
              <a:avLst/>
            </a:pr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  <p:sp>
          <p:nvSpPr>
            <p:cNvPr id="99359" name="Oval 77"/>
            <p:cNvSpPr>
              <a:spLocks noChangeArrowheads="1"/>
            </p:cNvSpPr>
            <p:nvPr/>
          </p:nvSpPr>
          <p:spPr bwMode="auto">
            <a:xfrm>
              <a:off x="2210" y="1456"/>
              <a:ext cx="40" cy="74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  <p:sp>
          <p:nvSpPr>
            <p:cNvPr id="99360" name="Text Box 78"/>
            <p:cNvSpPr txBox="1">
              <a:spLocks noChangeArrowheads="1"/>
            </p:cNvSpPr>
            <p:nvPr/>
          </p:nvSpPr>
          <p:spPr bwMode="auto">
            <a:xfrm>
              <a:off x="2052" y="1504"/>
              <a:ext cx="31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 rtl="1">
                <a:spcBef>
                  <a:spcPct val="50000"/>
                </a:spcBef>
              </a:pPr>
              <a:r>
                <a:rPr lang="es-ES" sz="1600" b="1">
                  <a:solidFill>
                    <a:srgbClr val="000000"/>
                  </a:solidFill>
                  <a:latin typeface="Arial" charset="0"/>
                </a:rPr>
                <a:t>20</a:t>
              </a:r>
            </a:p>
          </p:txBody>
        </p:sp>
      </p:grpSp>
      <p:grpSp>
        <p:nvGrpSpPr>
          <p:cNvPr id="19" name="Group 79"/>
          <p:cNvGrpSpPr>
            <a:grpSpLocks/>
          </p:cNvGrpSpPr>
          <p:nvPr/>
        </p:nvGrpSpPr>
        <p:grpSpPr bwMode="auto">
          <a:xfrm>
            <a:off x="7548563" y="1901825"/>
            <a:ext cx="695325" cy="1239838"/>
            <a:chOff x="2692" y="935"/>
            <a:chExt cx="438" cy="781"/>
          </a:xfrm>
        </p:grpSpPr>
        <p:grpSp>
          <p:nvGrpSpPr>
            <p:cNvPr id="99348" name="Group 80"/>
            <p:cNvGrpSpPr>
              <a:grpSpLocks/>
            </p:cNvGrpSpPr>
            <p:nvPr/>
          </p:nvGrpSpPr>
          <p:grpSpPr bwMode="auto">
            <a:xfrm>
              <a:off x="2692" y="935"/>
              <a:ext cx="438" cy="528"/>
              <a:chOff x="3109" y="1970"/>
              <a:chExt cx="885" cy="1066"/>
            </a:xfrm>
          </p:grpSpPr>
          <p:sp>
            <p:nvSpPr>
              <p:cNvPr id="99352" name="Freeform 81"/>
              <p:cNvSpPr>
                <a:spLocks/>
              </p:cNvSpPr>
              <p:nvPr/>
            </p:nvSpPr>
            <p:spPr bwMode="auto">
              <a:xfrm>
                <a:off x="3109" y="1983"/>
                <a:ext cx="884" cy="634"/>
              </a:xfrm>
              <a:custGeom>
                <a:avLst/>
                <a:gdLst>
                  <a:gd name="T0" fmla="*/ 442 w 884"/>
                  <a:gd name="T1" fmla="*/ 0 h 634"/>
                  <a:gd name="T2" fmla="*/ 430 w 884"/>
                  <a:gd name="T3" fmla="*/ 22 h 634"/>
                  <a:gd name="T4" fmla="*/ 416 w 884"/>
                  <a:gd name="T5" fmla="*/ 88 h 634"/>
                  <a:gd name="T6" fmla="*/ 402 w 884"/>
                  <a:gd name="T7" fmla="*/ 188 h 634"/>
                  <a:gd name="T8" fmla="*/ 378 w 884"/>
                  <a:gd name="T9" fmla="*/ 288 h 634"/>
                  <a:gd name="T10" fmla="*/ 328 w 884"/>
                  <a:gd name="T11" fmla="*/ 352 h 634"/>
                  <a:gd name="T12" fmla="*/ 258 w 884"/>
                  <a:gd name="T13" fmla="*/ 390 h 634"/>
                  <a:gd name="T14" fmla="*/ 170 w 884"/>
                  <a:gd name="T15" fmla="*/ 426 h 634"/>
                  <a:gd name="T16" fmla="*/ 82 w 884"/>
                  <a:gd name="T17" fmla="*/ 472 h 634"/>
                  <a:gd name="T18" fmla="*/ 24 w 884"/>
                  <a:gd name="T19" fmla="*/ 538 h 634"/>
                  <a:gd name="T20" fmla="*/ 4 w 884"/>
                  <a:gd name="T21" fmla="*/ 600 h 634"/>
                  <a:gd name="T22" fmla="*/ 0 w 884"/>
                  <a:gd name="T23" fmla="*/ 634 h 634"/>
                  <a:gd name="T24" fmla="*/ 884 w 884"/>
                  <a:gd name="T25" fmla="*/ 634 h 634"/>
                  <a:gd name="T26" fmla="*/ 864 w 884"/>
                  <a:gd name="T27" fmla="*/ 546 h 634"/>
                  <a:gd name="T28" fmla="*/ 838 w 884"/>
                  <a:gd name="T29" fmla="*/ 500 h 634"/>
                  <a:gd name="T30" fmla="*/ 766 w 884"/>
                  <a:gd name="T31" fmla="*/ 450 h 634"/>
                  <a:gd name="T32" fmla="*/ 690 w 884"/>
                  <a:gd name="T33" fmla="*/ 414 h 634"/>
                  <a:gd name="T34" fmla="*/ 606 w 884"/>
                  <a:gd name="T35" fmla="*/ 382 h 634"/>
                  <a:gd name="T36" fmla="*/ 558 w 884"/>
                  <a:gd name="T37" fmla="*/ 354 h 634"/>
                  <a:gd name="T38" fmla="*/ 526 w 884"/>
                  <a:gd name="T39" fmla="*/ 302 h 634"/>
                  <a:gd name="T40" fmla="*/ 500 w 884"/>
                  <a:gd name="T41" fmla="*/ 222 h 634"/>
                  <a:gd name="T42" fmla="*/ 482 w 884"/>
                  <a:gd name="T43" fmla="*/ 138 h 634"/>
                  <a:gd name="T44" fmla="*/ 474 w 884"/>
                  <a:gd name="T45" fmla="*/ 80 h 634"/>
                  <a:gd name="T46" fmla="*/ 466 w 884"/>
                  <a:gd name="T47" fmla="*/ 26 h 634"/>
                  <a:gd name="T48" fmla="*/ 458 w 884"/>
                  <a:gd name="T49" fmla="*/ 2 h 634"/>
                  <a:gd name="T50" fmla="*/ 442 w 884"/>
                  <a:gd name="T51" fmla="*/ 0 h 634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884"/>
                  <a:gd name="T79" fmla="*/ 0 h 634"/>
                  <a:gd name="T80" fmla="*/ 884 w 884"/>
                  <a:gd name="T81" fmla="*/ 634 h 634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884" h="634">
                    <a:moveTo>
                      <a:pt x="442" y="0"/>
                    </a:moveTo>
                    <a:lnTo>
                      <a:pt x="430" y="22"/>
                    </a:lnTo>
                    <a:lnTo>
                      <a:pt x="416" y="88"/>
                    </a:lnTo>
                    <a:lnTo>
                      <a:pt x="402" y="188"/>
                    </a:lnTo>
                    <a:lnTo>
                      <a:pt x="378" y="288"/>
                    </a:lnTo>
                    <a:lnTo>
                      <a:pt x="328" y="352"/>
                    </a:lnTo>
                    <a:lnTo>
                      <a:pt x="258" y="390"/>
                    </a:lnTo>
                    <a:lnTo>
                      <a:pt x="170" y="426"/>
                    </a:lnTo>
                    <a:lnTo>
                      <a:pt x="82" y="472"/>
                    </a:lnTo>
                    <a:lnTo>
                      <a:pt x="24" y="538"/>
                    </a:lnTo>
                    <a:lnTo>
                      <a:pt x="4" y="600"/>
                    </a:lnTo>
                    <a:lnTo>
                      <a:pt x="0" y="634"/>
                    </a:lnTo>
                    <a:lnTo>
                      <a:pt x="884" y="634"/>
                    </a:lnTo>
                    <a:lnTo>
                      <a:pt x="864" y="546"/>
                    </a:lnTo>
                    <a:lnTo>
                      <a:pt x="838" y="500"/>
                    </a:lnTo>
                    <a:lnTo>
                      <a:pt x="766" y="450"/>
                    </a:lnTo>
                    <a:lnTo>
                      <a:pt x="690" y="414"/>
                    </a:lnTo>
                    <a:lnTo>
                      <a:pt x="606" y="382"/>
                    </a:lnTo>
                    <a:lnTo>
                      <a:pt x="558" y="354"/>
                    </a:lnTo>
                    <a:lnTo>
                      <a:pt x="526" y="302"/>
                    </a:lnTo>
                    <a:lnTo>
                      <a:pt x="500" y="222"/>
                    </a:lnTo>
                    <a:lnTo>
                      <a:pt x="482" y="138"/>
                    </a:lnTo>
                    <a:lnTo>
                      <a:pt x="474" y="80"/>
                    </a:lnTo>
                    <a:lnTo>
                      <a:pt x="466" y="26"/>
                    </a:lnTo>
                    <a:lnTo>
                      <a:pt x="458" y="2"/>
                    </a:lnTo>
                    <a:lnTo>
                      <a:pt x="442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99353" name="Freeform 82"/>
              <p:cNvSpPr>
                <a:spLocks/>
              </p:cNvSpPr>
              <p:nvPr/>
            </p:nvSpPr>
            <p:spPr bwMode="auto">
              <a:xfrm>
                <a:off x="3111" y="2616"/>
                <a:ext cx="879" cy="399"/>
              </a:xfrm>
              <a:custGeom>
                <a:avLst/>
                <a:gdLst>
                  <a:gd name="T0" fmla="*/ 1 w 1392"/>
                  <a:gd name="T1" fmla="*/ 0 h 632"/>
                  <a:gd name="T2" fmla="*/ 2 w 1392"/>
                  <a:gd name="T3" fmla="*/ 0 h 632"/>
                  <a:gd name="T4" fmla="*/ 2 w 1392"/>
                  <a:gd name="T5" fmla="*/ 1 h 632"/>
                  <a:gd name="T6" fmla="*/ 1 w 1392"/>
                  <a:gd name="T7" fmla="*/ 1 h 632"/>
                  <a:gd name="T8" fmla="*/ 1 w 1392"/>
                  <a:gd name="T9" fmla="*/ 1 h 632"/>
                  <a:gd name="T10" fmla="*/ 1 w 1392"/>
                  <a:gd name="T11" fmla="*/ 1 h 632"/>
                  <a:gd name="T12" fmla="*/ 1 w 1392"/>
                  <a:gd name="T13" fmla="*/ 1 h 632"/>
                  <a:gd name="T14" fmla="*/ 1 w 1392"/>
                  <a:gd name="T15" fmla="*/ 1 h 632"/>
                  <a:gd name="T16" fmla="*/ 1 w 1392"/>
                  <a:gd name="T17" fmla="*/ 1 h 632"/>
                  <a:gd name="T18" fmla="*/ 1 w 1392"/>
                  <a:gd name="T19" fmla="*/ 1 h 632"/>
                  <a:gd name="T20" fmla="*/ 1 w 1392"/>
                  <a:gd name="T21" fmla="*/ 1 h 632"/>
                  <a:gd name="T22" fmla="*/ 1 w 1392"/>
                  <a:gd name="T23" fmla="*/ 1 h 632"/>
                  <a:gd name="T24" fmla="*/ 1 w 1392"/>
                  <a:gd name="T25" fmla="*/ 1 h 632"/>
                  <a:gd name="T26" fmla="*/ 1 w 1392"/>
                  <a:gd name="T27" fmla="*/ 1 h 632"/>
                  <a:gd name="T28" fmla="*/ 1 w 1392"/>
                  <a:gd name="T29" fmla="*/ 1 h 632"/>
                  <a:gd name="T30" fmla="*/ 1 w 1392"/>
                  <a:gd name="T31" fmla="*/ 1 h 632"/>
                  <a:gd name="T32" fmla="*/ 1 w 1392"/>
                  <a:gd name="T33" fmla="*/ 1 h 632"/>
                  <a:gd name="T34" fmla="*/ 1 w 1392"/>
                  <a:gd name="T35" fmla="*/ 1 h 632"/>
                  <a:gd name="T36" fmla="*/ 1 w 1392"/>
                  <a:gd name="T37" fmla="*/ 1 h 632"/>
                  <a:gd name="T38" fmla="*/ 1 w 1392"/>
                  <a:gd name="T39" fmla="*/ 1 h 632"/>
                  <a:gd name="T40" fmla="*/ 1 w 1392"/>
                  <a:gd name="T41" fmla="*/ 1 h 632"/>
                  <a:gd name="T42" fmla="*/ 1 w 1392"/>
                  <a:gd name="T43" fmla="*/ 1 h 632"/>
                  <a:gd name="T44" fmla="*/ 1 w 1392"/>
                  <a:gd name="T45" fmla="*/ 1 h 632"/>
                  <a:gd name="T46" fmla="*/ 1 w 1392"/>
                  <a:gd name="T47" fmla="*/ 1 h 632"/>
                  <a:gd name="T48" fmla="*/ 1 w 1392"/>
                  <a:gd name="T49" fmla="*/ 1 h 632"/>
                  <a:gd name="T50" fmla="*/ 0 w 1392"/>
                  <a:gd name="T51" fmla="*/ 1 h 632"/>
                  <a:gd name="T52" fmla="*/ 1 w 1392"/>
                  <a:gd name="T53" fmla="*/ 0 h 63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392"/>
                  <a:gd name="T82" fmla="*/ 0 h 632"/>
                  <a:gd name="T83" fmla="*/ 1392 w 1392"/>
                  <a:gd name="T84" fmla="*/ 632 h 632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392" h="632">
                    <a:moveTo>
                      <a:pt x="8" y="0"/>
                    </a:moveTo>
                    <a:lnTo>
                      <a:pt x="1388" y="0"/>
                    </a:lnTo>
                    <a:lnTo>
                      <a:pt x="1392" y="76"/>
                    </a:lnTo>
                    <a:lnTo>
                      <a:pt x="1356" y="160"/>
                    </a:lnTo>
                    <a:lnTo>
                      <a:pt x="1312" y="244"/>
                    </a:lnTo>
                    <a:lnTo>
                      <a:pt x="1232" y="292"/>
                    </a:lnTo>
                    <a:lnTo>
                      <a:pt x="1164" y="328"/>
                    </a:lnTo>
                    <a:lnTo>
                      <a:pt x="1064" y="364"/>
                    </a:lnTo>
                    <a:lnTo>
                      <a:pt x="960" y="424"/>
                    </a:lnTo>
                    <a:lnTo>
                      <a:pt x="896" y="484"/>
                    </a:lnTo>
                    <a:lnTo>
                      <a:pt x="872" y="564"/>
                    </a:lnTo>
                    <a:lnTo>
                      <a:pt x="840" y="608"/>
                    </a:lnTo>
                    <a:lnTo>
                      <a:pt x="752" y="632"/>
                    </a:lnTo>
                    <a:lnTo>
                      <a:pt x="672" y="632"/>
                    </a:lnTo>
                    <a:lnTo>
                      <a:pt x="584" y="620"/>
                    </a:lnTo>
                    <a:lnTo>
                      <a:pt x="532" y="584"/>
                    </a:lnTo>
                    <a:lnTo>
                      <a:pt x="504" y="500"/>
                    </a:lnTo>
                    <a:lnTo>
                      <a:pt x="488" y="464"/>
                    </a:lnTo>
                    <a:lnTo>
                      <a:pt x="412" y="416"/>
                    </a:lnTo>
                    <a:lnTo>
                      <a:pt x="288" y="352"/>
                    </a:lnTo>
                    <a:lnTo>
                      <a:pt x="172" y="304"/>
                    </a:lnTo>
                    <a:lnTo>
                      <a:pt x="124" y="276"/>
                    </a:lnTo>
                    <a:lnTo>
                      <a:pt x="72" y="232"/>
                    </a:lnTo>
                    <a:lnTo>
                      <a:pt x="40" y="172"/>
                    </a:lnTo>
                    <a:lnTo>
                      <a:pt x="16" y="100"/>
                    </a:lnTo>
                    <a:lnTo>
                      <a:pt x="0" y="44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9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99354" name="Freeform 83"/>
              <p:cNvSpPr>
                <a:spLocks/>
              </p:cNvSpPr>
              <p:nvPr/>
            </p:nvSpPr>
            <p:spPr bwMode="auto">
              <a:xfrm>
                <a:off x="3110" y="1970"/>
                <a:ext cx="455" cy="1047"/>
              </a:xfrm>
              <a:custGeom>
                <a:avLst/>
                <a:gdLst>
                  <a:gd name="T0" fmla="*/ 1 w 720"/>
                  <a:gd name="T1" fmla="*/ 1 h 1659"/>
                  <a:gd name="T2" fmla="*/ 1 w 720"/>
                  <a:gd name="T3" fmla="*/ 1 h 1659"/>
                  <a:gd name="T4" fmla="*/ 1 w 720"/>
                  <a:gd name="T5" fmla="*/ 1 h 1659"/>
                  <a:gd name="T6" fmla="*/ 1 w 720"/>
                  <a:gd name="T7" fmla="*/ 1 h 1659"/>
                  <a:gd name="T8" fmla="*/ 1 w 720"/>
                  <a:gd name="T9" fmla="*/ 1 h 1659"/>
                  <a:gd name="T10" fmla="*/ 1 w 720"/>
                  <a:gd name="T11" fmla="*/ 1 h 1659"/>
                  <a:gd name="T12" fmla="*/ 1 w 720"/>
                  <a:gd name="T13" fmla="*/ 1 h 1659"/>
                  <a:gd name="T14" fmla="*/ 1 w 720"/>
                  <a:gd name="T15" fmla="*/ 1 h 1659"/>
                  <a:gd name="T16" fmla="*/ 0 w 720"/>
                  <a:gd name="T17" fmla="*/ 1 h 1659"/>
                  <a:gd name="T18" fmla="*/ 1 w 720"/>
                  <a:gd name="T19" fmla="*/ 1 h 1659"/>
                  <a:gd name="T20" fmla="*/ 1 w 720"/>
                  <a:gd name="T21" fmla="*/ 1 h 1659"/>
                  <a:gd name="T22" fmla="*/ 1 w 720"/>
                  <a:gd name="T23" fmla="*/ 2 h 1659"/>
                  <a:gd name="T24" fmla="*/ 1 w 720"/>
                  <a:gd name="T25" fmla="*/ 2 h 1659"/>
                  <a:gd name="T26" fmla="*/ 1 w 720"/>
                  <a:gd name="T27" fmla="*/ 2 h 1659"/>
                  <a:gd name="T28" fmla="*/ 1 w 720"/>
                  <a:gd name="T29" fmla="*/ 2 h 1659"/>
                  <a:gd name="T30" fmla="*/ 1 w 720"/>
                  <a:gd name="T31" fmla="*/ 2 h 165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720"/>
                  <a:gd name="T49" fmla="*/ 0 h 1659"/>
                  <a:gd name="T50" fmla="*/ 720 w 720"/>
                  <a:gd name="T51" fmla="*/ 1659 h 165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720" h="1659">
                    <a:moveTo>
                      <a:pt x="720" y="19"/>
                    </a:moveTo>
                    <a:cubicBezTo>
                      <a:pt x="704" y="9"/>
                      <a:pt x="688" y="0"/>
                      <a:pt x="676" y="27"/>
                    </a:cubicBezTo>
                    <a:cubicBezTo>
                      <a:pt x="664" y="54"/>
                      <a:pt x="663" y="108"/>
                      <a:pt x="648" y="179"/>
                    </a:cubicBezTo>
                    <a:cubicBezTo>
                      <a:pt x="633" y="250"/>
                      <a:pt x="613" y="382"/>
                      <a:pt x="588" y="451"/>
                    </a:cubicBezTo>
                    <a:cubicBezTo>
                      <a:pt x="563" y="520"/>
                      <a:pt x="551" y="554"/>
                      <a:pt x="496" y="595"/>
                    </a:cubicBezTo>
                    <a:cubicBezTo>
                      <a:pt x="441" y="636"/>
                      <a:pt x="319" y="665"/>
                      <a:pt x="256" y="695"/>
                    </a:cubicBezTo>
                    <a:cubicBezTo>
                      <a:pt x="193" y="725"/>
                      <a:pt x="153" y="744"/>
                      <a:pt x="116" y="775"/>
                    </a:cubicBezTo>
                    <a:cubicBezTo>
                      <a:pt x="79" y="806"/>
                      <a:pt x="51" y="838"/>
                      <a:pt x="32" y="879"/>
                    </a:cubicBezTo>
                    <a:cubicBezTo>
                      <a:pt x="13" y="920"/>
                      <a:pt x="0" y="974"/>
                      <a:pt x="0" y="1023"/>
                    </a:cubicBezTo>
                    <a:cubicBezTo>
                      <a:pt x="0" y="1072"/>
                      <a:pt x="11" y="1129"/>
                      <a:pt x="32" y="1175"/>
                    </a:cubicBezTo>
                    <a:cubicBezTo>
                      <a:pt x="53" y="1221"/>
                      <a:pt x="65" y="1258"/>
                      <a:pt x="124" y="1299"/>
                    </a:cubicBezTo>
                    <a:cubicBezTo>
                      <a:pt x="183" y="1340"/>
                      <a:pt x="326" y="1388"/>
                      <a:pt x="388" y="1423"/>
                    </a:cubicBezTo>
                    <a:cubicBezTo>
                      <a:pt x="450" y="1458"/>
                      <a:pt x="474" y="1486"/>
                      <a:pt x="496" y="1511"/>
                    </a:cubicBezTo>
                    <a:cubicBezTo>
                      <a:pt x="518" y="1536"/>
                      <a:pt x="508" y="1554"/>
                      <a:pt x="520" y="1575"/>
                    </a:cubicBezTo>
                    <a:cubicBezTo>
                      <a:pt x="532" y="1596"/>
                      <a:pt x="543" y="1625"/>
                      <a:pt x="568" y="1639"/>
                    </a:cubicBezTo>
                    <a:cubicBezTo>
                      <a:pt x="593" y="1653"/>
                      <a:pt x="630" y="1656"/>
                      <a:pt x="668" y="1659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99355" name="Freeform 84"/>
              <p:cNvSpPr>
                <a:spLocks/>
              </p:cNvSpPr>
              <p:nvPr/>
            </p:nvSpPr>
            <p:spPr bwMode="auto">
              <a:xfrm flipH="1">
                <a:off x="3539" y="1970"/>
                <a:ext cx="455" cy="1047"/>
              </a:xfrm>
              <a:custGeom>
                <a:avLst/>
                <a:gdLst>
                  <a:gd name="T0" fmla="*/ 1 w 720"/>
                  <a:gd name="T1" fmla="*/ 1 h 1659"/>
                  <a:gd name="T2" fmla="*/ 1 w 720"/>
                  <a:gd name="T3" fmla="*/ 1 h 1659"/>
                  <a:gd name="T4" fmla="*/ 1 w 720"/>
                  <a:gd name="T5" fmla="*/ 1 h 1659"/>
                  <a:gd name="T6" fmla="*/ 1 w 720"/>
                  <a:gd name="T7" fmla="*/ 1 h 1659"/>
                  <a:gd name="T8" fmla="*/ 1 w 720"/>
                  <a:gd name="T9" fmla="*/ 1 h 1659"/>
                  <a:gd name="T10" fmla="*/ 1 w 720"/>
                  <a:gd name="T11" fmla="*/ 1 h 1659"/>
                  <a:gd name="T12" fmla="*/ 1 w 720"/>
                  <a:gd name="T13" fmla="*/ 1 h 1659"/>
                  <a:gd name="T14" fmla="*/ 1 w 720"/>
                  <a:gd name="T15" fmla="*/ 1 h 1659"/>
                  <a:gd name="T16" fmla="*/ 0 w 720"/>
                  <a:gd name="T17" fmla="*/ 1 h 1659"/>
                  <a:gd name="T18" fmla="*/ 1 w 720"/>
                  <a:gd name="T19" fmla="*/ 1 h 1659"/>
                  <a:gd name="T20" fmla="*/ 1 w 720"/>
                  <a:gd name="T21" fmla="*/ 1 h 1659"/>
                  <a:gd name="T22" fmla="*/ 1 w 720"/>
                  <a:gd name="T23" fmla="*/ 2 h 1659"/>
                  <a:gd name="T24" fmla="*/ 1 w 720"/>
                  <a:gd name="T25" fmla="*/ 2 h 1659"/>
                  <a:gd name="T26" fmla="*/ 1 w 720"/>
                  <a:gd name="T27" fmla="*/ 2 h 1659"/>
                  <a:gd name="T28" fmla="*/ 1 w 720"/>
                  <a:gd name="T29" fmla="*/ 2 h 1659"/>
                  <a:gd name="T30" fmla="*/ 1 w 720"/>
                  <a:gd name="T31" fmla="*/ 2 h 165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720"/>
                  <a:gd name="T49" fmla="*/ 0 h 1659"/>
                  <a:gd name="T50" fmla="*/ 720 w 720"/>
                  <a:gd name="T51" fmla="*/ 1659 h 165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720" h="1659">
                    <a:moveTo>
                      <a:pt x="720" y="19"/>
                    </a:moveTo>
                    <a:cubicBezTo>
                      <a:pt x="704" y="9"/>
                      <a:pt x="688" y="0"/>
                      <a:pt x="676" y="27"/>
                    </a:cubicBezTo>
                    <a:cubicBezTo>
                      <a:pt x="664" y="54"/>
                      <a:pt x="663" y="108"/>
                      <a:pt x="648" y="179"/>
                    </a:cubicBezTo>
                    <a:cubicBezTo>
                      <a:pt x="633" y="250"/>
                      <a:pt x="613" y="382"/>
                      <a:pt x="588" y="451"/>
                    </a:cubicBezTo>
                    <a:cubicBezTo>
                      <a:pt x="563" y="520"/>
                      <a:pt x="551" y="554"/>
                      <a:pt x="496" y="595"/>
                    </a:cubicBezTo>
                    <a:cubicBezTo>
                      <a:pt x="441" y="636"/>
                      <a:pt x="319" y="665"/>
                      <a:pt x="256" y="695"/>
                    </a:cubicBezTo>
                    <a:cubicBezTo>
                      <a:pt x="193" y="725"/>
                      <a:pt x="153" y="744"/>
                      <a:pt x="116" y="775"/>
                    </a:cubicBezTo>
                    <a:cubicBezTo>
                      <a:pt x="79" y="806"/>
                      <a:pt x="51" y="838"/>
                      <a:pt x="32" y="879"/>
                    </a:cubicBezTo>
                    <a:cubicBezTo>
                      <a:pt x="13" y="920"/>
                      <a:pt x="0" y="974"/>
                      <a:pt x="0" y="1023"/>
                    </a:cubicBezTo>
                    <a:cubicBezTo>
                      <a:pt x="0" y="1072"/>
                      <a:pt x="11" y="1129"/>
                      <a:pt x="32" y="1175"/>
                    </a:cubicBezTo>
                    <a:cubicBezTo>
                      <a:pt x="53" y="1221"/>
                      <a:pt x="65" y="1258"/>
                      <a:pt x="124" y="1299"/>
                    </a:cubicBezTo>
                    <a:cubicBezTo>
                      <a:pt x="183" y="1340"/>
                      <a:pt x="326" y="1388"/>
                      <a:pt x="388" y="1423"/>
                    </a:cubicBezTo>
                    <a:cubicBezTo>
                      <a:pt x="450" y="1458"/>
                      <a:pt x="474" y="1486"/>
                      <a:pt x="496" y="1511"/>
                    </a:cubicBezTo>
                    <a:cubicBezTo>
                      <a:pt x="518" y="1536"/>
                      <a:pt x="508" y="1554"/>
                      <a:pt x="520" y="1575"/>
                    </a:cubicBezTo>
                    <a:cubicBezTo>
                      <a:pt x="532" y="1596"/>
                      <a:pt x="543" y="1625"/>
                      <a:pt x="568" y="1639"/>
                    </a:cubicBezTo>
                    <a:cubicBezTo>
                      <a:pt x="593" y="1653"/>
                      <a:pt x="630" y="1656"/>
                      <a:pt x="668" y="1659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99356" name="Freeform 85"/>
              <p:cNvSpPr>
                <a:spLocks/>
              </p:cNvSpPr>
              <p:nvPr/>
            </p:nvSpPr>
            <p:spPr bwMode="auto">
              <a:xfrm>
                <a:off x="3531" y="3018"/>
                <a:ext cx="43" cy="18"/>
              </a:xfrm>
              <a:custGeom>
                <a:avLst/>
                <a:gdLst>
                  <a:gd name="T0" fmla="*/ 2 w 54"/>
                  <a:gd name="T1" fmla="*/ 0 h 1"/>
                  <a:gd name="T2" fmla="*/ 0 w 54"/>
                  <a:gd name="T3" fmla="*/ 0 h 1"/>
                  <a:gd name="T4" fmla="*/ 0 60000 65536"/>
                  <a:gd name="T5" fmla="*/ 0 60000 65536"/>
                  <a:gd name="T6" fmla="*/ 0 w 54"/>
                  <a:gd name="T7" fmla="*/ 0 h 1"/>
                  <a:gd name="T8" fmla="*/ 54 w 54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1">
                    <a:moveTo>
                      <a:pt x="54" y="0"/>
                    </a:moveTo>
                    <a:cubicBezTo>
                      <a:pt x="54" y="0"/>
                      <a:pt x="27" y="0"/>
                      <a:pt x="0" y="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  <p:sp>
          <p:nvSpPr>
            <p:cNvPr id="99349" name="Oval 86"/>
            <p:cNvSpPr>
              <a:spLocks noChangeArrowheads="1"/>
            </p:cNvSpPr>
            <p:nvPr/>
          </p:nvSpPr>
          <p:spPr bwMode="auto">
            <a:xfrm>
              <a:off x="2828" y="1528"/>
              <a:ext cx="174" cy="174"/>
            </a:xfrm>
            <a:prstGeom prst="ellipse">
              <a:avLst/>
            </a:prstGeom>
            <a:solidFill>
              <a:srgbClr val="80808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  <p:sp>
          <p:nvSpPr>
            <p:cNvPr id="99350" name="Oval 87"/>
            <p:cNvSpPr>
              <a:spLocks noChangeArrowheads="1"/>
            </p:cNvSpPr>
            <p:nvPr/>
          </p:nvSpPr>
          <p:spPr bwMode="auto">
            <a:xfrm>
              <a:off x="2892" y="1456"/>
              <a:ext cx="40" cy="74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rgbClr val="000000"/>
                </a:solidFill>
              </a:endParaRPr>
            </a:p>
          </p:txBody>
        </p:sp>
        <p:sp>
          <p:nvSpPr>
            <p:cNvPr id="99351" name="Text Box 88"/>
            <p:cNvSpPr txBox="1">
              <a:spLocks noChangeArrowheads="1"/>
            </p:cNvSpPr>
            <p:nvPr/>
          </p:nvSpPr>
          <p:spPr bwMode="auto">
            <a:xfrm>
              <a:off x="2736" y="1504"/>
              <a:ext cx="31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 rtl="1">
                <a:spcBef>
                  <a:spcPct val="50000"/>
                </a:spcBef>
              </a:pPr>
              <a:r>
                <a:rPr lang="es-ES" sz="1600" b="1">
                  <a:solidFill>
                    <a:srgbClr val="000000"/>
                  </a:solidFill>
                  <a:latin typeface="Arial" charset="0"/>
                </a:rPr>
                <a:t>22</a:t>
              </a:r>
            </a:p>
          </p:txBody>
        </p:sp>
      </p:grpSp>
      <p:sp>
        <p:nvSpPr>
          <p:cNvPr id="192601" name="Text Box 89"/>
          <p:cNvSpPr txBox="1">
            <a:spLocks noChangeArrowheads="1"/>
          </p:cNvSpPr>
          <p:nvPr/>
        </p:nvSpPr>
        <p:spPr bwMode="auto">
          <a:xfrm>
            <a:off x="3187700" y="3213017"/>
            <a:ext cx="3497263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s-ES" sz="1800" b="1" dirty="0">
                <a:solidFill>
                  <a:srgbClr val="FFFFFF"/>
                </a:solidFill>
                <a:latin typeface="Arial" charset="0"/>
              </a:rPr>
              <a:t>Si la temperatura ambiente subiera ligeramente, la densidad y el empuje disminuirían </a:t>
            </a:r>
            <a:r>
              <a:rPr lang="es-ES" sz="1800" b="1" dirty="0" smtClean="0">
                <a:solidFill>
                  <a:srgbClr val="FFFFFF"/>
                </a:solidFill>
                <a:latin typeface="Arial" charset="0"/>
              </a:rPr>
              <a:t> determinando que el </a:t>
            </a:r>
            <a:r>
              <a:rPr lang="es-ES" sz="1800" b="1" dirty="0">
                <a:solidFill>
                  <a:srgbClr val="FFFFFF"/>
                </a:solidFill>
                <a:latin typeface="Arial" charset="0"/>
              </a:rPr>
              <a:t>cuerpo 3 (22 ºC) </a:t>
            </a:r>
            <a:r>
              <a:rPr lang="es-ES" sz="1800" b="1" dirty="0" smtClean="0">
                <a:solidFill>
                  <a:srgbClr val="FFFFFF"/>
                </a:solidFill>
                <a:latin typeface="Arial" charset="0"/>
              </a:rPr>
              <a:t>descendiera</a:t>
            </a:r>
            <a:r>
              <a:rPr lang="es-ES" sz="1800" b="1" dirty="0">
                <a:solidFill>
                  <a:srgbClr val="FFFFFF"/>
                </a:solidFill>
                <a:latin typeface="Arial" charset="0"/>
              </a:rPr>
              <a:t>. En este </a:t>
            </a:r>
            <a:r>
              <a:rPr lang="es-ES" sz="1800" b="1" dirty="0" smtClean="0">
                <a:solidFill>
                  <a:srgbClr val="FFFFFF"/>
                </a:solidFill>
                <a:latin typeface="Arial" charset="0"/>
              </a:rPr>
              <a:t>caso, </a:t>
            </a:r>
            <a:r>
              <a:rPr lang="es-ES" sz="1800" b="1" dirty="0">
                <a:solidFill>
                  <a:srgbClr val="FFFFFF"/>
                </a:solidFill>
                <a:latin typeface="Arial" charset="0"/>
              </a:rPr>
              <a:t>la temperatura vendría dada por la lectura de la chapita del cuerpo 4:</a:t>
            </a:r>
          </a:p>
          <a:p>
            <a:pPr algn="ctr"/>
            <a:endParaRPr lang="es-ES" sz="1800" b="1" dirty="0">
              <a:solidFill>
                <a:srgbClr val="FFFFFF"/>
              </a:solidFill>
              <a:latin typeface="Arial" charset="0"/>
            </a:endParaRPr>
          </a:p>
          <a:p>
            <a:pPr algn="ctr"/>
            <a:r>
              <a:rPr lang="es-ES" sz="1800" b="1" dirty="0">
                <a:solidFill>
                  <a:srgbClr val="FFFFFF"/>
                </a:solidFill>
                <a:latin typeface="Arial" charset="0"/>
              </a:rPr>
              <a:t>t = 24 ºC</a:t>
            </a:r>
            <a:r>
              <a:rPr lang="es-ES" sz="1800" dirty="0">
                <a:solidFill>
                  <a:srgbClr val="000000"/>
                </a:solidFill>
                <a:latin typeface="Arial" charset="0"/>
              </a:rPr>
              <a:t> </a:t>
            </a:r>
          </a:p>
        </p:txBody>
      </p:sp>
      <p:sp>
        <p:nvSpPr>
          <p:cNvPr id="99347" name="Line 90"/>
          <p:cNvSpPr>
            <a:spLocks noChangeShapeType="1"/>
          </p:cNvSpPr>
          <p:nvPr/>
        </p:nvSpPr>
        <p:spPr bwMode="auto">
          <a:xfrm>
            <a:off x="6829425" y="0"/>
            <a:ext cx="0" cy="685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2.54394E-6 L 1.66667E-6 0.27405 " pathEditMode="relative" rAng="0" ptsTypes="AA">
                                      <p:cBhvr>
                                        <p:cTn id="12" dur="1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3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5" grpId="0"/>
      <p:bldP spid="19260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DDD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29" name="Rectangle 33"/>
          <p:cNvSpPr>
            <a:spLocks noChangeArrowheads="1"/>
          </p:cNvSpPr>
          <p:nvPr/>
        </p:nvSpPr>
        <p:spPr bwMode="auto">
          <a:xfrm>
            <a:off x="2779713" y="4330700"/>
            <a:ext cx="5507037" cy="469900"/>
          </a:xfrm>
          <a:prstGeom prst="rect">
            <a:avLst/>
          </a:prstGeom>
          <a:solidFill>
            <a:srgbClr val="00FF99"/>
          </a:solidFill>
          <a:ln w="9525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graphicFrame>
        <p:nvGraphicFramePr>
          <p:cNvPr id="80939" name="Group 43"/>
          <p:cNvGraphicFramePr>
            <a:graphicFrameLocks noGrp="1"/>
          </p:cNvGraphicFramePr>
          <p:nvPr/>
        </p:nvGraphicFramePr>
        <p:xfrm>
          <a:off x="228600" y="1143000"/>
          <a:ext cx="8610600" cy="2641854"/>
        </p:xfrm>
        <a:graphic>
          <a:graphicData uri="http://schemas.openxmlformats.org/drawingml/2006/table">
            <a:tbl>
              <a:tblPr/>
              <a:tblGrid>
                <a:gridCol w="1177925"/>
                <a:gridCol w="1282700"/>
                <a:gridCol w="1568450"/>
                <a:gridCol w="474663"/>
                <a:gridCol w="1211262"/>
                <a:gridCol w="1663700"/>
                <a:gridCol w="1231900"/>
              </a:tblGrid>
              <a:tr h="77787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_tradnl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ATOS RELATIVOS AL VASO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s-ES_tradnl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_tradnl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_tradnl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ATOS RELATIVOS AL CUERPO SUMERGIDO</a:t>
                      </a:r>
                      <a:r>
                        <a:rPr kumimoji="0" lang="es-ES_tradnl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	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s-ES_tradnl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_tradnl"/>
                    </a:p>
                  </a:txBody>
                  <a:tcPr/>
                </a:tc>
              </a:tr>
              <a:tr h="906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_tradnl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eso</a:t>
                      </a:r>
                      <a:br>
                        <a:rPr kumimoji="0" lang="es-ES_tradnl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</a:br>
                      <a:r>
                        <a:rPr kumimoji="0" lang="es-ES_tradnl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acío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gramos)</a:t>
                      </a:r>
                      <a:endParaRPr kumimoji="0" lang="es-ES_tradnl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_tradnl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eso</a:t>
                      </a:r>
                      <a:br>
                        <a:rPr kumimoji="0" lang="es-ES_tradnl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</a:br>
                      <a:r>
                        <a:rPr kumimoji="0" lang="es-ES_tradnl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on </a:t>
                      </a:r>
                      <a:r>
                        <a:rPr kumimoji="0" lang="es-ES_tradnl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gu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_tradnl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esplazada</a:t>
                      </a:r>
                      <a:endParaRPr kumimoji="0" lang="es-ES_tradnl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gramos)</a:t>
                      </a:r>
                      <a:endParaRPr kumimoji="0" lang="es-ES_tradnl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_tradnl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ESO DEL LÍQUIDO DESPLAZADO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gramos)</a:t>
                      </a:r>
                      <a:endParaRPr kumimoji="0" lang="es-ES_tradnl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EBE6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s-ES_tradn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_tradnl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eso en el air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gramos)</a:t>
                      </a:r>
                      <a:endParaRPr kumimoji="0" lang="es-ES_tradnl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_tradnl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eso sumergido en el agu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gramos)</a:t>
                      </a:r>
                      <a:endParaRPr kumimoji="0" lang="es-ES_tradnl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_tradnl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MPUJ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gramos)</a:t>
                      </a:r>
                      <a:endParaRPr kumimoji="0" lang="es-ES_tradnl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EBE6"/>
                    </a:solidFill>
                  </a:tcPr>
                </a:tc>
              </a:tr>
              <a:tr h="514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_tradnl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6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_tradnl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_tradnl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EBE6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s-ES_tradn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_tradnl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2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_tradnl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4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_tradnl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EBE6"/>
                    </a:solidFill>
                  </a:tcPr>
                </a:tc>
              </a:tr>
            </a:tbl>
          </a:graphicData>
        </a:graphic>
      </p:graphicFrame>
      <p:sp>
        <p:nvSpPr>
          <p:cNvPr id="80928" name="Text Box 32"/>
          <p:cNvSpPr txBox="1">
            <a:spLocks noChangeArrowheads="1"/>
          </p:cNvSpPr>
          <p:nvPr/>
        </p:nvSpPr>
        <p:spPr bwMode="auto">
          <a:xfrm>
            <a:off x="1042988" y="4365625"/>
            <a:ext cx="75612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01700">
              <a:spcBef>
                <a:spcPct val="50000"/>
              </a:spcBef>
              <a:tabLst>
                <a:tab pos="1708150" algn="l"/>
              </a:tabLst>
            </a:pPr>
            <a:r>
              <a:rPr lang="es-ES" sz="1800" b="1">
                <a:solidFill>
                  <a:srgbClr val="000000"/>
                </a:solidFill>
                <a:latin typeface="Arial" charset="0"/>
              </a:rPr>
              <a:t>CONCLUSIÓN</a:t>
            </a:r>
            <a:r>
              <a:rPr lang="es-ES" sz="1800">
                <a:solidFill>
                  <a:srgbClr val="000000"/>
                </a:solidFill>
                <a:latin typeface="Arial" charset="0"/>
              </a:rPr>
              <a:t>:	</a:t>
            </a:r>
            <a:r>
              <a:rPr lang="es-ES" sz="1800" b="1">
                <a:solidFill>
                  <a:srgbClr val="000000"/>
                </a:solidFill>
                <a:latin typeface="Arial" charset="0"/>
              </a:rPr>
              <a:t>El empuje es igual al peso del líquido desplazado</a:t>
            </a:r>
          </a:p>
        </p:txBody>
      </p:sp>
      <p:sp>
        <p:nvSpPr>
          <p:cNvPr id="80932" name="Rectangle 36"/>
          <p:cNvSpPr>
            <a:spLocks noChangeArrowheads="1"/>
          </p:cNvSpPr>
          <p:nvPr/>
        </p:nvSpPr>
        <p:spPr bwMode="auto">
          <a:xfrm>
            <a:off x="517525" y="3358314"/>
            <a:ext cx="569913" cy="3190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80933" name="Rectangle 37"/>
          <p:cNvSpPr>
            <a:spLocks noChangeArrowheads="1"/>
          </p:cNvSpPr>
          <p:nvPr/>
        </p:nvSpPr>
        <p:spPr bwMode="auto">
          <a:xfrm>
            <a:off x="1737394" y="3346283"/>
            <a:ext cx="569913" cy="3190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80934" name="Rectangle 38"/>
          <p:cNvSpPr>
            <a:spLocks noChangeArrowheads="1"/>
          </p:cNvSpPr>
          <p:nvPr/>
        </p:nvSpPr>
        <p:spPr bwMode="auto">
          <a:xfrm>
            <a:off x="3164139" y="3370346"/>
            <a:ext cx="569913" cy="319088"/>
          </a:xfrm>
          <a:prstGeom prst="rect">
            <a:avLst/>
          </a:prstGeom>
          <a:solidFill>
            <a:srgbClr val="00EBE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80935" name="Rectangle 39"/>
          <p:cNvSpPr>
            <a:spLocks noChangeArrowheads="1"/>
          </p:cNvSpPr>
          <p:nvPr/>
        </p:nvSpPr>
        <p:spPr bwMode="auto">
          <a:xfrm>
            <a:off x="5095708" y="3358315"/>
            <a:ext cx="569913" cy="3190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80936" name="Rectangle 40"/>
          <p:cNvSpPr>
            <a:spLocks noChangeArrowheads="1"/>
          </p:cNvSpPr>
          <p:nvPr/>
        </p:nvSpPr>
        <p:spPr bwMode="auto">
          <a:xfrm>
            <a:off x="6504238" y="3346283"/>
            <a:ext cx="569913" cy="3190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  <p:sp>
        <p:nvSpPr>
          <p:cNvPr id="80937" name="Rectangle 41"/>
          <p:cNvSpPr>
            <a:spLocks noChangeArrowheads="1"/>
          </p:cNvSpPr>
          <p:nvPr/>
        </p:nvSpPr>
        <p:spPr bwMode="auto">
          <a:xfrm>
            <a:off x="7906920" y="3370346"/>
            <a:ext cx="569913" cy="319088"/>
          </a:xfrm>
          <a:prstGeom prst="rect">
            <a:avLst/>
          </a:prstGeom>
          <a:solidFill>
            <a:srgbClr val="00EBE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809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809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2000"/>
                                        <p:tgtEl>
                                          <p:spTgt spid="809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2000"/>
                                        <p:tgtEl>
                                          <p:spTgt spid="809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2000"/>
                                        <p:tgtEl>
                                          <p:spTgt spid="809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2000"/>
                                        <p:tgtEl>
                                          <p:spTgt spid="809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29" grpId="0" animBg="1"/>
      <p:bldP spid="80928" grpId="0"/>
      <p:bldP spid="80932" grpId="0" animBg="1"/>
      <p:bldP spid="80933" grpId="0" animBg="1"/>
      <p:bldP spid="80934" grpId="0" animBg="1"/>
      <p:bldP spid="80935" grpId="0" animBg="1"/>
      <p:bldP spid="80936" grpId="0" animBg="1"/>
      <p:bldP spid="80937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 descr="Termometro de Galileo2"/>
          <p:cNvPicPr>
            <a:picLocks noChangeAspect="1" noChangeArrowheads="1"/>
          </p:cNvPicPr>
          <p:nvPr/>
        </p:nvPicPr>
        <p:blipFill>
          <a:blip r:embed="rId2" cstate="print"/>
          <a:srcRect l="19649" t="2744" r="25844" b="4173"/>
          <a:stretch>
            <a:fillRect/>
          </a:stretch>
        </p:blipFill>
        <p:spPr bwMode="auto">
          <a:xfrm>
            <a:off x="0" y="0"/>
            <a:ext cx="3011488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0355" name="Picture 3" descr="100_4723"/>
          <p:cNvPicPr>
            <a:picLocks noChangeAspect="1" noChangeArrowheads="1"/>
          </p:cNvPicPr>
          <p:nvPr/>
        </p:nvPicPr>
        <p:blipFill>
          <a:blip r:embed="rId3" cstate="print"/>
          <a:srcRect l="22005" t="3796" r="17865"/>
          <a:stretch>
            <a:fillRect/>
          </a:stretch>
        </p:blipFill>
        <p:spPr bwMode="auto">
          <a:xfrm>
            <a:off x="5932488" y="0"/>
            <a:ext cx="321151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0356" name="Picture 4" descr="100_4730"/>
          <p:cNvPicPr>
            <a:picLocks noChangeAspect="1" noChangeArrowheads="1"/>
          </p:cNvPicPr>
          <p:nvPr/>
        </p:nvPicPr>
        <p:blipFill>
          <a:blip r:embed="rId4" cstate="print"/>
          <a:srcRect l="13611" t="2945" r="33020" b="3287"/>
          <a:stretch>
            <a:fillRect/>
          </a:stretch>
        </p:blipFill>
        <p:spPr bwMode="auto">
          <a:xfrm>
            <a:off x="3003550" y="0"/>
            <a:ext cx="29273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0357" name="Text Box 5"/>
          <p:cNvSpPr txBox="1">
            <a:spLocks noChangeArrowheads="1"/>
          </p:cNvSpPr>
          <p:nvPr/>
        </p:nvSpPr>
        <p:spPr bwMode="auto">
          <a:xfrm>
            <a:off x="2189163" y="3152775"/>
            <a:ext cx="11668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1800">
                <a:solidFill>
                  <a:srgbClr val="BC5E00"/>
                </a:solidFill>
                <a:latin typeface="Arial" charset="0"/>
              </a:rPr>
              <a:t>22 ºC</a:t>
            </a:r>
          </a:p>
        </p:txBody>
      </p:sp>
      <p:sp>
        <p:nvSpPr>
          <p:cNvPr id="100358" name="Line 6"/>
          <p:cNvSpPr>
            <a:spLocks noChangeShapeType="1"/>
          </p:cNvSpPr>
          <p:nvPr/>
        </p:nvSpPr>
        <p:spPr bwMode="auto">
          <a:xfrm flipH="1">
            <a:off x="1804988" y="3357563"/>
            <a:ext cx="420687" cy="0"/>
          </a:xfrm>
          <a:prstGeom prst="line">
            <a:avLst/>
          </a:prstGeom>
          <a:noFill/>
          <a:ln w="38100">
            <a:solidFill>
              <a:srgbClr val="BC5E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/>
          </a:p>
        </p:txBody>
      </p:sp>
      <p:sp>
        <p:nvSpPr>
          <p:cNvPr id="100359" name="Text Box 7"/>
          <p:cNvSpPr txBox="1">
            <a:spLocks noChangeArrowheads="1"/>
          </p:cNvSpPr>
          <p:nvPr/>
        </p:nvSpPr>
        <p:spPr bwMode="auto">
          <a:xfrm>
            <a:off x="3462338" y="2514600"/>
            <a:ext cx="11668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1800">
                <a:solidFill>
                  <a:srgbClr val="008000"/>
                </a:solidFill>
                <a:latin typeface="Arial" charset="0"/>
              </a:rPr>
              <a:t>24 ºC</a:t>
            </a:r>
          </a:p>
        </p:txBody>
      </p:sp>
      <p:sp>
        <p:nvSpPr>
          <p:cNvPr id="100360" name="Line 8"/>
          <p:cNvSpPr>
            <a:spLocks noChangeShapeType="1"/>
          </p:cNvSpPr>
          <p:nvPr/>
        </p:nvSpPr>
        <p:spPr bwMode="auto">
          <a:xfrm>
            <a:off x="4210050" y="2708275"/>
            <a:ext cx="420688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/>
          </a:p>
        </p:txBody>
      </p:sp>
      <p:sp>
        <p:nvSpPr>
          <p:cNvPr id="100361" name="Text Box 9"/>
          <p:cNvSpPr txBox="1">
            <a:spLocks noChangeArrowheads="1"/>
          </p:cNvSpPr>
          <p:nvPr/>
        </p:nvSpPr>
        <p:spPr bwMode="auto">
          <a:xfrm>
            <a:off x="6218238" y="1973263"/>
            <a:ext cx="11668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1800">
                <a:solidFill>
                  <a:srgbClr val="333399"/>
                </a:solidFill>
                <a:latin typeface="Arial" charset="0"/>
              </a:rPr>
              <a:t>26 ºC</a:t>
            </a:r>
          </a:p>
        </p:txBody>
      </p:sp>
      <p:sp>
        <p:nvSpPr>
          <p:cNvPr id="100362" name="Line 10"/>
          <p:cNvSpPr>
            <a:spLocks noChangeShapeType="1"/>
          </p:cNvSpPr>
          <p:nvPr/>
        </p:nvSpPr>
        <p:spPr bwMode="auto">
          <a:xfrm>
            <a:off x="6905625" y="2178050"/>
            <a:ext cx="420688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554" name="Picture 2" descr="Termometro de Galileo2"/>
          <p:cNvPicPr>
            <a:picLocks noChangeAspect="1" noChangeArrowheads="1"/>
          </p:cNvPicPr>
          <p:nvPr/>
        </p:nvPicPr>
        <p:blipFill>
          <a:blip r:embed="rId2" cstate="print"/>
          <a:srcRect l="40747" t="2744" r="43343" b="7913"/>
          <a:stretch>
            <a:fillRect/>
          </a:stretch>
        </p:blipFill>
        <p:spPr bwMode="auto">
          <a:xfrm>
            <a:off x="2141538" y="2336800"/>
            <a:ext cx="312737" cy="233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1555" name="Picture 3" descr="Termometro de Galileo2"/>
          <p:cNvPicPr>
            <a:picLocks noChangeAspect="1" noChangeArrowheads="1"/>
          </p:cNvPicPr>
          <p:nvPr/>
        </p:nvPicPr>
        <p:blipFill>
          <a:blip r:embed="rId2" cstate="print"/>
          <a:srcRect l="40747" t="2744" r="43343" b="7913"/>
          <a:stretch>
            <a:fillRect/>
          </a:stretch>
        </p:blipFill>
        <p:spPr bwMode="auto">
          <a:xfrm>
            <a:off x="4448175" y="2336800"/>
            <a:ext cx="312738" cy="233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1556" name="Picture 4" descr="Termometro de Galileo2"/>
          <p:cNvPicPr>
            <a:picLocks noChangeAspect="1" noChangeArrowheads="1"/>
          </p:cNvPicPr>
          <p:nvPr/>
        </p:nvPicPr>
        <p:blipFill>
          <a:blip r:embed="rId2" cstate="print"/>
          <a:srcRect l="40747" t="2744" r="43343" b="7913"/>
          <a:stretch>
            <a:fillRect/>
          </a:stretch>
        </p:blipFill>
        <p:spPr bwMode="auto">
          <a:xfrm>
            <a:off x="5613400" y="2336800"/>
            <a:ext cx="312738" cy="233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1557" name="Picture 5" descr="Termometro de Galileo2"/>
          <p:cNvPicPr>
            <a:picLocks noChangeAspect="1" noChangeArrowheads="1"/>
          </p:cNvPicPr>
          <p:nvPr/>
        </p:nvPicPr>
        <p:blipFill>
          <a:blip r:embed="rId2" cstate="print"/>
          <a:srcRect l="40747" t="2744" r="43343" b="7913"/>
          <a:stretch>
            <a:fillRect/>
          </a:stretch>
        </p:blipFill>
        <p:spPr bwMode="auto">
          <a:xfrm>
            <a:off x="6831013" y="2336800"/>
            <a:ext cx="312737" cy="233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1558" name="Picture 6" descr="Termometro de Galileo2"/>
          <p:cNvPicPr>
            <a:picLocks noChangeAspect="1" noChangeArrowheads="1"/>
          </p:cNvPicPr>
          <p:nvPr/>
        </p:nvPicPr>
        <p:blipFill>
          <a:blip r:embed="rId3" cstate="print"/>
          <a:srcRect l="7913" t="40747" r="2744" b="43343"/>
          <a:stretch>
            <a:fillRect/>
          </a:stretch>
        </p:blipFill>
        <p:spPr bwMode="auto">
          <a:xfrm>
            <a:off x="2147888" y="2332038"/>
            <a:ext cx="1570037" cy="312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1559" name="Picture 7" descr="Termometro de Galileo2"/>
          <p:cNvPicPr>
            <a:picLocks noChangeAspect="1" noChangeArrowheads="1"/>
          </p:cNvPicPr>
          <p:nvPr/>
        </p:nvPicPr>
        <p:blipFill>
          <a:blip r:embed="rId2" cstate="print"/>
          <a:srcRect l="40747" t="2744" r="43343" b="7913"/>
          <a:stretch>
            <a:fillRect/>
          </a:stretch>
        </p:blipFill>
        <p:spPr bwMode="auto">
          <a:xfrm rot="-1977940">
            <a:off x="6235700" y="2243138"/>
            <a:ext cx="312738" cy="2338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1560" name="Picture 8" descr="Termometro de Galileo2"/>
          <p:cNvPicPr>
            <a:picLocks noChangeAspect="1" noChangeArrowheads="1"/>
          </p:cNvPicPr>
          <p:nvPr/>
        </p:nvPicPr>
        <p:blipFill>
          <a:blip r:embed="rId4" cstate="print"/>
          <a:srcRect l="7913" t="40747" r="2744" b="43343"/>
          <a:stretch>
            <a:fillRect/>
          </a:stretch>
        </p:blipFill>
        <p:spPr bwMode="auto">
          <a:xfrm>
            <a:off x="2152650" y="3336925"/>
            <a:ext cx="1385888" cy="31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217988" y="1185863"/>
            <a:ext cx="731837" cy="879475"/>
            <a:chOff x="3108" y="735"/>
            <a:chExt cx="886" cy="1066"/>
          </a:xfrm>
        </p:grpSpPr>
        <p:sp>
          <p:nvSpPr>
            <p:cNvPr id="101386" name="Freeform 10"/>
            <p:cNvSpPr>
              <a:spLocks/>
            </p:cNvSpPr>
            <p:nvPr/>
          </p:nvSpPr>
          <p:spPr bwMode="auto">
            <a:xfrm>
              <a:off x="3111" y="1381"/>
              <a:ext cx="879" cy="399"/>
            </a:xfrm>
            <a:custGeom>
              <a:avLst/>
              <a:gdLst>
                <a:gd name="T0" fmla="*/ 1 w 1392"/>
                <a:gd name="T1" fmla="*/ 0 h 632"/>
                <a:gd name="T2" fmla="*/ 2 w 1392"/>
                <a:gd name="T3" fmla="*/ 0 h 632"/>
                <a:gd name="T4" fmla="*/ 2 w 1392"/>
                <a:gd name="T5" fmla="*/ 1 h 632"/>
                <a:gd name="T6" fmla="*/ 1 w 1392"/>
                <a:gd name="T7" fmla="*/ 1 h 632"/>
                <a:gd name="T8" fmla="*/ 1 w 1392"/>
                <a:gd name="T9" fmla="*/ 1 h 632"/>
                <a:gd name="T10" fmla="*/ 1 w 1392"/>
                <a:gd name="T11" fmla="*/ 1 h 632"/>
                <a:gd name="T12" fmla="*/ 1 w 1392"/>
                <a:gd name="T13" fmla="*/ 1 h 632"/>
                <a:gd name="T14" fmla="*/ 1 w 1392"/>
                <a:gd name="T15" fmla="*/ 1 h 632"/>
                <a:gd name="T16" fmla="*/ 1 w 1392"/>
                <a:gd name="T17" fmla="*/ 1 h 632"/>
                <a:gd name="T18" fmla="*/ 1 w 1392"/>
                <a:gd name="T19" fmla="*/ 1 h 632"/>
                <a:gd name="T20" fmla="*/ 1 w 1392"/>
                <a:gd name="T21" fmla="*/ 1 h 632"/>
                <a:gd name="T22" fmla="*/ 1 w 1392"/>
                <a:gd name="T23" fmla="*/ 1 h 632"/>
                <a:gd name="T24" fmla="*/ 1 w 1392"/>
                <a:gd name="T25" fmla="*/ 1 h 632"/>
                <a:gd name="T26" fmla="*/ 1 w 1392"/>
                <a:gd name="T27" fmla="*/ 1 h 632"/>
                <a:gd name="T28" fmla="*/ 1 w 1392"/>
                <a:gd name="T29" fmla="*/ 1 h 632"/>
                <a:gd name="T30" fmla="*/ 1 w 1392"/>
                <a:gd name="T31" fmla="*/ 1 h 632"/>
                <a:gd name="T32" fmla="*/ 1 w 1392"/>
                <a:gd name="T33" fmla="*/ 1 h 632"/>
                <a:gd name="T34" fmla="*/ 1 w 1392"/>
                <a:gd name="T35" fmla="*/ 1 h 632"/>
                <a:gd name="T36" fmla="*/ 1 w 1392"/>
                <a:gd name="T37" fmla="*/ 1 h 632"/>
                <a:gd name="T38" fmla="*/ 1 w 1392"/>
                <a:gd name="T39" fmla="*/ 1 h 632"/>
                <a:gd name="T40" fmla="*/ 1 w 1392"/>
                <a:gd name="T41" fmla="*/ 1 h 632"/>
                <a:gd name="T42" fmla="*/ 1 w 1392"/>
                <a:gd name="T43" fmla="*/ 1 h 632"/>
                <a:gd name="T44" fmla="*/ 1 w 1392"/>
                <a:gd name="T45" fmla="*/ 1 h 632"/>
                <a:gd name="T46" fmla="*/ 1 w 1392"/>
                <a:gd name="T47" fmla="*/ 1 h 632"/>
                <a:gd name="T48" fmla="*/ 1 w 1392"/>
                <a:gd name="T49" fmla="*/ 1 h 632"/>
                <a:gd name="T50" fmla="*/ 0 w 1392"/>
                <a:gd name="T51" fmla="*/ 1 h 632"/>
                <a:gd name="T52" fmla="*/ 1 w 1392"/>
                <a:gd name="T53" fmla="*/ 0 h 63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1392"/>
                <a:gd name="T82" fmla="*/ 0 h 632"/>
                <a:gd name="T83" fmla="*/ 1392 w 1392"/>
                <a:gd name="T84" fmla="*/ 632 h 632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1392" h="632">
                  <a:moveTo>
                    <a:pt x="8" y="0"/>
                  </a:moveTo>
                  <a:lnTo>
                    <a:pt x="1388" y="0"/>
                  </a:lnTo>
                  <a:lnTo>
                    <a:pt x="1392" y="76"/>
                  </a:lnTo>
                  <a:lnTo>
                    <a:pt x="1356" y="160"/>
                  </a:lnTo>
                  <a:lnTo>
                    <a:pt x="1312" y="244"/>
                  </a:lnTo>
                  <a:lnTo>
                    <a:pt x="1232" y="292"/>
                  </a:lnTo>
                  <a:lnTo>
                    <a:pt x="1164" y="328"/>
                  </a:lnTo>
                  <a:lnTo>
                    <a:pt x="1064" y="364"/>
                  </a:lnTo>
                  <a:lnTo>
                    <a:pt x="960" y="424"/>
                  </a:lnTo>
                  <a:lnTo>
                    <a:pt x="896" y="484"/>
                  </a:lnTo>
                  <a:lnTo>
                    <a:pt x="872" y="564"/>
                  </a:lnTo>
                  <a:lnTo>
                    <a:pt x="840" y="608"/>
                  </a:lnTo>
                  <a:lnTo>
                    <a:pt x="752" y="632"/>
                  </a:lnTo>
                  <a:lnTo>
                    <a:pt x="672" y="632"/>
                  </a:lnTo>
                  <a:lnTo>
                    <a:pt x="584" y="620"/>
                  </a:lnTo>
                  <a:lnTo>
                    <a:pt x="532" y="584"/>
                  </a:lnTo>
                  <a:lnTo>
                    <a:pt x="504" y="500"/>
                  </a:lnTo>
                  <a:lnTo>
                    <a:pt x="488" y="464"/>
                  </a:lnTo>
                  <a:lnTo>
                    <a:pt x="412" y="416"/>
                  </a:lnTo>
                  <a:lnTo>
                    <a:pt x="288" y="352"/>
                  </a:lnTo>
                  <a:lnTo>
                    <a:pt x="172" y="304"/>
                  </a:lnTo>
                  <a:lnTo>
                    <a:pt x="124" y="276"/>
                  </a:lnTo>
                  <a:lnTo>
                    <a:pt x="72" y="232"/>
                  </a:lnTo>
                  <a:lnTo>
                    <a:pt x="40" y="172"/>
                  </a:lnTo>
                  <a:lnTo>
                    <a:pt x="16" y="100"/>
                  </a:lnTo>
                  <a:lnTo>
                    <a:pt x="0" y="44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FFF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101387" name="Freeform 11"/>
            <p:cNvSpPr>
              <a:spLocks/>
            </p:cNvSpPr>
            <p:nvPr/>
          </p:nvSpPr>
          <p:spPr bwMode="auto">
            <a:xfrm>
              <a:off x="3108" y="748"/>
              <a:ext cx="884" cy="634"/>
            </a:xfrm>
            <a:custGeom>
              <a:avLst/>
              <a:gdLst>
                <a:gd name="T0" fmla="*/ 442 w 884"/>
                <a:gd name="T1" fmla="*/ 0 h 634"/>
                <a:gd name="T2" fmla="*/ 430 w 884"/>
                <a:gd name="T3" fmla="*/ 22 h 634"/>
                <a:gd name="T4" fmla="*/ 416 w 884"/>
                <a:gd name="T5" fmla="*/ 88 h 634"/>
                <a:gd name="T6" fmla="*/ 402 w 884"/>
                <a:gd name="T7" fmla="*/ 188 h 634"/>
                <a:gd name="T8" fmla="*/ 378 w 884"/>
                <a:gd name="T9" fmla="*/ 288 h 634"/>
                <a:gd name="T10" fmla="*/ 328 w 884"/>
                <a:gd name="T11" fmla="*/ 352 h 634"/>
                <a:gd name="T12" fmla="*/ 258 w 884"/>
                <a:gd name="T13" fmla="*/ 390 h 634"/>
                <a:gd name="T14" fmla="*/ 170 w 884"/>
                <a:gd name="T15" fmla="*/ 426 h 634"/>
                <a:gd name="T16" fmla="*/ 82 w 884"/>
                <a:gd name="T17" fmla="*/ 472 h 634"/>
                <a:gd name="T18" fmla="*/ 24 w 884"/>
                <a:gd name="T19" fmla="*/ 538 h 634"/>
                <a:gd name="T20" fmla="*/ 4 w 884"/>
                <a:gd name="T21" fmla="*/ 600 h 634"/>
                <a:gd name="T22" fmla="*/ 0 w 884"/>
                <a:gd name="T23" fmla="*/ 634 h 634"/>
                <a:gd name="T24" fmla="*/ 884 w 884"/>
                <a:gd name="T25" fmla="*/ 634 h 634"/>
                <a:gd name="T26" fmla="*/ 864 w 884"/>
                <a:gd name="T27" fmla="*/ 546 h 634"/>
                <a:gd name="T28" fmla="*/ 838 w 884"/>
                <a:gd name="T29" fmla="*/ 500 h 634"/>
                <a:gd name="T30" fmla="*/ 766 w 884"/>
                <a:gd name="T31" fmla="*/ 450 h 634"/>
                <a:gd name="T32" fmla="*/ 690 w 884"/>
                <a:gd name="T33" fmla="*/ 414 h 634"/>
                <a:gd name="T34" fmla="*/ 606 w 884"/>
                <a:gd name="T35" fmla="*/ 382 h 634"/>
                <a:gd name="T36" fmla="*/ 558 w 884"/>
                <a:gd name="T37" fmla="*/ 354 h 634"/>
                <a:gd name="T38" fmla="*/ 526 w 884"/>
                <a:gd name="T39" fmla="*/ 302 h 634"/>
                <a:gd name="T40" fmla="*/ 500 w 884"/>
                <a:gd name="T41" fmla="*/ 222 h 634"/>
                <a:gd name="T42" fmla="*/ 482 w 884"/>
                <a:gd name="T43" fmla="*/ 138 h 634"/>
                <a:gd name="T44" fmla="*/ 474 w 884"/>
                <a:gd name="T45" fmla="*/ 80 h 634"/>
                <a:gd name="T46" fmla="*/ 466 w 884"/>
                <a:gd name="T47" fmla="*/ 26 h 634"/>
                <a:gd name="T48" fmla="*/ 458 w 884"/>
                <a:gd name="T49" fmla="*/ 2 h 634"/>
                <a:gd name="T50" fmla="*/ 442 w 884"/>
                <a:gd name="T51" fmla="*/ 0 h 63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884"/>
                <a:gd name="T79" fmla="*/ 0 h 634"/>
                <a:gd name="T80" fmla="*/ 884 w 884"/>
                <a:gd name="T81" fmla="*/ 634 h 63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884" h="634">
                  <a:moveTo>
                    <a:pt x="442" y="0"/>
                  </a:moveTo>
                  <a:lnTo>
                    <a:pt x="430" y="22"/>
                  </a:lnTo>
                  <a:lnTo>
                    <a:pt x="416" y="88"/>
                  </a:lnTo>
                  <a:lnTo>
                    <a:pt x="402" y="188"/>
                  </a:lnTo>
                  <a:lnTo>
                    <a:pt x="378" y="288"/>
                  </a:lnTo>
                  <a:lnTo>
                    <a:pt x="328" y="352"/>
                  </a:lnTo>
                  <a:lnTo>
                    <a:pt x="258" y="390"/>
                  </a:lnTo>
                  <a:lnTo>
                    <a:pt x="170" y="426"/>
                  </a:lnTo>
                  <a:lnTo>
                    <a:pt x="82" y="472"/>
                  </a:lnTo>
                  <a:lnTo>
                    <a:pt x="24" y="538"/>
                  </a:lnTo>
                  <a:lnTo>
                    <a:pt x="4" y="600"/>
                  </a:lnTo>
                  <a:lnTo>
                    <a:pt x="0" y="634"/>
                  </a:lnTo>
                  <a:lnTo>
                    <a:pt x="884" y="634"/>
                  </a:lnTo>
                  <a:lnTo>
                    <a:pt x="864" y="546"/>
                  </a:lnTo>
                  <a:lnTo>
                    <a:pt x="838" y="500"/>
                  </a:lnTo>
                  <a:lnTo>
                    <a:pt x="766" y="450"/>
                  </a:lnTo>
                  <a:lnTo>
                    <a:pt x="690" y="414"/>
                  </a:lnTo>
                  <a:lnTo>
                    <a:pt x="606" y="382"/>
                  </a:lnTo>
                  <a:lnTo>
                    <a:pt x="558" y="354"/>
                  </a:lnTo>
                  <a:lnTo>
                    <a:pt x="526" y="302"/>
                  </a:lnTo>
                  <a:lnTo>
                    <a:pt x="500" y="222"/>
                  </a:lnTo>
                  <a:lnTo>
                    <a:pt x="482" y="138"/>
                  </a:lnTo>
                  <a:lnTo>
                    <a:pt x="474" y="80"/>
                  </a:lnTo>
                  <a:lnTo>
                    <a:pt x="466" y="26"/>
                  </a:lnTo>
                  <a:lnTo>
                    <a:pt x="458" y="2"/>
                  </a:lnTo>
                  <a:lnTo>
                    <a:pt x="442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grpSp>
          <p:nvGrpSpPr>
            <p:cNvPr id="101388" name="Group 12"/>
            <p:cNvGrpSpPr>
              <a:grpSpLocks/>
            </p:cNvGrpSpPr>
            <p:nvPr/>
          </p:nvGrpSpPr>
          <p:grpSpPr bwMode="auto">
            <a:xfrm>
              <a:off x="3110" y="735"/>
              <a:ext cx="884" cy="1066"/>
              <a:chOff x="3659" y="1313"/>
              <a:chExt cx="1400" cy="1689"/>
            </a:xfrm>
          </p:grpSpPr>
          <p:sp>
            <p:nvSpPr>
              <p:cNvPr id="101389" name="Freeform 13"/>
              <p:cNvSpPr>
                <a:spLocks/>
              </p:cNvSpPr>
              <p:nvPr/>
            </p:nvSpPr>
            <p:spPr bwMode="auto">
              <a:xfrm>
                <a:off x="3659" y="1313"/>
                <a:ext cx="720" cy="1659"/>
              </a:xfrm>
              <a:custGeom>
                <a:avLst/>
                <a:gdLst>
                  <a:gd name="T0" fmla="*/ 720 w 720"/>
                  <a:gd name="T1" fmla="*/ 19 h 1659"/>
                  <a:gd name="T2" fmla="*/ 676 w 720"/>
                  <a:gd name="T3" fmla="*/ 27 h 1659"/>
                  <a:gd name="T4" fmla="*/ 648 w 720"/>
                  <a:gd name="T5" fmla="*/ 179 h 1659"/>
                  <a:gd name="T6" fmla="*/ 588 w 720"/>
                  <a:gd name="T7" fmla="*/ 451 h 1659"/>
                  <a:gd name="T8" fmla="*/ 496 w 720"/>
                  <a:gd name="T9" fmla="*/ 595 h 1659"/>
                  <a:gd name="T10" fmla="*/ 256 w 720"/>
                  <a:gd name="T11" fmla="*/ 695 h 1659"/>
                  <a:gd name="T12" fmla="*/ 116 w 720"/>
                  <a:gd name="T13" fmla="*/ 775 h 1659"/>
                  <a:gd name="T14" fmla="*/ 32 w 720"/>
                  <a:gd name="T15" fmla="*/ 879 h 1659"/>
                  <a:gd name="T16" fmla="*/ 0 w 720"/>
                  <a:gd name="T17" fmla="*/ 1023 h 1659"/>
                  <a:gd name="T18" fmla="*/ 32 w 720"/>
                  <a:gd name="T19" fmla="*/ 1175 h 1659"/>
                  <a:gd name="T20" fmla="*/ 124 w 720"/>
                  <a:gd name="T21" fmla="*/ 1299 h 1659"/>
                  <a:gd name="T22" fmla="*/ 388 w 720"/>
                  <a:gd name="T23" fmla="*/ 1423 h 1659"/>
                  <a:gd name="T24" fmla="*/ 496 w 720"/>
                  <a:gd name="T25" fmla="*/ 1511 h 1659"/>
                  <a:gd name="T26" fmla="*/ 520 w 720"/>
                  <a:gd name="T27" fmla="*/ 1575 h 1659"/>
                  <a:gd name="T28" fmla="*/ 568 w 720"/>
                  <a:gd name="T29" fmla="*/ 1639 h 1659"/>
                  <a:gd name="T30" fmla="*/ 668 w 720"/>
                  <a:gd name="T31" fmla="*/ 1659 h 165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720"/>
                  <a:gd name="T49" fmla="*/ 0 h 1659"/>
                  <a:gd name="T50" fmla="*/ 720 w 720"/>
                  <a:gd name="T51" fmla="*/ 1659 h 165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720" h="1659">
                    <a:moveTo>
                      <a:pt x="720" y="19"/>
                    </a:moveTo>
                    <a:cubicBezTo>
                      <a:pt x="704" y="9"/>
                      <a:pt x="688" y="0"/>
                      <a:pt x="676" y="27"/>
                    </a:cubicBezTo>
                    <a:cubicBezTo>
                      <a:pt x="664" y="54"/>
                      <a:pt x="663" y="108"/>
                      <a:pt x="648" y="179"/>
                    </a:cubicBezTo>
                    <a:cubicBezTo>
                      <a:pt x="633" y="250"/>
                      <a:pt x="613" y="382"/>
                      <a:pt x="588" y="451"/>
                    </a:cubicBezTo>
                    <a:cubicBezTo>
                      <a:pt x="563" y="520"/>
                      <a:pt x="551" y="554"/>
                      <a:pt x="496" y="595"/>
                    </a:cubicBezTo>
                    <a:cubicBezTo>
                      <a:pt x="441" y="636"/>
                      <a:pt x="319" y="665"/>
                      <a:pt x="256" y="695"/>
                    </a:cubicBezTo>
                    <a:cubicBezTo>
                      <a:pt x="193" y="725"/>
                      <a:pt x="153" y="744"/>
                      <a:pt x="116" y="775"/>
                    </a:cubicBezTo>
                    <a:cubicBezTo>
                      <a:pt x="79" y="806"/>
                      <a:pt x="51" y="838"/>
                      <a:pt x="32" y="879"/>
                    </a:cubicBezTo>
                    <a:cubicBezTo>
                      <a:pt x="13" y="920"/>
                      <a:pt x="0" y="974"/>
                      <a:pt x="0" y="1023"/>
                    </a:cubicBezTo>
                    <a:cubicBezTo>
                      <a:pt x="0" y="1072"/>
                      <a:pt x="11" y="1129"/>
                      <a:pt x="32" y="1175"/>
                    </a:cubicBezTo>
                    <a:cubicBezTo>
                      <a:pt x="53" y="1221"/>
                      <a:pt x="65" y="1258"/>
                      <a:pt x="124" y="1299"/>
                    </a:cubicBezTo>
                    <a:cubicBezTo>
                      <a:pt x="183" y="1340"/>
                      <a:pt x="326" y="1388"/>
                      <a:pt x="388" y="1423"/>
                    </a:cubicBezTo>
                    <a:cubicBezTo>
                      <a:pt x="450" y="1458"/>
                      <a:pt x="474" y="1486"/>
                      <a:pt x="496" y="1511"/>
                    </a:cubicBezTo>
                    <a:cubicBezTo>
                      <a:pt x="518" y="1536"/>
                      <a:pt x="508" y="1554"/>
                      <a:pt x="520" y="1575"/>
                    </a:cubicBezTo>
                    <a:cubicBezTo>
                      <a:pt x="532" y="1596"/>
                      <a:pt x="543" y="1625"/>
                      <a:pt x="568" y="1639"/>
                    </a:cubicBezTo>
                    <a:cubicBezTo>
                      <a:pt x="593" y="1653"/>
                      <a:pt x="630" y="1656"/>
                      <a:pt x="668" y="1659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01390" name="Freeform 14"/>
              <p:cNvSpPr>
                <a:spLocks/>
              </p:cNvSpPr>
              <p:nvPr/>
            </p:nvSpPr>
            <p:spPr bwMode="auto">
              <a:xfrm flipH="1">
                <a:off x="4339" y="1313"/>
                <a:ext cx="720" cy="1659"/>
              </a:xfrm>
              <a:custGeom>
                <a:avLst/>
                <a:gdLst>
                  <a:gd name="T0" fmla="*/ 720 w 720"/>
                  <a:gd name="T1" fmla="*/ 19 h 1659"/>
                  <a:gd name="T2" fmla="*/ 676 w 720"/>
                  <a:gd name="T3" fmla="*/ 27 h 1659"/>
                  <a:gd name="T4" fmla="*/ 648 w 720"/>
                  <a:gd name="T5" fmla="*/ 179 h 1659"/>
                  <a:gd name="T6" fmla="*/ 588 w 720"/>
                  <a:gd name="T7" fmla="*/ 451 h 1659"/>
                  <a:gd name="T8" fmla="*/ 496 w 720"/>
                  <a:gd name="T9" fmla="*/ 595 h 1659"/>
                  <a:gd name="T10" fmla="*/ 256 w 720"/>
                  <a:gd name="T11" fmla="*/ 695 h 1659"/>
                  <a:gd name="T12" fmla="*/ 116 w 720"/>
                  <a:gd name="T13" fmla="*/ 775 h 1659"/>
                  <a:gd name="T14" fmla="*/ 32 w 720"/>
                  <a:gd name="T15" fmla="*/ 879 h 1659"/>
                  <a:gd name="T16" fmla="*/ 0 w 720"/>
                  <a:gd name="T17" fmla="*/ 1023 h 1659"/>
                  <a:gd name="T18" fmla="*/ 32 w 720"/>
                  <a:gd name="T19" fmla="*/ 1175 h 1659"/>
                  <a:gd name="T20" fmla="*/ 124 w 720"/>
                  <a:gd name="T21" fmla="*/ 1299 h 1659"/>
                  <a:gd name="T22" fmla="*/ 388 w 720"/>
                  <a:gd name="T23" fmla="*/ 1423 h 1659"/>
                  <a:gd name="T24" fmla="*/ 496 w 720"/>
                  <a:gd name="T25" fmla="*/ 1511 h 1659"/>
                  <a:gd name="T26" fmla="*/ 520 w 720"/>
                  <a:gd name="T27" fmla="*/ 1575 h 1659"/>
                  <a:gd name="T28" fmla="*/ 568 w 720"/>
                  <a:gd name="T29" fmla="*/ 1639 h 1659"/>
                  <a:gd name="T30" fmla="*/ 668 w 720"/>
                  <a:gd name="T31" fmla="*/ 1659 h 165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720"/>
                  <a:gd name="T49" fmla="*/ 0 h 1659"/>
                  <a:gd name="T50" fmla="*/ 720 w 720"/>
                  <a:gd name="T51" fmla="*/ 1659 h 165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720" h="1659">
                    <a:moveTo>
                      <a:pt x="720" y="19"/>
                    </a:moveTo>
                    <a:cubicBezTo>
                      <a:pt x="704" y="9"/>
                      <a:pt x="688" y="0"/>
                      <a:pt x="676" y="27"/>
                    </a:cubicBezTo>
                    <a:cubicBezTo>
                      <a:pt x="664" y="54"/>
                      <a:pt x="663" y="108"/>
                      <a:pt x="648" y="179"/>
                    </a:cubicBezTo>
                    <a:cubicBezTo>
                      <a:pt x="633" y="250"/>
                      <a:pt x="613" y="382"/>
                      <a:pt x="588" y="451"/>
                    </a:cubicBezTo>
                    <a:cubicBezTo>
                      <a:pt x="563" y="520"/>
                      <a:pt x="551" y="554"/>
                      <a:pt x="496" y="595"/>
                    </a:cubicBezTo>
                    <a:cubicBezTo>
                      <a:pt x="441" y="636"/>
                      <a:pt x="319" y="665"/>
                      <a:pt x="256" y="695"/>
                    </a:cubicBezTo>
                    <a:cubicBezTo>
                      <a:pt x="193" y="725"/>
                      <a:pt x="153" y="744"/>
                      <a:pt x="116" y="775"/>
                    </a:cubicBezTo>
                    <a:cubicBezTo>
                      <a:pt x="79" y="806"/>
                      <a:pt x="51" y="838"/>
                      <a:pt x="32" y="879"/>
                    </a:cubicBezTo>
                    <a:cubicBezTo>
                      <a:pt x="13" y="920"/>
                      <a:pt x="0" y="974"/>
                      <a:pt x="0" y="1023"/>
                    </a:cubicBezTo>
                    <a:cubicBezTo>
                      <a:pt x="0" y="1072"/>
                      <a:pt x="11" y="1129"/>
                      <a:pt x="32" y="1175"/>
                    </a:cubicBezTo>
                    <a:cubicBezTo>
                      <a:pt x="53" y="1221"/>
                      <a:pt x="65" y="1258"/>
                      <a:pt x="124" y="1299"/>
                    </a:cubicBezTo>
                    <a:cubicBezTo>
                      <a:pt x="183" y="1340"/>
                      <a:pt x="326" y="1388"/>
                      <a:pt x="388" y="1423"/>
                    </a:cubicBezTo>
                    <a:cubicBezTo>
                      <a:pt x="450" y="1458"/>
                      <a:pt x="474" y="1486"/>
                      <a:pt x="496" y="1511"/>
                    </a:cubicBezTo>
                    <a:cubicBezTo>
                      <a:pt x="518" y="1536"/>
                      <a:pt x="508" y="1554"/>
                      <a:pt x="520" y="1575"/>
                    </a:cubicBezTo>
                    <a:cubicBezTo>
                      <a:pt x="532" y="1596"/>
                      <a:pt x="543" y="1625"/>
                      <a:pt x="568" y="1639"/>
                    </a:cubicBezTo>
                    <a:cubicBezTo>
                      <a:pt x="593" y="1653"/>
                      <a:pt x="630" y="1656"/>
                      <a:pt x="668" y="1659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  <p:sp>
            <p:nvSpPr>
              <p:cNvPr id="101391" name="Freeform 15"/>
              <p:cNvSpPr>
                <a:spLocks/>
              </p:cNvSpPr>
              <p:nvPr/>
            </p:nvSpPr>
            <p:spPr bwMode="auto">
              <a:xfrm>
                <a:off x="4326" y="2973"/>
                <a:ext cx="68" cy="29"/>
              </a:xfrm>
              <a:custGeom>
                <a:avLst/>
                <a:gdLst>
                  <a:gd name="T0" fmla="*/ 1709 w 54"/>
                  <a:gd name="T1" fmla="*/ 0 h 1"/>
                  <a:gd name="T2" fmla="*/ 0 w 54"/>
                  <a:gd name="T3" fmla="*/ 0 h 1"/>
                  <a:gd name="T4" fmla="*/ 0 60000 65536"/>
                  <a:gd name="T5" fmla="*/ 0 60000 65536"/>
                  <a:gd name="T6" fmla="*/ 0 w 54"/>
                  <a:gd name="T7" fmla="*/ 0 h 1"/>
                  <a:gd name="T8" fmla="*/ 54 w 54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4" h="1">
                    <a:moveTo>
                      <a:pt x="54" y="0"/>
                    </a:moveTo>
                    <a:cubicBezTo>
                      <a:pt x="54" y="0"/>
                      <a:pt x="27" y="0"/>
                      <a:pt x="0" y="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_tradnl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5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0.28168 L -1.11111E-6 -4.21832E-6 " pathEditMode="relative" ptsTypes="AA">
                                      <p:cBhvr>
                                        <p:cTn id="12" dur="500" fill="hold"/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0.44797 L -3.88889E-6 -3.66327E-6 " pathEditMode="relative" ptsTypes="AA">
                                      <p:cBhvr>
                                        <p:cTn id="17" dur="500" fill="hold"/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22" dur="1000" fill="hold"/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500" fill="hold"/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000"/>
                            </p:stCondLst>
                            <p:childTnLst>
                              <p:par>
                                <p:cTn id="40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rgbClr val="00007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1814513"/>
            <a:ext cx="8610600" cy="1647825"/>
          </a:xfrm>
        </p:spPr>
        <p:txBody>
          <a:bodyPr/>
          <a:lstStyle/>
          <a:p>
            <a:pPr eaLnBrk="1" hangingPunct="1"/>
            <a:r>
              <a:rPr lang="es-ES" b="1" smtClean="0">
                <a:solidFill>
                  <a:schemeClr val="bg1"/>
                </a:solidFill>
              </a:rPr>
              <a:t>Julio V. Santos Benito</a:t>
            </a:r>
            <a:br>
              <a:rPr lang="es-ES" b="1" smtClean="0">
                <a:solidFill>
                  <a:schemeClr val="bg1"/>
                </a:solidFill>
              </a:rPr>
            </a:br>
            <a:r>
              <a:rPr lang="es-ES" sz="3200" smtClean="0">
                <a:solidFill>
                  <a:schemeClr val="bg1"/>
                </a:solidFill>
                <a:hlinkClick r:id="rId3"/>
              </a:rPr>
              <a:t>jsb@ua.es</a:t>
            </a:r>
            <a:r>
              <a:rPr lang="es-ES" smtClean="0">
                <a:solidFill>
                  <a:schemeClr val="bg1"/>
                </a:solidFill>
              </a:rPr>
              <a:t/>
            </a:r>
            <a:br>
              <a:rPr lang="es-ES" smtClean="0">
                <a:solidFill>
                  <a:schemeClr val="bg1"/>
                </a:solidFill>
              </a:rPr>
            </a:br>
            <a:r>
              <a:rPr lang="es-ES" sz="3200" smtClean="0">
                <a:solidFill>
                  <a:schemeClr val="bg1"/>
                </a:solidFill>
                <a:hlinkClick r:id="rId4"/>
              </a:rPr>
              <a:t>jsb267@gmail.com</a:t>
            </a:r>
            <a:r>
              <a:rPr lang="es-ES" sz="3200" smtClean="0">
                <a:solidFill>
                  <a:schemeClr val="bg1"/>
                </a:solidFill>
              </a:rPr>
              <a:t/>
            </a:r>
            <a:br>
              <a:rPr lang="es-ES" sz="3200" smtClean="0">
                <a:solidFill>
                  <a:schemeClr val="bg1"/>
                </a:solidFill>
              </a:rPr>
            </a:br>
            <a:endParaRPr lang="es-ES" sz="320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2322513" y="3867150"/>
            <a:ext cx="45259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s-ES" b="1">
                <a:solidFill>
                  <a:srgbClr val="FFFF00"/>
                </a:solidFill>
              </a:rPr>
              <a:t>Departamento de Física Aplicada</a:t>
            </a:r>
            <a:br>
              <a:rPr lang="es-ES" b="1">
                <a:solidFill>
                  <a:srgbClr val="FFFF00"/>
                </a:solidFill>
              </a:rPr>
            </a:br>
            <a:r>
              <a:rPr lang="es-ES" b="1">
                <a:solidFill>
                  <a:srgbClr val="FFFF00"/>
                </a:solidFill>
              </a:rPr>
              <a:t>Universidad de Alicante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2" grpId="0" autoUpdateAnimBg="0"/>
      <p:bldP spid="7168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66 Rectángulo"/>
          <p:cNvSpPr/>
          <p:nvPr/>
        </p:nvSpPr>
        <p:spPr>
          <a:xfrm>
            <a:off x="528638" y="241300"/>
            <a:ext cx="8026400" cy="635158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_tradnl" sz="1800">
              <a:solidFill>
                <a:srgbClr val="FFFFFF"/>
              </a:solidFill>
            </a:endParaRPr>
          </a:p>
        </p:txBody>
      </p:sp>
      <p:sp>
        <p:nvSpPr>
          <p:cNvPr id="257078" name="Rectangle 54"/>
          <p:cNvSpPr>
            <a:spLocks noChangeAspect="1" noChangeArrowheads="1"/>
          </p:cNvSpPr>
          <p:nvPr/>
        </p:nvSpPr>
        <p:spPr bwMode="auto">
          <a:xfrm>
            <a:off x="6963862" y="6066507"/>
            <a:ext cx="1130118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s-ES_tradnl" sz="2700" b="1" dirty="0" smtClean="0">
                <a:solidFill>
                  <a:srgbClr val="FF0000"/>
                </a:solidFill>
                <a:latin typeface="Times New Roman"/>
              </a:rPr>
              <a:t>E</a:t>
            </a:r>
            <a:r>
              <a:rPr lang="es-ES_tradnl" sz="2700" b="1" baseline="-25000" dirty="0" smtClean="0">
                <a:solidFill>
                  <a:srgbClr val="FF0000"/>
                </a:solidFill>
                <a:latin typeface="Times New Roman"/>
              </a:rPr>
              <a:t>3</a:t>
            </a:r>
            <a:r>
              <a:rPr lang="es-ES_tradnl" sz="2700" b="1" baseline="-25000" dirty="0" smtClean="0">
                <a:solidFill>
                  <a:srgbClr val="336600"/>
                </a:solidFill>
                <a:latin typeface="Times New Roman"/>
              </a:rPr>
              <a:t>  </a:t>
            </a:r>
            <a:r>
              <a:rPr lang="es-ES_tradnl" sz="2700" b="1" dirty="0">
                <a:solidFill>
                  <a:srgbClr val="000000"/>
                </a:solidFill>
                <a:latin typeface="Times New Roman"/>
              </a:rPr>
              <a:t>&gt; </a:t>
            </a:r>
            <a:r>
              <a:rPr lang="es-ES_tradnl" sz="27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s-ES_tradnl" sz="2700" b="1" dirty="0">
                <a:solidFill>
                  <a:srgbClr val="00B050"/>
                </a:solidFill>
                <a:latin typeface="Times New Roman"/>
              </a:rPr>
              <a:t>P</a:t>
            </a:r>
            <a:r>
              <a:rPr lang="es-ES_tradnl" sz="2700" dirty="0">
                <a:solidFill>
                  <a:srgbClr val="000000"/>
                </a:solidFill>
                <a:latin typeface="Times New Roman"/>
              </a:rPr>
              <a:t> </a:t>
            </a:r>
            <a:endParaRPr lang="es-ES_tradnl" sz="1800" dirty="0">
              <a:solidFill>
                <a:srgbClr val="000000"/>
              </a:solidFill>
              <a:latin typeface="Times New Roman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832225" y="2036763"/>
            <a:ext cx="1584325" cy="3225800"/>
            <a:chOff x="2414" y="1283"/>
            <a:chExt cx="998" cy="2032"/>
          </a:xfrm>
        </p:grpSpPr>
        <p:sp>
          <p:nvSpPr>
            <p:cNvPr id="1087" name="Rectangle 10"/>
            <p:cNvSpPr>
              <a:spLocks noChangeArrowheads="1"/>
            </p:cNvSpPr>
            <p:nvPr/>
          </p:nvSpPr>
          <p:spPr bwMode="auto">
            <a:xfrm>
              <a:off x="2451" y="2956"/>
              <a:ext cx="263" cy="31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" sz="1800">
                <a:solidFill>
                  <a:srgbClr val="000000"/>
                </a:solidFill>
                <a:latin typeface="Times New Roman"/>
              </a:endParaRPr>
            </a:p>
          </p:txBody>
        </p:sp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2414" y="1283"/>
              <a:ext cx="998" cy="2032"/>
              <a:chOff x="2414" y="1283"/>
              <a:chExt cx="998" cy="2032"/>
            </a:xfrm>
          </p:grpSpPr>
          <p:grpSp>
            <p:nvGrpSpPr>
              <p:cNvPr id="5" name="Group 12"/>
              <p:cNvGrpSpPr>
                <a:grpSpLocks/>
              </p:cNvGrpSpPr>
              <p:nvPr/>
            </p:nvGrpSpPr>
            <p:grpSpPr bwMode="auto">
              <a:xfrm>
                <a:off x="2414" y="1283"/>
                <a:ext cx="998" cy="2032"/>
                <a:chOff x="2414" y="1403"/>
                <a:chExt cx="998" cy="2032"/>
              </a:xfrm>
            </p:grpSpPr>
            <p:sp>
              <p:nvSpPr>
                <p:cNvPr id="3" name="Rectangle 13"/>
                <p:cNvSpPr>
                  <a:spLocks noChangeAspect="1" noChangeArrowheads="1"/>
                </p:cNvSpPr>
                <p:nvPr/>
              </p:nvSpPr>
              <p:spPr bwMode="auto">
                <a:xfrm>
                  <a:off x="2429" y="1825"/>
                  <a:ext cx="963" cy="1568"/>
                </a:xfrm>
                <a:prstGeom prst="rect">
                  <a:avLst/>
                </a:prstGeom>
                <a:solidFill>
                  <a:schemeClr val="accent3">
                    <a:lumMod val="95000"/>
                  </a:schemeClr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s-ES_tradnl" sz="1800">
                    <a:solidFill>
                      <a:srgbClr val="000000"/>
                    </a:solidFill>
                    <a:latin typeface="Times New Roman"/>
                  </a:endParaRPr>
                </a:p>
              </p:txBody>
            </p:sp>
            <p:sp>
              <p:nvSpPr>
                <p:cNvPr id="1092" name="Freeform 14"/>
                <p:cNvSpPr>
                  <a:spLocks noChangeAspect="1"/>
                </p:cNvSpPr>
                <p:nvPr/>
              </p:nvSpPr>
              <p:spPr bwMode="auto">
                <a:xfrm>
                  <a:off x="2414" y="1403"/>
                  <a:ext cx="998" cy="2032"/>
                </a:xfrm>
                <a:custGeom>
                  <a:avLst/>
                  <a:gdLst>
                    <a:gd name="T0" fmla="*/ 33002 w 605"/>
                    <a:gd name="T1" fmla="*/ 0 h 992"/>
                    <a:gd name="T2" fmla="*/ 33002 w 605"/>
                    <a:gd name="T3" fmla="*/ 489733708 h 992"/>
                    <a:gd name="T4" fmla="*/ 1069300 w 605"/>
                    <a:gd name="T5" fmla="*/ 489733708 h 992"/>
                    <a:gd name="T6" fmla="*/ 1069300 w 605"/>
                    <a:gd name="T7" fmla="*/ 0 h 992"/>
                    <a:gd name="T8" fmla="*/ 1102246 w 605"/>
                    <a:gd name="T9" fmla="*/ 0 h 992"/>
                    <a:gd name="T10" fmla="*/ 1102246 w 605"/>
                    <a:gd name="T11" fmla="*/ 498283587 h 992"/>
                    <a:gd name="T12" fmla="*/ 0 w 605"/>
                    <a:gd name="T13" fmla="*/ 498283587 h 992"/>
                    <a:gd name="T14" fmla="*/ 0 w 605"/>
                    <a:gd name="T15" fmla="*/ 0 h 992"/>
                    <a:gd name="T16" fmla="*/ 33002 w 605"/>
                    <a:gd name="T17" fmla="*/ 0 h 99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605"/>
                    <a:gd name="T28" fmla="*/ 0 h 992"/>
                    <a:gd name="T29" fmla="*/ 605 w 605"/>
                    <a:gd name="T30" fmla="*/ 992 h 992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605" h="992">
                      <a:moveTo>
                        <a:pt x="18" y="0"/>
                      </a:moveTo>
                      <a:lnTo>
                        <a:pt x="18" y="975"/>
                      </a:lnTo>
                      <a:lnTo>
                        <a:pt x="587" y="975"/>
                      </a:lnTo>
                      <a:lnTo>
                        <a:pt x="587" y="0"/>
                      </a:lnTo>
                      <a:lnTo>
                        <a:pt x="605" y="0"/>
                      </a:lnTo>
                      <a:lnTo>
                        <a:pt x="605" y="992"/>
                      </a:lnTo>
                      <a:lnTo>
                        <a:pt x="0" y="992"/>
                      </a:lnTo>
                      <a:lnTo>
                        <a:pt x="0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s-ES_tradnl" sz="1800">
                    <a:solidFill>
                      <a:srgbClr val="000000"/>
                    </a:solidFill>
                    <a:latin typeface="Times New Roman"/>
                  </a:endParaRPr>
                </a:p>
              </p:txBody>
            </p:sp>
          </p:grpSp>
          <p:sp>
            <p:nvSpPr>
              <p:cNvPr id="1090" name="Text Box 15"/>
              <p:cNvSpPr txBox="1">
                <a:spLocks noChangeArrowheads="1"/>
              </p:cNvSpPr>
              <p:nvPr/>
            </p:nvSpPr>
            <p:spPr bwMode="auto">
              <a:xfrm>
                <a:off x="2419" y="2898"/>
                <a:ext cx="363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auto">
                  <a:spcBef>
                    <a:spcPct val="50000"/>
                  </a:spcBef>
                  <a:spcAft>
                    <a:spcPts val="0"/>
                  </a:spcAft>
                </a:pPr>
                <a:endParaRPr lang="es-ES" sz="3200">
                  <a:solidFill>
                    <a:srgbClr val="000000"/>
                  </a:solidFill>
                  <a:latin typeface="Times New Roman"/>
                </a:endParaRPr>
              </a:p>
            </p:txBody>
          </p:sp>
        </p:grpSp>
      </p:grpSp>
      <p:grpSp>
        <p:nvGrpSpPr>
          <p:cNvPr id="6" name="Group 2"/>
          <p:cNvGrpSpPr>
            <a:grpSpLocks/>
          </p:cNvGrpSpPr>
          <p:nvPr/>
        </p:nvGrpSpPr>
        <p:grpSpPr bwMode="auto">
          <a:xfrm>
            <a:off x="6654800" y="2014538"/>
            <a:ext cx="1584325" cy="3273425"/>
            <a:chOff x="4192" y="1269"/>
            <a:chExt cx="998" cy="2062"/>
          </a:xfrm>
        </p:grpSpPr>
        <p:grpSp>
          <p:nvGrpSpPr>
            <p:cNvPr id="7" name="Group 3"/>
            <p:cNvGrpSpPr>
              <a:grpSpLocks/>
            </p:cNvGrpSpPr>
            <p:nvPr/>
          </p:nvGrpSpPr>
          <p:grpSpPr bwMode="auto">
            <a:xfrm>
              <a:off x="4192" y="1269"/>
              <a:ext cx="998" cy="2062"/>
              <a:chOff x="4192" y="1269"/>
              <a:chExt cx="998" cy="2062"/>
            </a:xfrm>
          </p:grpSpPr>
          <p:grpSp>
            <p:nvGrpSpPr>
              <p:cNvPr id="8" name="Group 4"/>
              <p:cNvGrpSpPr>
                <a:grpSpLocks/>
              </p:cNvGrpSpPr>
              <p:nvPr/>
            </p:nvGrpSpPr>
            <p:grpSpPr bwMode="auto">
              <a:xfrm>
                <a:off x="4192" y="1269"/>
                <a:ext cx="998" cy="2062"/>
                <a:chOff x="4192" y="1389"/>
                <a:chExt cx="998" cy="2062"/>
              </a:xfrm>
            </p:grpSpPr>
            <p:sp>
              <p:nvSpPr>
                <p:cNvPr id="1085" name="Rectangle 5"/>
                <p:cNvSpPr>
                  <a:spLocks noChangeAspect="1" noChangeArrowheads="1"/>
                </p:cNvSpPr>
                <p:nvPr/>
              </p:nvSpPr>
              <p:spPr bwMode="auto">
                <a:xfrm>
                  <a:off x="4207" y="1818"/>
                  <a:ext cx="963" cy="1604"/>
                </a:xfrm>
                <a:prstGeom prst="rect">
                  <a:avLst/>
                </a:prstGeom>
                <a:solidFill>
                  <a:srgbClr val="FFDC6D"/>
                </a:solidFill>
                <a:ln w="9525">
                  <a:solidFill>
                    <a:srgbClr val="FBFDE3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s-ES" sz="1800">
                    <a:solidFill>
                      <a:srgbClr val="000000"/>
                    </a:solidFill>
                    <a:latin typeface="Times New Roman"/>
                  </a:endParaRPr>
                </a:p>
              </p:txBody>
            </p:sp>
            <p:sp>
              <p:nvSpPr>
                <p:cNvPr id="1086" name="Freeform 6"/>
                <p:cNvSpPr>
                  <a:spLocks noChangeAspect="1"/>
                </p:cNvSpPr>
                <p:nvPr/>
              </p:nvSpPr>
              <p:spPr bwMode="auto">
                <a:xfrm>
                  <a:off x="4192" y="1389"/>
                  <a:ext cx="998" cy="2062"/>
                </a:xfrm>
                <a:custGeom>
                  <a:avLst/>
                  <a:gdLst>
                    <a:gd name="T0" fmla="*/ 33002 w 605"/>
                    <a:gd name="T1" fmla="*/ 0 h 992"/>
                    <a:gd name="T2" fmla="*/ 33002 w 605"/>
                    <a:gd name="T3" fmla="*/ 489733708 h 992"/>
                    <a:gd name="T4" fmla="*/ 1069300 w 605"/>
                    <a:gd name="T5" fmla="*/ 489733708 h 992"/>
                    <a:gd name="T6" fmla="*/ 1069300 w 605"/>
                    <a:gd name="T7" fmla="*/ 0 h 992"/>
                    <a:gd name="T8" fmla="*/ 1102246 w 605"/>
                    <a:gd name="T9" fmla="*/ 0 h 992"/>
                    <a:gd name="T10" fmla="*/ 1102246 w 605"/>
                    <a:gd name="T11" fmla="*/ 498283587 h 992"/>
                    <a:gd name="T12" fmla="*/ 0 w 605"/>
                    <a:gd name="T13" fmla="*/ 498283587 h 992"/>
                    <a:gd name="T14" fmla="*/ 0 w 605"/>
                    <a:gd name="T15" fmla="*/ 0 h 992"/>
                    <a:gd name="T16" fmla="*/ 33002 w 605"/>
                    <a:gd name="T17" fmla="*/ 0 h 99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605"/>
                    <a:gd name="T28" fmla="*/ 0 h 992"/>
                    <a:gd name="T29" fmla="*/ 605 w 605"/>
                    <a:gd name="T30" fmla="*/ 992 h 992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605" h="992">
                      <a:moveTo>
                        <a:pt x="18" y="0"/>
                      </a:moveTo>
                      <a:lnTo>
                        <a:pt x="18" y="975"/>
                      </a:lnTo>
                      <a:lnTo>
                        <a:pt x="587" y="975"/>
                      </a:lnTo>
                      <a:lnTo>
                        <a:pt x="587" y="0"/>
                      </a:lnTo>
                      <a:lnTo>
                        <a:pt x="605" y="0"/>
                      </a:lnTo>
                      <a:lnTo>
                        <a:pt x="605" y="992"/>
                      </a:lnTo>
                      <a:lnTo>
                        <a:pt x="0" y="992"/>
                      </a:lnTo>
                      <a:lnTo>
                        <a:pt x="0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s-ES_tradnl" sz="1800">
                    <a:solidFill>
                      <a:srgbClr val="000000"/>
                    </a:solidFill>
                    <a:latin typeface="Times New Roman"/>
                  </a:endParaRPr>
                </a:p>
              </p:txBody>
            </p:sp>
          </p:grpSp>
          <p:sp>
            <p:nvSpPr>
              <p:cNvPr id="1084" name="Rectangle 7"/>
              <p:cNvSpPr>
                <a:spLocks noChangeArrowheads="1"/>
              </p:cNvSpPr>
              <p:nvPr/>
            </p:nvSpPr>
            <p:spPr bwMode="auto">
              <a:xfrm>
                <a:off x="4220" y="2977"/>
                <a:ext cx="257" cy="313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" sz="1800">
                  <a:solidFill>
                    <a:srgbClr val="000000"/>
                  </a:solidFill>
                  <a:latin typeface="Times New Roman"/>
                </a:endParaRPr>
              </a:p>
            </p:txBody>
          </p:sp>
        </p:grpSp>
        <p:sp>
          <p:nvSpPr>
            <p:cNvPr id="1082" name="Text Box 8"/>
            <p:cNvSpPr txBox="1">
              <a:spLocks noChangeArrowheads="1"/>
            </p:cNvSpPr>
            <p:nvPr/>
          </p:nvSpPr>
          <p:spPr bwMode="auto">
            <a:xfrm>
              <a:off x="4204" y="2919"/>
              <a:ext cx="36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</a:pPr>
              <a:r>
                <a:rPr lang="es-ES" sz="3200">
                  <a:solidFill>
                    <a:srgbClr val="000000"/>
                  </a:solidFill>
                  <a:latin typeface="Times New Roman"/>
                </a:rPr>
                <a:t>d</a:t>
              </a:r>
              <a:r>
                <a:rPr lang="es-ES" sz="3200" baseline="-25000">
                  <a:solidFill>
                    <a:srgbClr val="000000"/>
                  </a:solidFill>
                  <a:latin typeface="Times New Roman"/>
                </a:rPr>
                <a:t>3</a:t>
              </a:r>
              <a:endParaRPr lang="es-ES" sz="3200">
                <a:solidFill>
                  <a:srgbClr val="000000"/>
                </a:solidFill>
                <a:latin typeface="Times New Roman"/>
              </a:endParaRPr>
            </a:p>
          </p:txBody>
        </p:sp>
      </p:grpSp>
      <p:grpSp>
        <p:nvGrpSpPr>
          <p:cNvPr id="9" name="Group 16"/>
          <p:cNvGrpSpPr>
            <a:grpSpLocks/>
          </p:cNvGrpSpPr>
          <p:nvPr/>
        </p:nvGrpSpPr>
        <p:grpSpPr bwMode="auto">
          <a:xfrm>
            <a:off x="936625" y="2036763"/>
            <a:ext cx="1592263" cy="3225800"/>
            <a:chOff x="590" y="1283"/>
            <a:chExt cx="1003" cy="2032"/>
          </a:xfrm>
        </p:grpSpPr>
        <p:grpSp>
          <p:nvGrpSpPr>
            <p:cNvPr id="10" name="Group 17"/>
            <p:cNvGrpSpPr>
              <a:grpSpLocks/>
            </p:cNvGrpSpPr>
            <p:nvPr/>
          </p:nvGrpSpPr>
          <p:grpSpPr bwMode="auto">
            <a:xfrm>
              <a:off x="595" y="1283"/>
              <a:ext cx="998" cy="2032"/>
              <a:chOff x="595" y="1283"/>
              <a:chExt cx="998" cy="2032"/>
            </a:xfrm>
          </p:grpSpPr>
          <p:grpSp>
            <p:nvGrpSpPr>
              <p:cNvPr id="11" name="Group 18"/>
              <p:cNvGrpSpPr>
                <a:grpSpLocks/>
              </p:cNvGrpSpPr>
              <p:nvPr/>
            </p:nvGrpSpPr>
            <p:grpSpPr bwMode="auto">
              <a:xfrm>
                <a:off x="595" y="1283"/>
                <a:ext cx="998" cy="2032"/>
                <a:chOff x="595" y="1403"/>
                <a:chExt cx="998" cy="2032"/>
              </a:xfrm>
            </p:grpSpPr>
            <p:sp>
              <p:nvSpPr>
                <p:cNvPr id="1079" name="Rectangle 19"/>
                <p:cNvSpPr>
                  <a:spLocks noChangeAspect="1" noChangeArrowheads="1"/>
                </p:cNvSpPr>
                <p:nvPr/>
              </p:nvSpPr>
              <p:spPr bwMode="auto">
                <a:xfrm>
                  <a:off x="610" y="1825"/>
                  <a:ext cx="966" cy="1568"/>
                </a:xfrm>
                <a:prstGeom prst="rect">
                  <a:avLst/>
                </a:prstGeom>
                <a:solidFill>
                  <a:srgbClr val="8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s-ES" sz="1800">
                    <a:solidFill>
                      <a:srgbClr val="000000"/>
                    </a:solidFill>
                    <a:latin typeface="Times New Roman"/>
                  </a:endParaRPr>
                </a:p>
              </p:txBody>
            </p:sp>
            <p:sp>
              <p:nvSpPr>
                <p:cNvPr id="1080" name="Freeform 20"/>
                <p:cNvSpPr>
                  <a:spLocks noChangeAspect="1"/>
                </p:cNvSpPr>
                <p:nvPr/>
              </p:nvSpPr>
              <p:spPr bwMode="auto">
                <a:xfrm>
                  <a:off x="595" y="1403"/>
                  <a:ext cx="998" cy="2032"/>
                </a:xfrm>
                <a:custGeom>
                  <a:avLst/>
                  <a:gdLst>
                    <a:gd name="T0" fmla="*/ 33002 w 605"/>
                    <a:gd name="T1" fmla="*/ 0 h 992"/>
                    <a:gd name="T2" fmla="*/ 33002 w 605"/>
                    <a:gd name="T3" fmla="*/ 489733708 h 992"/>
                    <a:gd name="T4" fmla="*/ 1069300 w 605"/>
                    <a:gd name="T5" fmla="*/ 489733708 h 992"/>
                    <a:gd name="T6" fmla="*/ 1069300 w 605"/>
                    <a:gd name="T7" fmla="*/ 0 h 992"/>
                    <a:gd name="T8" fmla="*/ 1102246 w 605"/>
                    <a:gd name="T9" fmla="*/ 0 h 992"/>
                    <a:gd name="T10" fmla="*/ 1102246 w 605"/>
                    <a:gd name="T11" fmla="*/ 498283587 h 992"/>
                    <a:gd name="T12" fmla="*/ 0 w 605"/>
                    <a:gd name="T13" fmla="*/ 498283587 h 992"/>
                    <a:gd name="T14" fmla="*/ 0 w 605"/>
                    <a:gd name="T15" fmla="*/ 0 h 992"/>
                    <a:gd name="T16" fmla="*/ 33002 w 605"/>
                    <a:gd name="T17" fmla="*/ 0 h 99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605"/>
                    <a:gd name="T28" fmla="*/ 0 h 992"/>
                    <a:gd name="T29" fmla="*/ 605 w 605"/>
                    <a:gd name="T30" fmla="*/ 992 h 992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605" h="992">
                      <a:moveTo>
                        <a:pt x="18" y="0"/>
                      </a:moveTo>
                      <a:lnTo>
                        <a:pt x="18" y="975"/>
                      </a:lnTo>
                      <a:lnTo>
                        <a:pt x="587" y="975"/>
                      </a:lnTo>
                      <a:lnTo>
                        <a:pt x="587" y="0"/>
                      </a:lnTo>
                      <a:lnTo>
                        <a:pt x="605" y="0"/>
                      </a:lnTo>
                      <a:lnTo>
                        <a:pt x="605" y="992"/>
                      </a:lnTo>
                      <a:lnTo>
                        <a:pt x="0" y="992"/>
                      </a:lnTo>
                      <a:lnTo>
                        <a:pt x="0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s-ES_tradnl" sz="1800">
                    <a:solidFill>
                      <a:srgbClr val="000000"/>
                    </a:solidFill>
                    <a:latin typeface="Times New Roman"/>
                  </a:endParaRPr>
                </a:p>
              </p:txBody>
            </p:sp>
          </p:grpSp>
          <p:sp>
            <p:nvSpPr>
              <p:cNvPr id="1078" name="Rectangle 21"/>
              <p:cNvSpPr>
                <a:spLocks noChangeArrowheads="1"/>
              </p:cNvSpPr>
              <p:nvPr/>
            </p:nvSpPr>
            <p:spPr bwMode="auto">
              <a:xfrm>
                <a:off x="625" y="2956"/>
                <a:ext cx="256" cy="313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" sz="1800">
                  <a:solidFill>
                    <a:srgbClr val="000000"/>
                  </a:solidFill>
                  <a:latin typeface="Times New Roman"/>
                </a:endParaRPr>
              </a:p>
            </p:txBody>
          </p:sp>
        </p:grpSp>
        <p:sp>
          <p:nvSpPr>
            <p:cNvPr id="1076" name="Text Box 22"/>
            <p:cNvSpPr txBox="1">
              <a:spLocks noChangeArrowheads="1"/>
            </p:cNvSpPr>
            <p:nvPr/>
          </p:nvSpPr>
          <p:spPr bwMode="auto">
            <a:xfrm>
              <a:off x="590" y="2898"/>
              <a:ext cx="36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</a:pPr>
              <a:r>
                <a:rPr lang="es-ES" sz="3200">
                  <a:solidFill>
                    <a:srgbClr val="000000"/>
                  </a:solidFill>
                  <a:latin typeface="Times New Roman"/>
                </a:rPr>
                <a:t>d</a:t>
              </a:r>
              <a:r>
                <a:rPr lang="es-ES" sz="3200" baseline="-25000">
                  <a:solidFill>
                    <a:srgbClr val="000000"/>
                  </a:solidFill>
                  <a:latin typeface="Times New Roman"/>
                </a:rPr>
                <a:t>1</a:t>
              </a:r>
              <a:endParaRPr lang="es-ES" sz="3200">
                <a:solidFill>
                  <a:srgbClr val="000000"/>
                </a:solidFill>
                <a:latin typeface="Times New Roman"/>
              </a:endParaRPr>
            </a:p>
          </p:txBody>
        </p:sp>
      </p:grpSp>
      <p:sp>
        <p:nvSpPr>
          <p:cNvPr id="257047" name="Rectangle 23"/>
          <p:cNvSpPr>
            <a:spLocks noChangeAspect="1" noChangeArrowheads="1"/>
          </p:cNvSpPr>
          <p:nvPr/>
        </p:nvSpPr>
        <p:spPr bwMode="auto">
          <a:xfrm>
            <a:off x="4160838" y="6078538"/>
            <a:ext cx="1130118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s-ES_tradnl" sz="2700" b="1" dirty="0" smtClean="0">
                <a:solidFill>
                  <a:srgbClr val="FF0000"/>
                </a:solidFill>
                <a:latin typeface="Times New Roman"/>
              </a:rPr>
              <a:t>E</a:t>
            </a:r>
            <a:r>
              <a:rPr lang="es-ES_tradnl" sz="2700" b="1" baseline="-25000" dirty="0" smtClean="0">
                <a:solidFill>
                  <a:srgbClr val="FF0000"/>
                </a:solidFill>
                <a:latin typeface="Times New Roman"/>
              </a:rPr>
              <a:t>2</a:t>
            </a:r>
            <a:r>
              <a:rPr lang="es-ES_tradnl" sz="2700" b="1" baseline="-25000" dirty="0" smtClean="0">
                <a:solidFill>
                  <a:srgbClr val="336600"/>
                </a:solidFill>
                <a:latin typeface="Times New Roman"/>
              </a:rPr>
              <a:t>  </a:t>
            </a:r>
            <a:r>
              <a:rPr lang="es-ES_tradnl" sz="2700" b="1" dirty="0">
                <a:solidFill>
                  <a:srgbClr val="000000"/>
                </a:solidFill>
                <a:latin typeface="Times New Roman"/>
              </a:rPr>
              <a:t>= </a:t>
            </a:r>
            <a:r>
              <a:rPr lang="es-ES_tradnl" sz="2700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s-ES_tradnl" sz="2700" b="1" dirty="0">
                <a:solidFill>
                  <a:srgbClr val="00B050"/>
                </a:solidFill>
                <a:latin typeface="Times New Roman"/>
              </a:rPr>
              <a:t>P</a:t>
            </a:r>
            <a:r>
              <a:rPr lang="es-ES_tradnl" sz="2700" dirty="0">
                <a:solidFill>
                  <a:srgbClr val="000000"/>
                </a:solidFill>
                <a:latin typeface="Times New Roman"/>
              </a:rPr>
              <a:t> </a:t>
            </a:r>
            <a:endParaRPr lang="es-ES_tradnl" sz="1800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57048" name="Oval 24"/>
          <p:cNvSpPr>
            <a:spLocks noChangeArrowheads="1"/>
          </p:cNvSpPr>
          <p:nvPr/>
        </p:nvSpPr>
        <p:spPr bwMode="auto">
          <a:xfrm>
            <a:off x="4314825" y="3079750"/>
            <a:ext cx="549275" cy="549275"/>
          </a:xfrm>
          <a:prstGeom prst="ellipse">
            <a:avLst/>
          </a:prstGeom>
          <a:solidFill>
            <a:schemeClr val="bg2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s-ES" sz="1800">
              <a:solidFill>
                <a:srgbClr val="000000"/>
              </a:solidFill>
              <a:latin typeface="Times New Roman"/>
            </a:endParaRPr>
          </a:p>
        </p:txBody>
      </p:sp>
      <p:grpSp>
        <p:nvGrpSpPr>
          <p:cNvPr id="12" name="Group 25"/>
          <p:cNvGrpSpPr>
            <a:grpSpLocks/>
          </p:cNvGrpSpPr>
          <p:nvPr/>
        </p:nvGrpSpPr>
        <p:grpSpPr bwMode="auto">
          <a:xfrm>
            <a:off x="4576763" y="3338513"/>
            <a:ext cx="401637" cy="1133475"/>
            <a:chOff x="1052" y="2523"/>
            <a:chExt cx="253" cy="714"/>
          </a:xfrm>
        </p:grpSpPr>
        <p:sp>
          <p:nvSpPr>
            <p:cNvPr id="1073" name="Rectangle 26"/>
            <p:cNvSpPr>
              <a:spLocks noChangeAspect="1" noChangeArrowheads="1"/>
            </p:cNvSpPr>
            <p:nvPr/>
          </p:nvSpPr>
          <p:spPr bwMode="auto">
            <a:xfrm>
              <a:off x="1166" y="2936"/>
              <a:ext cx="139" cy="3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r" rtl="1" fontAlgn="auto">
                <a:spcBef>
                  <a:spcPts val="0"/>
                </a:spcBef>
                <a:spcAft>
                  <a:spcPts val="0"/>
                </a:spcAft>
              </a:pPr>
              <a:r>
                <a:rPr lang="es-ES_tradnl" sz="3100" dirty="0">
                  <a:solidFill>
                    <a:srgbClr val="00B050"/>
                  </a:solidFill>
                  <a:latin typeface="Times New Roman"/>
                </a:rPr>
                <a:t>P</a:t>
              </a:r>
              <a:endParaRPr lang="es-ES_tradnl" sz="1800" dirty="0">
                <a:solidFill>
                  <a:srgbClr val="00B050"/>
                </a:solidFill>
                <a:latin typeface="Times New Roman"/>
              </a:endParaRPr>
            </a:p>
          </p:txBody>
        </p:sp>
        <p:sp>
          <p:nvSpPr>
            <p:cNvPr id="1074" name="Line 27"/>
            <p:cNvSpPr>
              <a:spLocks noChangeShapeType="1"/>
            </p:cNvSpPr>
            <p:nvPr/>
          </p:nvSpPr>
          <p:spPr bwMode="auto">
            <a:xfrm>
              <a:off x="1052" y="2523"/>
              <a:ext cx="0" cy="677"/>
            </a:xfrm>
            <a:prstGeom prst="line">
              <a:avLst/>
            </a:prstGeom>
            <a:noFill/>
            <a:ln w="76200">
              <a:solidFill>
                <a:srgbClr val="00B050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Times New Roman"/>
              </a:endParaRPr>
            </a:p>
          </p:txBody>
        </p:sp>
      </p:grpSp>
      <p:grpSp>
        <p:nvGrpSpPr>
          <p:cNvPr id="13" name="Group 28"/>
          <p:cNvGrpSpPr>
            <a:grpSpLocks/>
          </p:cNvGrpSpPr>
          <p:nvPr/>
        </p:nvGrpSpPr>
        <p:grpSpPr bwMode="auto">
          <a:xfrm>
            <a:off x="4527549" y="2114550"/>
            <a:ext cx="573088" cy="1222375"/>
            <a:chOff x="2834" y="1635"/>
            <a:chExt cx="361" cy="770"/>
          </a:xfrm>
        </p:grpSpPr>
        <p:sp>
          <p:nvSpPr>
            <p:cNvPr id="1071" name="Rectangle 29"/>
            <p:cNvSpPr>
              <a:spLocks noChangeAspect="1" noChangeArrowheads="1"/>
            </p:cNvSpPr>
            <p:nvPr/>
          </p:nvSpPr>
          <p:spPr bwMode="auto">
            <a:xfrm>
              <a:off x="2834" y="1635"/>
              <a:ext cx="361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pPr algn="r" rtl="1" fontAlgn="auto">
                <a:spcBef>
                  <a:spcPts val="0"/>
                </a:spcBef>
                <a:spcAft>
                  <a:spcPts val="0"/>
                </a:spcAft>
              </a:pPr>
              <a:r>
                <a:rPr lang="es-ES_tradnl" sz="3100" dirty="0" smtClean="0">
                  <a:solidFill>
                    <a:srgbClr val="FF0000"/>
                  </a:solidFill>
                  <a:latin typeface="Times New Roman"/>
                </a:rPr>
                <a:t>E</a:t>
              </a:r>
              <a:r>
                <a:rPr lang="es-ES_tradnl" sz="3100" baseline="-25000" dirty="0" smtClean="0">
                  <a:solidFill>
                    <a:srgbClr val="FF0000"/>
                  </a:solidFill>
                  <a:latin typeface="Times New Roman"/>
                </a:rPr>
                <a:t>2</a:t>
              </a:r>
              <a:endParaRPr lang="es-ES_tradnl" sz="1800" dirty="0">
                <a:solidFill>
                  <a:srgbClr val="FF0000"/>
                </a:solidFill>
                <a:latin typeface="Times New Roman"/>
              </a:endParaRPr>
            </a:p>
          </p:txBody>
        </p:sp>
        <p:sp>
          <p:nvSpPr>
            <p:cNvPr id="1072" name="Line 30"/>
            <p:cNvSpPr>
              <a:spLocks noChangeShapeType="1"/>
            </p:cNvSpPr>
            <p:nvPr/>
          </p:nvSpPr>
          <p:spPr bwMode="auto">
            <a:xfrm flipV="1">
              <a:off x="2866" y="1728"/>
              <a:ext cx="0" cy="677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Times New Roman"/>
              </a:endParaRPr>
            </a:p>
          </p:txBody>
        </p:sp>
      </p:grpSp>
      <p:sp>
        <p:nvSpPr>
          <p:cNvPr id="257055" name="Rectangle 31"/>
          <p:cNvSpPr>
            <a:spLocks noChangeAspect="1" noChangeArrowheads="1"/>
          </p:cNvSpPr>
          <p:nvPr/>
        </p:nvSpPr>
        <p:spPr bwMode="auto">
          <a:xfrm>
            <a:off x="1287463" y="6037263"/>
            <a:ext cx="1158972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s-ES_tradnl" sz="2700" b="1" dirty="0" smtClean="0">
                <a:solidFill>
                  <a:srgbClr val="FF0000"/>
                </a:solidFill>
                <a:latin typeface="Times New Roman"/>
              </a:rPr>
              <a:t>E</a:t>
            </a:r>
            <a:r>
              <a:rPr lang="es-ES_tradnl" sz="2700" b="1" baseline="-25000" dirty="0" smtClean="0">
                <a:solidFill>
                  <a:srgbClr val="FF0000"/>
                </a:solidFill>
                <a:latin typeface="Times New Roman"/>
              </a:rPr>
              <a:t>1</a:t>
            </a:r>
            <a:r>
              <a:rPr lang="es-ES_tradnl" sz="2700" b="1" baseline="-25000" dirty="0" smtClean="0">
                <a:solidFill>
                  <a:srgbClr val="336600"/>
                </a:solidFill>
                <a:latin typeface="Times New Roman"/>
              </a:rPr>
              <a:t> </a:t>
            </a:r>
            <a:r>
              <a:rPr lang="es-ES_tradnl" sz="2700" dirty="0" smtClean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s-ES_tradnl" sz="2700" b="1" dirty="0">
                <a:solidFill>
                  <a:srgbClr val="000000"/>
                </a:solidFill>
                <a:latin typeface="Times New Roman"/>
              </a:rPr>
              <a:t>&lt;</a:t>
            </a:r>
            <a:r>
              <a:rPr lang="es-ES_tradnl" sz="2700" dirty="0">
                <a:solidFill>
                  <a:srgbClr val="000000"/>
                </a:solidFill>
                <a:latin typeface="Times New Roman"/>
              </a:rPr>
              <a:t>  </a:t>
            </a:r>
            <a:r>
              <a:rPr lang="es-ES_tradnl" sz="2700" b="1" dirty="0">
                <a:solidFill>
                  <a:srgbClr val="00B050"/>
                </a:solidFill>
                <a:latin typeface="Times New Roman"/>
              </a:rPr>
              <a:t>P</a:t>
            </a:r>
            <a:r>
              <a:rPr lang="es-ES_tradnl" sz="2700" dirty="0">
                <a:solidFill>
                  <a:srgbClr val="000000"/>
                </a:solidFill>
                <a:latin typeface="Times New Roman"/>
              </a:rPr>
              <a:t> </a:t>
            </a:r>
            <a:endParaRPr lang="es-ES_tradnl" sz="1800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57056" name="Oval 32"/>
          <p:cNvSpPr>
            <a:spLocks noChangeArrowheads="1"/>
          </p:cNvSpPr>
          <p:nvPr/>
        </p:nvSpPr>
        <p:spPr bwMode="auto">
          <a:xfrm>
            <a:off x="1454150" y="3106738"/>
            <a:ext cx="549275" cy="549275"/>
          </a:xfrm>
          <a:prstGeom prst="ellipse">
            <a:avLst/>
          </a:prstGeom>
          <a:solidFill>
            <a:schemeClr val="bg2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s-ES" sz="1800">
              <a:solidFill>
                <a:srgbClr val="000000"/>
              </a:solidFill>
              <a:latin typeface="Times New Roman"/>
            </a:endParaRPr>
          </a:p>
        </p:txBody>
      </p:sp>
      <p:grpSp>
        <p:nvGrpSpPr>
          <p:cNvPr id="14" name="Group 33"/>
          <p:cNvGrpSpPr>
            <a:grpSpLocks/>
          </p:cNvGrpSpPr>
          <p:nvPr/>
        </p:nvGrpSpPr>
        <p:grpSpPr bwMode="auto">
          <a:xfrm>
            <a:off x="1716088" y="3365500"/>
            <a:ext cx="401637" cy="1133475"/>
            <a:chOff x="4501" y="2423"/>
            <a:chExt cx="253" cy="714"/>
          </a:xfrm>
        </p:grpSpPr>
        <p:sp>
          <p:nvSpPr>
            <p:cNvPr id="1069" name="Rectangle 34"/>
            <p:cNvSpPr>
              <a:spLocks noChangeAspect="1" noChangeArrowheads="1"/>
            </p:cNvSpPr>
            <p:nvPr/>
          </p:nvSpPr>
          <p:spPr bwMode="auto">
            <a:xfrm>
              <a:off x="4615" y="2836"/>
              <a:ext cx="139" cy="3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r" rtl="1" fontAlgn="auto">
                <a:spcBef>
                  <a:spcPts val="0"/>
                </a:spcBef>
                <a:spcAft>
                  <a:spcPts val="0"/>
                </a:spcAft>
              </a:pPr>
              <a:r>
                <a:rPr lang="es-ES_tradnl" sz="3100" dirty="0">
                  <a:solidFill>
                    <a:srgbClr val="00B050"/>
                  </a:solidFill>
                  <a:latin typeface="Times New Roman"/>
                </a:rPr>
                <a:t>P</a:t>
              </a:r>
              <a:endParaRPr lang="es-ES_tradnl" sz="1800" dirty="0">
                <a:solidFill>
                  <a:srgbClr val="00B050"/>
                </a:solidFill>
                <a:latin typeface="Times New Roman"/>
              </a:endParaRPr>
            </a:p>
          </p:txBody>
        </p:sp>
        <p:sp>
          <p:nvSpPr>
            <p:cNvPr id="1070" name="Line 35"/>
            <p:cNvSpPr>
              <a:spLocks noChangeShapeType="1"/>
            </p:cNvSpPr>
            <p:nvPr/>
          </p:nvSpPr>
          <p:spPr bwMode="auto">
            <a:xfrm>
              <a:off x="4501" y="2423"/>
              <a:ext cx="0" cy="660"/>
            </a:xfrm>
            <a:prstGeom prst="line">
              <a:avLst/>
            </a:prstGeom>
            <a:noFill/>
            <a:ln w="76200">
              <a:solidFill>
                <a:srgbClr val="00B050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Times New Roman"/>
              </a:endParaRPr>
            </a:p>
          </p:txBody>
        </p:sp>
      </p:grpSp>
      <p:grpSp>
        <p:nvGrpSpPr>
          <p:cNvPr id="15" name="Group 36"/>
          <p:cNvGrpSpPr>
            <a:grpSpLocks/>
          </p:cNvGrpSpPr>
          <p:nvPr/>
        </p:nvGrpSpPr>
        <p:grpSpPr bwMode="auto">
          <a:xfrm>
            <a:off x="1362074" y="2273300"/>
            <a:ext cx="550863" cy="1090613"/>
            <a:chOff x="4278" y="1735"/>
            <a:chExt cx="347" cy="687"/>
          </a:xfrm>
        </p:grpSpPr>
        <p:sp>
          <p:nvSpPr>
            <p:cNvPr id="1067" name="Rectangle 37"/>
            <p:cNvSpPr>
              <a:spLocks noChangeAspect="1" noChangeArrowheads="1"/>
            </p:cNvSpPr>
            <p:nvPr/>
          </p:nvSpPr>
          <p:spPr bwMode="auto">
            <a:xfrm>
              <a:off x="4278" y="1735"/>
              <a:ext cx="347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pPr algn="r" rtl="1" fontAlgn="auto">
                <a:spcBef>
                  <a:spcPts val="0"/>
                </a:spcBef>
                <a:spcAft>
                  <a:spcPts val="0"/>
                </a:spcAft>
              </a:pPr>
              <a:r>
                <a:rPr lang="es-ES_tradnl" sz="3100" dirty="0" smtClean="0">
                  <a:solidFill>
                    <a:srgbClr val="FF0000"/>
                  </a:solidFill>
                  <a:latin typeface="Times New Roman"/>
                </a:rPr>
                <a:t>E</a:t>
              </a:r>
              <a:r>
                <a:rPr lang="es-ES_tradnl" sz="3100" baseline="-25000" dirty="0" smtClean="0">
                  <a:solidFill>
                    <a:srgbClr val="FF0000"/>
                  </a:solidFill>
                  <a:latin typeface="Times New Roman"/>
                </a:rPr>
                <a:t>1</a:t>
              </a:r>
              <a:endParaRPr lang="es-ES_tradnl" sz="1800" dirty="0">
                <a:solidFill>
                  <a:srgbClr val="FF0000"/>
                </a:solidFill>
                <a:latin typeface="Times New Roman"/>
              </a:endParaRPr>
            </a:p>
          </p:txBody>
        </p:sp>
        <p:sp>
          <p:nvSpPr>
            <p:cNvPr id="1068" name="Line 38"/>
            <p:cNvSpPr>
              <a:spLocks noChangeShapeType="1"/>
            </p:cNvSpPr>
            <p:nvPr/>
          </p:nvSpPr>
          <p:spPr bwMode="auto">
            <a:xfrm flipV="1">
              <a:off x="4502" y="2071"/>
              <a:ext cx="0" cy="351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>
                <a:solidFill>
                  <a:srgbClr val="000000"/>
                </a:solidFill>
                <a:latin typeface="Times New Roman"/>
              </a:endParaRPr>
            </a:p>
          </p:txBody>
        </p:sp>
      </p:grpSp>
      <p:sp>
        <p:nvSpPr>
          <p:cNvPr id="257070" name="Rectangle 46"/>
          <p:cNvSpPr>
            <a:spLocks noChangeAspect="1" noChangeArrowheads="1"/>
          </p:cNvSpPr>
          <p:nvPr/>
        </p:nvSpPr>
        <p:spPr bwMode="auto">
          <a:xfrm>
            <a:off x="6973888" y="6056313"/>
            <a:ext cx="1101264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s-ES_tradnl" sz="2700" b="1" dirty="0" smtClean="0">
                <a:solidFill>
                  <a:srgbClr val="FF0000"/>
                </a:solidFill>
                <a:latin typeface="Times New Roman"/>
                <a:cs typeface="Times New Roman" pitchFamily="18" charset="0"/>
              </a:rPr>
              <a:t>E</a:t>
            </a:r>
            <a:r>
              <a:rPr lang="es-ES_tradnl" sz="2700" b="1" baseline="-25000" dirty="0" smtClean="0">
                <a:solidFill>
                  <a:srgbClr val="FF0000"/>
                </a:solidFill>
                <a:latin typeface="Times New Roman"/>
                <a:cs typeface="Times New Roman" pitchFamily="18" charset="0"/>
              </a:rPr>
              <a:t>4</a:t>
            </a:r>
            <a:r>
              <a:rPr lang="es-ES_tradnl" sz="2700" b="1" dirty="0" smtClean="0">
                <a:solidFill>
                  <a:srgbClr val="336600"/>
                </a:solidFill>
                <a:latin typeface="Times New Roman"/>
              </a:rPr>
              <a:t> </a:t>
            </a:r>
            <a:r>
              <a:rPr lang="es-ES_tradnl" sz="2700" b="1" dirty="0">
                <a:solidFill>
                  <a:srgbClr val="000000"/>
                </a:solidFill>
                <a:latin typeface="Times New Roman"/>
              </a:rPr>
              <a:t>=</a:t>
            </a:r>
            <a:r>
              <a:rPr lang="es-ES_tradnl" sz="2700" dirty="0">
                <a:solidFill>
                  <a:srgbClr val="000000"/>
                </a:solidFill>
                <a:latin typeface="Times New Roman"/>
              </a:rPr>
              <a:t>  </a:t>
            </a:r>
            <a:r>
              <a:rPr lang="es-ES_tradnl" sz="2700" b="1" dirty="0">
                <a:solidFill>
                  <a:srgbClr val="00B050"/>
                </a:solidFill>
                <a:latin typeface="Times New Roman"/>
              </a:rPr>
              <a:t>P</a:t>
            </a:r>
            <a:r>
              <a:rPr lang="es-ES_tradnl" sz="2700" dirty="0">
                <a:solidFill>
                  <a:srgbClr val="00B050"/>
                </a:solidFill>
                <a:latin typeface="Times New Roman"/>
              </a:rPr>
              <a:t> </a:t>
            </a:r>
            <a:endParaRPr lang="es-ES_tradnl" sz="1800" dirty="0">
              <a:solidFill>
                <a:srgbClr val="00B050"/>
              </a:solidFill>
              <a:latin typeface="Times New Roman"/>
            </a:endParaRPr>
          </a:p>
        </p:txBody>
      </p:sp>
      <p:graphicFrame>
        <p:nvGraphicFramePr>
          <p:cNvPr id="1026" name="Object 55"/>
          <p:cNvGraphicFramePr>
            <a:graphicFrameLocks noChangeAspect="1"/>
          </p:cNvGraphicFramePr>
          <p:nvPr/>
        </p:nvGraphicFramePr>
        <p:xfrm>
          <a:off x="3213100" y="477838"/>
          <a:ext cx="2668588" cy="533400"/>
        </p:xfrm>
        <a:graphic>
          <a:graphicData uri="http://schemas.openxmlformats.org/presentationml/2006/ole">
            <p:oleObj spid="_x0000_s208898" name="Ecuación" r:id="rId3" imgW="952200" imgH="190440" progId="Equation.3">
              <p:embed/>
            </p:oleObj>
          </a:graphicData>
        </a:graphic>
      </p:graphicFrame>
      <p:grpSp>
        <p:nvGrpSpPr>
          <p:cNvPr id="16" name="Group 56"/>
          <p:cNvGrpSpPr>
            <a:grpSpLocks/>
          </p:cNvGrpSpPr>
          <p:nvPr/>
        </p:nvGrpSpPr>
        <p:grpSpPr bwMode="auto">
          <a:xfrm>
            <a:off x="1422400" y="5383213"/>
            <a:ext cx="3455988" cy="606425"/>
            <a:chOff x="896" y="3391"/>
            <a:chExt cx="2177" cy="382"/>
          </a:xfrm>
        </p:grpSpPr>
        <p:sp>
          <p:nvSpPr>
            <p:cNvPr id="1053" name="Text Box 57"/>
            <p:cNvSpPr txBox="1">
              <a:spLocks noChangeArrowheads="1"/>
            </p:cNvSpPr>
            <p:nvPr/>
          </p:nvSpPr>
          <p:spPr bwMode="auto">
            <a:xfrm>
              <a:off x="896" y="3391"/>
              <a:ext cx="36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</a:pPr>
              <a:r>
                <a:rPr lang="es-ES" sz="3200">
                  <a:solidFill>
                    <a:srgbClr val="000000"/>
                  </a:solidFill>
                  <a:latin typeface="Times New Roman"/>
                </a:rPr>
                <a:t>d</a:t>
              </a:r>
              <a:r>
                <a:rPr lang="es-ES" sz="3200" baseline="-25000">
                  <a:solidFill>
                    <a:srgbClr val="000000"/>
                  </a:solidFill>
                  <a:latin typeface="Times New Roman"/>
                </a:rPr>
                <a:t>1</a:t>
              </a:r>
              <a:endParaRPr lang="es-ES" sz="3200">
                <a:solidFill>
                  <a:srgbClr val="000000"/>
                </a:solidFill>
                <a:latin typeface="Times New Roman"/>
              </a:endParaRPr>
            </a:p>
          </p:txBody>
        </p:sp>
        <p:grpSp>
          <p:nvGrpSpPr>
            <p:cNvPr id="17" name="Group 58"/>
            <p:cNvGrpSpPr>
              <a:grpSpLocks/>
            </p:cNvGrpSpPr>
            <p:nvPr/>
          </p:nvGrpSpPr>
          <p:grpSpPr bwMode="auto">
            <a:xfrm>
              <a:off x="1798" y="3391"/>
              <a:ext cx="1275" cy="382"/>
              <a:chOff x="1798" y="3391"/>
              <a:chExt cx="1275" cy="382"/>
            </a:xfrm>
          </p:grpSpPr>
          <p:sp>
            <p:nvSpPr>
              <p:cNvPr id="1055" name="Text Box 59"/>
              <p:cNvSpPr txBox="1">
                <a:spLocks noChangeArrowheads="1"/>
              </p:cNvSpPr>
              <p:nvPr/>
            </p:nvSpPr>
            <p:spPr bwMode="auto">
              <a:xfrm>
                <a:off x="1798" y="3408"/>
                <a:ext cx="5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auto">
                  <a:spcBef>
                    <a:spcPct val="50000"/>
                  </a:spcBef>
                  <a:spcAft>
                    <a:spcPts val="0"/>
                  </a:spcAft>
                </a:pPr>
                <a:r>
                  <a:rPr lang="es-ES" sz="3200">
                    <a:solidFill>
                      <a:srgbClr val="000000"/>
                    </a:solidFill>
                    <a:latin typeface="Arial" charset="0"/>
                  </a:rPr>
                  <a:t>&lt;</a:t>
                </a:r>
              </a:p>
            </p:txBody>
          </p:sp>
          <p:sp>
            <p:nvSpPr>
              <p:cNvPr id="1056" name="Text Box 60"/>
              <p:cNvSpPr txBox="1">
                <a:spLocks noChangeArrowheads="1"/>
              </p:cNvSpPr>
              <p:nvPr/>
            </p:nvSpPr>
            <p:spPr bwMode="auto">
              <a:xfrm>
                <a:off x="2710" y="3391"/>
                <a:ext cx="363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auto">
                  <a:spcBef>
                    <a:spcPct val="50000"/>
                  </a:spcBef>
                  <a:spcAft>
                    <a:spcPts val="0"/>
                  </a:spcAft>
                </a:pPr>
                <a:r>
                  <a:rPr lang="es-ES" sz="3200">
                    <a:solidFill>
                      <a:srgbClr val="000000"/>
                    </a:solidFill>
                    <a:latin typeface="Times New Roman"/>
                  </a:rPr>
                  <a:t>d</a:t>
                </a:r>
                <a:r>
                  <a:rPr lang="es-ES" sz="3200" baseline="-25000">
                    <a:solidFill>
                      <a:srgbClr val="000000"/>
                    </a:solidFill>
                    <a:latin typeface="Times New Roman"/>
                  </a:rPr>
                  <a:t>2</a:t>
                </a:r>
                <a:endParaRPr lang="es-ES" sz="3200">
                  <a:solidFill>
                    <a:srgbClr val="000000"/>
                  </a:solidFill>
                  <a:latin typeface="Times New Roman"/>
                </a:endParaRPr>
              </a:p>
            </p:txBody>
          </p:sp>
        </p:grpSp>
      </p:grpSp>
      <p:grpSp>
        <p:nvGrpSpPr>
          <p:cNvPr id="18" name="Group 61"/>
          <p:cNvGrpSpPr>
            <a:grpSpLocks/>
          </p:cNvGrpSpPr>
          <p:nvPr/>
        </p:nvGrpSpPr>
        <p:grpSpPr bwMode="auto">
          <a:xfrm>
            <a:off x="5853113" y="5383213"/>
            <a:ext cx="1905000" cy="606425"/>
            <a:chOff x="3687" y="3391"/>
            <a:chExt cx="1200" cy="382"/>
          </a:xfrm>
        </p:grpSpPr>
        <p:sp>
          <p:nvSpPr>
            <p:cNvPr id="1051" name="Text Box 62"/>
            <p:cNvSpPr txBox="1">
              <a:spLocks noChangeArrowheads="1"/>
            </p:cNvSpPr>
            <p:nvPr/>
          </p:nvSpPr>
          <p:spPr bwMode="auto">
            <a:xfrm>
              <a:off x="3687" y="3408"/>
              <a:ext cx="5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</a:pPr>
              <a:r>
                <a:rPr lang="es-ES" sz="3200">
                  <a:solidFill>
                    <a:srgbClr val="000000"/>
                  </a:solidFill>
                  <a:latin typeface="Arial" charset="0"/>
                </a:rPr>
                <a:t>&lt;</a:t>
              </a:r>
            </a:p>
          </p:txBody>
        </p:sp>
        <p:sp>
          <p:nvSpPr>
            <p:cNvPr id="1052" name="Text Box 63"/>
            <p:cNvSpPr txBox="1">
              <a:spLocks noChangeArrowheads="1"/>
            </p:cNvSpPr>
            <p:nvPr/>
          </p:nvSpPr>
          <p:spPr bwMode="auto">
            <a:xfrm>
              <a:off x="4524" y="3391"/>
              <a:ext cx="36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</a:pPr>
              <a:r>
                <a:rPr lang="es-ES" sz="3200" dirty="0">
                  <a:solidFill>
                    <a:srgbClr val="000000"/>
                  </a:solidFill>
                  <a:latin typeface="Times New Roman"/>
                </a:rPr>
                <a:t>d</a:t>
              </a:r>
              <a:r>
                <a:rPr lang="es-ES" sz="3200" baseline="-25000" dirty="0">
                  <a:solidFill>
                    <a:srgbClr val="000000"/>
                  </a:solidFill>
                  <a:latin typeface="Times New Roman"/>
                </a:rPr>
                <a:t>3</a:t>
              </a:r>
              <a:endParaRPr lang="es-ES" sz="3200" dirty="0">
                <a:solidFill>
                  <a:srgbClr val="000000"/>
                </a:solidFill>
                <a:latin typeface="Times New Roman"/>
              </a:endParaRPr>
            </a:p>
          </p:txBody>
        </p:sp>
      </p:grpSp>
      <p:grpSp>
        <p:nvGrpSpPr>
          <p:cNvPr id="19" name="68 Grupo"/>
          <p:cNvGrpSpPr>
            <a:grpSpLocks/>
          </p:cNvGrpSpPr>
          <p:nvPr/>
        </p:nvGrpSpPr>
        <p:grpSpPr bwMode="auto">
          <a:xfrm>
            <a:off x="3832225" y="4622800"/>
            <a:ext cx="525463" cy="584200"/>
            <a:chOff x="3832315" y="4622155"/>
            <a:chExt cx="526106" cy="584775"/>
          </a:xfrm>
        </p:grpSpPr>
        <p:sp>
          <p:nvSpPr>
            <p:cNvPr id="66" name="65 Rectángulo"/>
            <p:cNvSpPr/>
            <p:nvPr/>
          </p:nvSpPr>
          <p:spPr>
            <a:xfrm>
              <a:off x="3891125" y="4690485"/>
              <a:ext cx="395771" cy="49102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_tradnl" sz="1800">
                <a:solidFill>
                  <a:srgbClr val="FFFFFF"/>
                </a:solidFill>
              </a:endParaRPr>
            </a:p>
          </p:txBody>
        </p:sp>
        <p:sp>
          <p:nvSpPr>
            <p:cNvPr id="1050" name="67 Rectángulo"/>
            <p:cNvSpPr>
              <a:spLocks noChangeArrowheads="1"/>
            </p:cNvSpPr>
            <p:nvPr/>
          </p:nvSpPr>
          <p:spPr bwMode="auto">
            <a:xfrm>
              <a:off x="3832315" y="4622155"/>
              <a:ext cx="526106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</a:pPr>
              <a:r>
                <a:rPr lang="es-ES" sz="3200">
                  <a:solidFill>
                    <a:srgbClr val="000000"/>
                  </a:solidFill>
                  <a:latin typeface="Times New Roman"/>
                </a:rPr>
                <a:t>d</a:t>
              </a:r>
              <a:r>
                <a:rPr lang="es-ES" sz="3200" baseline="-25000">
                  <a:solidFill>
                    <a:srgbClr val="000000"/>
                  </a:solidFill>
                  <a:latin typeface="Times New Roman"/>
                </a:rPr>
                <a:t>2</a:t>
              </a:r>
              <a:endParaRPr lang="es-ES" sz="3200">
                <a:solidFill>
                  <a:srgbClr val="000000"/>
                </a:solidFill>
                <a:latin typeface="Times New Roman"/>
              </a:endParaRPr>
            </a:p>
          </p:txBody>
        </p:sp>
      </p:grpSp>
      <p:sp>
        <p:nvSpPr>
          <p:cNvPr id="68" name="Text Box 134"/>
          <p:cNvSpPr txBox="1">
            <a:spLocks noChangeArrowheads="1"/>
          </p:cNvSpPr>
          <p:nvPr/>
        </p:nvSpPr>
        <p:spPr bwMode="auto">
          <a:xfrm>
            <a:off x="7215636" y="1114926"/>
            <a:ext cx="51266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s-ES" sz="3100" b="1" dirty="0" smtClean="0">
                <a:solidFill>
                  <a:srgbClr val="FF0000"/>
                </a:solidFill>
                <a:latin typeface="Times New Roman"/>
              </a:rPr>
              <a:t>E</a:t>
            </a:r>
            <a:endParaRPr lang="es-ES" sz="3100" b="1" dirty="0">
              <a:solidFill>
                <a:srgbClr val="FF0000"/>
              </a:solidFill>
              <a:latin typeface="Times New Roman"/>
            </a:endParaRPr>
          </a:p>
        </p:txBody>
      </p:sp>
      <p:sp>
        <p:nvSpPr>
          <p:cNvPr id="69" name="Oval 5"/>
          <p:cNvSpPr>
            <a:spLocks noChangeArrowheads="1"/>
          </p:cNvSpPr>
          <p:nvPr/>
        </p:nvSpPr>
        <p:spPr bwMode="auto">
          <a:xfrm>
            <a:off x="7174357" y="3116707"/>
            <a:ext cx="549275" cy="549275"/>
          </a:xfrm>
          <a:prstGeom prst="ellipse">
            <a:avLst/>
          </a:prstGeom>
          <a:solidFill>
            <a:schemeClr val="bg1">
              <a:lumMod val="65000"/>
            </a:schemeClr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0" name="Line 91"/>
          <p:cNvSpPr>
            <a:spLocks noChangeShapeType="1"/>
          </p:cNvSpPr>
          <p:nvPr/>
        </p:nvSpPr>
        <p:spPr bwMode="auto">
          <a:xfrm flipV="1">
            <a:off x="7448868" y="1702022"/>
            <a:ext cx="0" cy="1679829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s-ES_tradnl">
              <a:solidFill>
                <a:srgbClr val="000000"/>
              </a:solidFill>
              <a:latin typeface="Times New Roman"/>
            </a:endParaRPr>
          </a:p>
        </p:txBody>
      </p:sp>
      <p:grpSp>
        <p:nvGrpSpPr>
          <p:cNvPr id="20" name="70 Grupo"/>
          <p:cNvGrpSpPr/>
          <p:nvPr/>
        </p:nvGrpSpPr>
        <p:grpSpPr>
          <a:xfrm>
            <a:off x="7296976" y="3373058"/>
            <a:ext cx="400050" cy="1620649"/>
            <a:chOff x="4285552" y="4007042"/>
            <a:chExt cx="400050" cy="1620649"/>
          </a:xfrm>
        </p:grpSpPr>
        <p:sp>
          <p:nvSpPr>
            <p:cNvPr id="72" name="Text Box 134"/>
            <p:cNvSpPr txBox="1">
              <a:spLocks noChangeArrowheads="1"/>
            </p:cNvSpPr>
            <p:nvPr/>
          </p:nvSpPr>
          <p:spPr bwMode="auto">
            <a:xfrm>
              <a:off x="4285552" y="5042916"/>
              <a:ext cx="40005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3100" b="1" dirty="0">
                  <a:solidFill>
                    <a:srgbClr val="009900"/>
                  </a:solidFill>
                  <a:latin typeface="Times New Roman"/>
                </a:rPr>
                <a:t>P</a:t>
              </a:r>
            </a:p>
          </p:txBody>
        </p:sp>
        <p:sp>
          <p:nvSpPr>
            <p:cNvPr id="73" name="Line 133"/>
            <p:cNvSpPr>
              <a:spLocks noChangeShapeType="1"/>
            </p:cNvSpPr>
            <p:nvPr/>
          </p:nvSpPr>
          <p:spPr bwMode="auto">
            <a:xfrm>
              <a:off x="4437159" y="4007042"/>
              <a:ext cx="0" cy="1045971"/>
            </a:xfrm>
            <a:prstGeom prst="line">
              <a:avLst/>
            </a:prstGeom>
            <a:noFill/>
            <a:ln w="57150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_tradnl">
                <a:solidFill>
                  <a:srgbClr val="000000"/>
                </a:solidFill>
                <a:latin typeface="Times New Roman"/>
              </a:endParaRPr>
            </a:p>
          </p:txBody>
        </p:sp>
      </p:grpSp>
      <p:grpSp>
        <p:nvGrpSpPr>
          <p:cNvPr id="60" name="Group 11"/>
          <p:cNvGrpSpPr>
            <a:grpSpLocks/>
          </p:cNvGrpSpPr>
          <p:nvPr/>
        </p:nvGrpSpPr>
        <p:grpSpPr bwMode="auto">
          <a:xfrm rot="7146278">
            <a:off x="6663201" y="2059771"/>
            <a:ext cx="769937" cy="388938"/>
            <a:chOff x="1110" y="3894"/>
            <a:chExt cx="841" cy="426"/>
          </a:xfrm>
        </p:grpSpPr>
        <p:sp>
          <p:nvSpPr>
            <p:cNvPr id="61" name="Freeform 4"/>
            <p:cNvSpPr>
              <a:spLocks/>
            </p:cNvSpPr>
            <p:nvPr/>
          </p:nvSpPr>
          <p:spPr bwMode="auto">
            <a:xfrm>
              <a:off x="1234" y="4003"/>
              <a:ext cx="571" cy="251"/>
            </a:xfrm>
            <a:custGeom>
              <a:avLst/>
              <a:gdLst>
                <a:gd name="T0" fmla="*/ 142 w 571"/>
                <a:gd name="T1" fmla="*/ 10 h 251"/>
                <a:gd name="T2" fmla="*/ 134 w 571"/>
                <a:gd name="T3" fmla="*/ 28 h 251"/>
                <a:gd name="T4" fmla="*/ 158 w 571"/>
                <a:gd name="T5" fmla="*/ 55 h 251"/>
                <a:gd name="T6" fmla="*/ 212 w 571"/>
                <a:gd name="T7" fmla="*/ 71 h 251"/>
                <a:gd name="T8" fmla="*/ 284 w 571"/>
                <a:gd name="T9" fmla="*/ 77 h 251"/>
                <a:gd name="T10" fmla="*/ 338 w 571"/>
                <a:gd name="T11" fmla="*/ 71 h 251"/>
                <a:gd name="T12" fmla="*/ 388 w 571"/>
                <a:gd name="T13" fmla="*/ 56 h 251"/>
                <a:gd name="T14" fmla="*/ 412 w 571"/>
                <a:gd name="T15" fmla="*/ 25 h 251"/>
                <a:gd name="T16" fmla="*/ 397 w 571"/>
                <a:gd name="T17" fmla="*/ 1 h 251"/>
                <a:gd name="T18" fmla="*/ 436 w 571"/>
                <a:gd name="T19" fmla="*/ 17 h 251"/>
                <a:gd name="T20" fmla="*/ 506 w 571"/>
                <a:gd name="T21" fmla="*/ 53 h 251"/>
                <a:gd name="T22" fmla="*/ 547 w 571"/>
                <a:gd name="T23" fmla="*/ 83 h 251"/>
                <a:gd name="T24" fmla="*/ 566 w 571"/>
                <a:gd name="T25" fmla="*/ 98 h 251"/>
                <a:gd name="T26" fmla="*/ 518 w 571"/>
                <a:gd name="T27" fmla="*/ 109 h 251"/>
                <a:gd name="T28" fmla="*/ 436 w 571"/>
                <a:gd name="T29" fmla="*/ 139 h 251"/>
                <a:gd name="T30" fmla="*/ 355 w 571"/>
                <a:gd name="T31" fmla="*/ 191 h 251"/>
                <a:gd name="T32" fmla="*/ 298 w 571"/>
                <a:gd name="T33" fmla="*/ 247 h 251"/>
                <a:gd name="T34" fmla="*/ 265 w 571"/>
                <a:gd name="T35" fmla="*/ 212 h 251"/>
                <a:gd name="T36" fmla="*/ 221 w 571"/>
                <a:gd name="T37" fmla="*/ 179 h 251"/>
                <a:gd name="T38" fmla="*/ 160 w 571"/>
                <a:gd name="T39" fmla="*/ 140 h 251"/>
                <a:gd name="T40" fmla="*/ 103 w 571"/>
                <a:gd name="T41" fmla="*/ 119 h 251"/>
                <a:gd name="T42" fmla="*/ 28 w 571"/>
                <a:gd name="T43" fmla="*/ 98 h 251"/>
                <a:gd name="T44" fmla="*/ 2 w 571"/>
                <a:gd name="T45" fmla="*/ 98 h 251"/>
                <a:gd name="T46" fmla="*/ 19 w 571"/>
                <a:gd name="T47" fmla="*/ 80 h 251"/>
                <a:gd name="T48" fmla="*/ 47 w 571"/>
                <a:gd name="T49" fmla="*/ 59 h 251"/>
                <a:gd name="T50" fmla="*/ 79 w 571"/>
                <a:gd name="T51" fmla="*/ 38 h 251"/>
                <a:gd name="T52" fmla="*/ 110 w 571"/>
                <a:gd name="T53" fmla="*/ 25 h 251"/>
                <a:gd name="T54" fmla="*/ 142 w 571"/>
                <a:gd name="T55" fmla="*/ 10 h 251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571"/>
                <a:gd name="T85" fmla="*/ 0 h 251"/>
                <a:gd name="T86" fmla="*/ 571 w 571"/>
                <a:gd name="T87" fmla="*/ 251 h 251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571" h="251">
                  <a:moveTo>
                    <a:pt x="142" y="10"/>
                  </a:moveTo>
                  <a:cubicBezTo>
                    <a:pt x="146" y="11"/>
                    <a:pt x="131" y="21"/>
                    <a:pt x="134" y="28"/>
                  </a:cubicBezTo>
                  <a:cubicBezTo>
                    <a:pt x="137" y="35"/>
                    <a:pt x="145" y="48"/>
                    <a:pt x="158" y="55"/>
                  </a:cubicBezTo>
                  <a:cubicBezTo>
                    <a:pt x="171" y="62"/>
                    <a:pt x="191" y="67"/>
                    <a:pt x="212" y="71"/>
                  </a:cubicBezTo>
                  <a:cubicBezTo>
                    <a:pt x="233" y="75"/>
                    <a:pt x="263" y="77"/>
                    <a:pt x="284" y="77"/>
                  </a:cubicBezTo>
                  <a:cubicBezTo>
                    <a:pt x="305" y="77"/>
                    <a:pt x="321" y="75"/>
                    <a:pt x="338" y="71"/>
                  </a:cubicBezTo>
                  <a:cubicBezTo>
                    <a:pt x="355" y="67"/>
                    <a:pt x="376" y="64"/>
                    <a:pt x="388" y="56"/>
                  </a:cubicBezTo>
                  <a:cubicBezTo>
                    <a:pt x="400" y="48"/>
                    <a:pt x="411" y="34"/>
                    <a:pt x="412" y="25"/>
                  </a:cubicBezTo>
                  <a:cubicBezTo>
                    <a:pt x="413" y="16"/>
                    <a:pt x="393" y="2"/>
                    <a:pt x="397" y="1"/>
                  </a:cubicBezTo>
                  <a:cubicBezTo>
                    <a:pt x="401" y="0"/>
                    <a:pt x="418" y="8"/>
                    <a:pt x="436" y="17"/>
                  </a:cubicBezTo>
                  <a:cubicBezTo>
                    <a:pt x="454" y="26"/>
                    <a:pt x="487" y="42"/>
                    <a:pt x="506" y="53"/>
                  </a:cubicBezTo>
                  <a:cubicBezTo>
                    <a:pt x="525" y="64"/>
                    <a:pt x="537" y="76"/>
                    <a:pt x="547" y="83"/>
                  </a:cubicBezTo>
                  <a:cubicBezTo>
                    <a:pt x="557" y="90"/>
                    <a:pt x="571" y="94"/>
                    <a:pt x="566" y="98"/>
                  </a:cubicBezTo>
                  <a:cubicBezTo>
                    <a:pt x="561" y="102"/>
                    <a:pt x="540" y="102"/>
                    <a:pt x="518" y="109"/>
                  </a:cubicBezTo>
                  <a:cubicBezTo>
                    <a:pt x="496" y="116"/>
                    <a:pt x="463" y="125"/>
                    <a:pt x="436" y="139"/>
                  </a:cubicBezTo>
                  <a:cubicBezTo>
                    <a:pt x="409" y="153"/>
                    <a:pt x="378" y="173"/>
                    <a:pt x="355" y="191"/>
                  </a:cubicBezTo>
                  <a:cubicBezTo>
                    <a:pt x="332" y="209"/>
                    <a:pt x="313" y="243"/>
                    <a:pt x="298" y="247"/>
                  </a:cubicBezTo>
                  <a:cubicBezTo>
                    <a:pt x="283" y="251"/>
                    <a:pt x="278" y="223"/>
                    <a:pt x="265" y="212"/>
                  </a:cubicBezTo>
                  <a:cubicBezTo>
                    <a:pt x="252" y="201"/>
                    <a:pt x="238" y="191"/>
                    <a:pt x="221" y="179"/>
                  </a:cubicBezTo>
                  <a:cubicBezTo>
                    <a:pt x="204" y="167"/>
                    <a:pt x="180" y="150"/>
                    <a:pt x="160" y="140"/>
                  </a:cubicBezTo>
                  <a:cubicBezTo>
                    <a:pt x="140" y="130"/>
                    <a:pt x="125" y="126"/>
                    <a:pt x="103" y="119"/>
                  </a:cubicBezTo>
                  <a:cubicBezTo>
                    <a:pt x="81" y="112"/>
                    <a:pt x="45" y="101"/>
                    <a:pt x="28" y="98"/>
                  </a:cubicBezTo>
                  <a:cubicBezTo>
                    <a:pt x="11" y="95"/>
                    <a:pt x="4" y="101"/>
                    <a:pt x="2" y="98"/>
                  </a:cubicBezTo>
                  <a:cubicBezTo>
                    <a:pt x="0" y="95"/>
                    <a:pt x="12" y="86"/>
                    <a:pt x="19" y="80"/>
                  </a:cubicBezTo>
                  <a:cubicBezTo>
                    <a:pt x="26" y="74"/>
                    <a:pt x="37" y="66"/>
                    <a:pt x="47" y="59"/>
                  </a:cubicBezTo>
                  <a:cubicBezTo>
                    <a:pt x="57" y="52"/>
                    <a:pt x="69" y="44"/>
                    <a:pt x="79" y="38"/>
                  </a:cubicBezTo>
                  <a:cubicBezTo>
                    <a:pt x="89" y="32"/>
                    <a:pt x="100" y="30"/>
                    <a:pt x="110" y="25"/>
                  </a:cubicBezTo>
                  <a:cubicBezTo>
                    <a:pt x="120" y="20"/>
                    <a:pt x="138" y="9"/>
                    <a:pt x="142" y="10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rot="10800000" vert="eaVert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s-ES_tradnl" sz="1800" smtClean="0">
                <a:solidFill>
                  <a:srgbClr val="000000"/>
                </a:solidFill>
                <a:latin typeface="Arial"/>
              </a:endParaRPr>
            </a:p>
          </p:txBody>
        </p:sp>
        <p:grpSp>
          <p:nvGrpSpPr>
            <p:cNvPr id="62" name="Group 5"/>
            <p:cNvGrpSpPr>
              <a:grpSpLocks/>
            </p:cNvGrpSpPr>
            <p:nvPr/>
          </p:nvGrpSpPr>
          <p:grpSpPr bwMode="auto">
            <a:xfrm rot="-5400000">
              <a:off x="1320" y="3690"/>
              <a:ext cx="425" cy="841"/>
              <a:chOff x="1588" y="1253"/>
              <a:chExt cx="734" cy="1499"/>
            </a:xfrm>
          </p:grpSpPr>
          <p:sp>
            <p:nvSpPr>
              <p:cNvPr id="63" name="Freeform 6"/>
              <p:cNvSpPr>
                <a:spLocks/>
              </p:cNvSpPr>
              <p:nvPr/>
            </p:nvSpPr>
            <p:spPr bwMode="auto">
              <a:xfrm>
                <a:off x="1700" y="1253"/>
                <a:ext cx="273" cy="749"/>
              </a:xfrm>
              <a:custGeom>
                <a:avLst/>
                <a:gdLst>
                  <a:gd name="T0" fmla="*/ 173 w 318"/>
                  <a:gd name="T1" fmla="*/ 0 h 726"/>
                  <a:gd name="T2" fmla="*/ 149 w 318"/>
                  <a:gd name="T3" fmla="*/ 412 h 726"/>
                  <a:gd name="T4" fmla="*/ 74 w 318"/>
                  <a:gd name="T5" fmla="*/ 667 h 726"/>
                  <a:gd name="T6" fmla="*/ 0 w 318"/>
                  <a:gd name="T7" fmla="*/ 822 h 72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8"/>
                  <a:gd name="T13" fmla="*/ 0 h 726"/>
                  <a:gd name="T14" fmla="*/ 318 w 318"/>
                  <a:gd name="T15" fmla="*/ 726 h 72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8" h="726">
                    <a:moveTo>
                      <a:pt x="318" y="0"/>
                    </a:moveTo>
                    <a:cubicBezTo>
                      <a:pt x="310" y="132"/>
                      <a:pt x="302" y="265"/>
                      <a:pt x="272" y="363"/>
                    </a:cubicBezTo>
                    <a:cubicBezTo>
                      <a:pt x="242" y="461"/>
                      <a:pt x="181" y="529"/>
                      <a:pt x="136" y="589"/>
                    </a:cubicBezTo>
                    <a:cubicBezTo>
                      <a:pt x="91" y="649"/>
                      <a:pt x="23" y="703"/>
                      <a:pt x="0" y="726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 smtClean="0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64" name="Arc 7"/>
              <p:cNvSpPr>
                <a:spLocks/>
              </p:cNvSpPr>
              <p:nvPr/>
            </p:nvSpPr>
            <p:spPr bwMode="auto">
              <a:xfrm rot="2744521">
                <a:off x="1583" y="1624"/>
                <a:ext cx="743" cy="734"/>
              </a:xfrm>
              <a:custGeom>
                <a:avLst/>
                <a:gdLst>
                  <a:gd name="T0" fmla="*/ 0 w 21592"/>
                  <a:gd name="T1" fmla="*/ 0 h 21600"/>
                  <a:gd name="T2" fmla="*/ 0 w 21592"/>
                  <a:gd name="T3" fmla="*/ 0 h 21600"/>
                  <a:gd name="T4" fmla="*/ 0 w 21592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592"/>
                  <a:gd name="T10" fmla="*/ 0 h 21600"/>
                  <a:gd name="T11" fmla="*/ 21592 w 2159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92" h="21600" fill="none" extrusionOk="0">
                    <a:moveTo>
                      <a:pt x="-1" y="0"/>
                    </a:moveTo>
                    <a:cubicBezTo>
                      <a:pt x="11699" y="0"/>
                      <a:pt x="21272" y="9314"/>
                      <a:pt x="21591" y="21010"/>
                    </a:cubicBezTo>
                  </a:path>
                  <a:path w="21592" h="21600" stroke="0" extrusionOk="0">
                    <a:moveTo>
                      <a:pt x="-1" y="0"/>
                    </a:moveTo>
                    <a:cubicBezTo>
                      <a:pt x="11699" y="0"/>
                      <a:pt x="21272" y="9314"/>
                      <a:pt x="21591" y="2101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 smtClean="0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65" name="Oval 8"/>
              <p:cNvSpPr>
                <a:spLocks noChangeArrowheads="1"/>
              </p:cNvSpPr>
              <p:nvPr/>
            </p:nvSpPr>
            <p:spPr bwMode="auto">
              <a:xfrm>
                <a:off x="2002" y="1719"/>
                <a:ext cx="174" cy="485"/>
              </a:xfrm>
              <a:prstGeom prst="ellipse">
                <a:avLst/>
              </a:prstGeom>
              <a:solidFill>
                <a:srgbClr val="71A0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71" name="Oval 9"/>
              <p:cNvSpPr>
                <a:spLocks noChangeArrowheads="1"/>
              </p:cNvSpPr>
              <p:nvPr/>
            </p:nvSpPr>
            <p:spPr bwMode="auto">
              <a:xfrm>
                <a:off x="2078" y="1835"/>
                <a:ext cx="98" cy="273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74" name="Freeform 10"/>
              <p:cNvSpPr>
                <a:spLocks/>
              </p:cNvSpPr>
              <p:nvPr/>
            </p:nvSpPr>
            <p:spPr bwMode="auto">
              <a:xfrm flipV="1">
                <a:off x="1700" y="2003"/>
                <a:ext cx="273" cy="749"/>
              </a:xfrm>
              <a:custGeom>
                <a:avLst/>
                <a:gdLst>
                  <a:gd name="T0" fmla="*/ 173 w 318"/>
                  <a:gd name="T1" fmla="*/ 0 h 726"/>
                  <a:gd name="T2" fmla="*/ 149 w 318"/>
                  <a:gd name="T3" fmla="*/ 412 h 726"/>
                  <a:gd name="T4" fmla="*/ 74 w 318"/>
                  <a:gd name="T5" fmla="*/ 667 h 726"/>
                  <a:gd name="T6" fmla="*/ 0 w 318"/>
                  <a:gd name="T7" fmla="*/ 822 h 72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8"/>
                  <a:gd name="T13" fmla="*/ 0 h 726"/>
                  <a:gd name="T14" fmla="*/ 318 w 318"/>
                  <a:gd name="T15" fmla="*/ 726 h 72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8" h="726">
                    <a:moveTo>
                      <a:pt x="318" y="0"/>
                    </a:moveTo>
                    <a:cubicBezTo>
                      <a:pt x="310" y="132"/>
                      <a:pt x="302" y="265"/>
                      <a:pt x="272" y="363"/>
                    </a:cubicBezTo>
                    <a:cubicBezTo>
                      <a:pt x="242" y="461"/>
                      <a:pt x="181" y="529"/>
                      <a:pt x="136" y="589"/>
                    </a:cubicBezTo>
                    <a:cubicBezTo>
                      <a:pt x="91" y="649"/>
                      <a:pt x="23" y="703"/>
                      <a:pt x="0" y="726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s-ES_tradnl" sz="1800" smtClean="0">
                  <a:solidFill>
                    <a:srgbClr val="000000"/>
                  </a:solidFill>
                  <a:latin typeface="Arial"/>
                </a:endParaRPr>
              </a:p>
            </p:txBody>
          </p:sp>
        </p:grpSp>
      </p:grpSp>
      <p:sp>
        <p:nvSpPr>
          <p:cNvPr id="75" name="Text Box 134"/>
          <p:cNvSpPr txBox="1">
            <a:spLocks noChangeArrowheads="1"/>
          </p:cNvSpPr>
          <p:nvPr/>
        </p:nvSpPr>
        <p:spPr bwMode="auto">
          <a:xfrm>
            <a:off x="7215636" y="1295400"/>
            <a:ext cx="761301" cy="56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s-ES" sz="3100" b="1" dirty="0" smtClean="0">
                <a:solidFill>
                  <a:srgbClr val="FF0000"/>
                </a:solidFill>
                <a:latin typeface="Times New Roman"/>
              </a:rPr>
              <a:t>E</a:t>
            </a:r>
            <a:r>
              <a:rPr lang="es-ES" sz="3100" b="1" baseline="-25000" dirty="0" smtClean="0">
                <a:solidFill>
                  <a:srgbClr val="FF0000"/>
                </a:solidFill>
                <a:latin typeface="Times New Roman"/>
              </a:rPr>
              <a:t>4</a:t>
            </a:r>
            <a:endParaRPr lang="es-ES" sz="3100" b="1" dirty="0">
              <a:solidFill>
                <a:srgbClr val="FF0000"/>
              </a:solidFill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4.44444E-6 L -2.5E-6 0.22477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2570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-2.59259E-6 L -0.00052 -0.07847 " pathEditMode="relative" rAng="0" ptsTypes="AA">
                                      <p:cBhvr>
                                        <p:cTn id="95" dur="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9"/>
                                    </p:animMotion>
                                  </p:childTnLst>
                                </p:cTn>
                              </p:par>
                              <p:par>
                                <p:cTn id="96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85185E-6 L -3.05556E-6 0.01389 " pathEditMode="relative" rAng="0" ptsTypes="AA">
                                      <p:cBhvr>
                                        <p:cTn id="97" dur="5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"/>
                                    </p:animMotion>
                                  </p:childTnLst>
                                </p:cTn>
                              </p:par>
                              <p:par>
                                <p:cTn id="98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18316E-6 L 3.33333E-6 0.02544 " pathEditMode="relative" rAng="0" ptsTypes="AA">
                                      <p:cBhvr>
                                        <p:cTn id="99" dur="5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3"/>
                                    </p:animMotion>
                                  </p:childTnLst>
                                </p:cTn>
                              </p:par>
                              <p:par>
                                <p:cTn id="100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4 -0.00023 L -0.00034 -0.08079 " pathEditMode="relative" rAng="0" ptsTypes="AA">
                                      <p:cBhvr>
                                        <p:cTn id="101" dur="5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0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7000"/>
                            </p:stCondLst>
                            <p:childTnLst>
                              <p:par>
                                <p:cTn id="111" presetID="1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78" grpId="0" autoUpdateAnimBg="0"/>
      <p:bldP spid="257078" grpId="1"/>
      <p:bldP spid="257047" grpId="0" autoUpdateAnimBg="0"/>
      <p:bldP spid="257048" grpId="0" animBg="1"/>
      <p:bldP spid="257055" grpId="0" autoUpdateAnimBg="0"/>
      <p:bldP spid="257056" grpId="0" animBg="1"/>
      <p:bldP spid="257056" grpId="1" animBg="1"/>
      <p:bldP spid="257070" grpId="0" autoUpdateAnimBg="0"/>
      <p:bldP spid="68" grpId="0"/>
      <p:bldP spid="68" grpId="2"/>
      <p:bldP spid="68" grpId="3"/>
      <p:bldP spid="69" grpId="0" animBg="1"/>
      <p:bldP spid="70" grpId="0" animBg="1"/>
      <p:bldP spid="70" grpId="1" animBg="1"/>
      <p:bldP spid="75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1766888" y="1022183"/>
            <a:ext cx="5607050" cy="4647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80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2</a:t>
            </a:r>
          </a:p>
          <a:p>
            <a:pPr algn="ctr">
              <a:spcBef>
                <a:spcPct val="50000"/>
              </a:spcBef>
            </a:pPr>
            <a:r>
              <a:rPr lang="es-ES" sz="5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RQUÍMEDES </a:t>
            </a:r>
            <a:r>
              <a:rPr lang="es-ES" sz="5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s</a:t>
            </a:r>
          </a:p>
          <a:p>
            <a:pPr algn="ctr">
              <a:spcBef>
                <a:spcPct val="50000"/>
              </a:spcBef>
            </a:pPr>
            <a:r>
              <a:rPr lang="es-ES" sz="5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EWT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13 Rectángulo"/>
          <p:cNvSpPr/>
          <p:nvPr/>
        </p:nvSpPr>
        <p:spPr>
          <a:xfrm>
            <a:off x="2406650" y="0"/>
            <a:ext cx="4294188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_tradnl"/>
          </a:p>
        </p:txBody>
      </p:sp>
      <p:sp>
        <p:nvSpPr>
          <p:cNvPr id="174082" name="Oval 2"/>
          <p:cNvSpPr>
            <a:spLocks noChangeArrowheads="1"/>
          </p:cNvSpPr>
          <p:nvPr/>
        </p:nvSpPr>
        <p:spPr bwMode="auto">
          <a:xfrm>
            <a:off x="3856038" y="4822825"/>
            <a:ext cx="1654175" cy="828675"/>
          </a:xfrm>
          <a:prstGeom prst="ellipse">
            <a:avLst/>
          </a:prstGeom>
          <a:solidFill>
            <a:srgbClr val="008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69636" name="Oval 3"/>
          <p:cNvSpPr>
            <a:spLocks noChangeArrowheads="1"/>
          </p:cNvSpPr>
          <p:nvPr/>
        </p:nvSpPr>
        <p:spPr bwMode="auto">
          <a:xfrm>
            <a:off x="3957638" y="4868863"/>
            <a:ext cx="1439862" cy="72072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69637" name="Oval 4"/>
          <p:cNvSpPr>
            <a:spLocks noChangeArrowheads="1"/>
          </p:cNvSpPr>
          <p:nvPr/>
        </p:nvSpPr>
        <p:spPr bwMode="auto">
          <a:xfrm>
            <a:off x="3957638" y="1052513"/>
            <a:ext cx="1439862" cy="72072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69638" name="Line 5"/>
          <p:cNvSpPr>
            <a:spLocks noChangeShapeType="1"/>
          </p:cNvSpPr>
          <p:nvPr/>
        </p:nvSpPr>
        <p:spPr bwMode="auto">
          <a:xfrm>
            <a:off x="3957638" y="1412875"/>
            <a:ext cx="0" cy="3816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69639" name="Line 6"/>
          <p:cNvSpPr>
            <a:spLocks noChangeShapeType="1"/>
          </p:cNvSpPr>
          <p:nvPr/>
        </p:nvSpPr>
        <p:spPr bwMode="auto">
          <a:xfrm>
            <a:off x="5397500" y="1412875"/>
            <a:ext cx="0" cy="3816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  <p:sp>
        <p:nvSpPr>
          <p:cNvPr id="174087" name="Oval 7"/>
          <p:cNvSpPr>
            <a:spLocks noChangeArrowheads="1"/>
          </p:cNvSpPr>
          <p:nvPr/>
        </p:nvSpPr>
        <p:spPr bwMode="auto">
          <a:xfrm flipV="1">
            <a:off x="4649788" y="5207000"/>
            <a:ext cx="44450" cy="44450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533775" y="354013"/>
            <a:ext cx="1368425" cy="4870450"/>
            <a:chOff x="483" y="223"/>
            <a:chExt cx="862" cy="3068"/>
          </a:xfrm>
        </p:grpSpPr>
        <p:sp>
          <p:nvSpPr>
            <p:cNvPr id="69643" name="Line 9"/>
            <p:cNvSpPr>
              <a:spLocks noChangeShapeType="1"/>
            </p:cNvSpPr>
            <p:nvPr/>
          </p:nvSpPr>
          <p:spPr bwMode="auto">
            <a:xfrm flipV="1">
              <a:off x="1199" y="256"/>
              <a:ext cx="0" cy="3035"/>
            </a:xfrm>
            <a:prstGeom prst="line">
              <a:avLst/>
            </a:prstGeom>
            <a:noFill/>
            <a:ln w="19050">
              <a:solidFill>
                <a:srgbClr val="CC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pic>
          <p:nvPicPr>
            <p:cNvPr id="69644" name="Picture 10" descr="MCj02979430000[1]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 rot="16200000" flipV="1">
              <a:off x="727" y="-21"/>
              <a:ext cx="373" cy="8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9645" name="Line 11"/>
            <p:cNvSpPr>
              <a:spLocks noChangeShapeType="1"/>
            </p:cNvSpPr>
            <p:nvPr/>
          </p:nvSpPr>
          <p:spPr bwMode="auto">
            <a:xfrm flipV="1">
              <a:off x="1214" y="256"/>
              <a:ext cx="0" cy="77"/>
            </a:xfrm>
            <a:prstGeom prst="line">
              <a:avLst/>
            </a:prstGeom>
            <a:noFill/>
            <a:ln w="19050">
              <a:solidFill>
                <a:srgbClr val="CC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69646" name="Line 12"/>
            <p:cNvSpPr>
              <a:spLocks noChangeShapeType="1"/>
            </p:cNvSpPr>
            <p:nvPr/>
          </p:nvSpPr>
          <p:spPr bwMode="auto">
            <a:xfrm flipV="1">
              <a:off x="1227" y="256"/>
              <a:ext cx="0" cy="77"/>
            </a:xfrm>
            <a:prstGeom prst="line">
              <a:avLst/>
            </a:prstGeom>
            <a:noFill/>
            <a:ln w="19050">
              <a:solidFill>
                <a:srgbClr val="CC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69642" name="Line 13"/>
          <p:cNvSpPr>
            <a:spLocks noChangeShapeType="1"/>
          </p:cNvSpPr>
          <p:nvPr/>
        </p:nvSpPr>
        <p:spPr bwMode="auto">
          <a:xfrm>
            <a:off x="4652963" y="1774825"/>
            <a:ext cx="412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s-ES_tradn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E-6 0.17431 L -5E-6 -2.59259E-6 " pathEditMode="relative" ptsTypes="AA">
                                      <p:cBhvr>
                                        <p:cTn id="8" dur="2000" fill="hold"/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2" grpId="0" animBg="1"/>
      <p:bldP spid="174082" grpId="1" animBg="1"/>
      <p:bldP spid="17408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ChangeArrowheads="1"/>
          </p:cNvSpPr>
          <p:nvPr/>
        </p:nvSpPr>
        <p:spPr bwMode="auto">
          <a:xfrm>
            <a:off x="0" y="2022475"/>
            <a:ext cx="9144000" cy="483552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75107" name="Rectangle 3"/>
          <p:cNvSpPr>
            <a:spLocks noChangeArrowheads="1"/>
          </p:cNvSpPr>
          <p:nvPr/>
        </p:nvSpPr>
        <p:spPr bwMode="auto">
          <a:xfrm>
            <a:off x="3836988" y="1668463"/>
            <a:ext cx="1439862" cy="33845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75108" name="Rectangle 4"/>
          <p:cNvSpPr>
            <a:spLocks noChangeArrowheads="1"/>
          </p:cNvSpPr>
          <p:nvPr/>
        </p:nvSpPr>
        <p:spPr bwMode="auto">
          <a:xfrm>
            <a:off x="3836988" y="3465513"/>
            <a:ext cx="1439862" cy="320198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75109" name="Rectangle 5" descr="10%"/>
          <p:cNvSpPr>
            <a:spLocks noChangeArrowheads="1"/>
          </p:cNvSpPr>
          <p:nvPr/>
        </p:nvSpPr>
        <p:spPr bwMode="auto">
          <a:xfrm>
            <a:off x="3849688" y="2030413"/>
            <a:ext cx="1416050" cy="2990850"/>
          </a:xfrm>
          <a:prstGeom prst="rect">
            <a:avLst/>
          </a:prstGeom>
          <a:pattFill prst="pct10">
            <a:fgClr>
              <a:schemeClr val="tx1"/>
            </a:fgClr>
            <a:bgClr>
              <a:schemeClr val="bg1"/>
            </a:bgClr>
          </a:pattFill>
          <a:ln w="9525">
            <a:noFill/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836988" y="1122363"/>
            <a:ext cx="1439862" cy="3930650"/>
            <a:chOff x="3403" y="320"/>
            <a:chExt cx="907" cy="2476"/>
          </a:xfrm>
        </p:grpSpPr>
        <p:sp>
          <p:nvSpPr>
            <p:cNvPr id="70674" name="Line 7"/>
            <p:cNvSpPr>
              <a:spLocks noChangeShapeType="1"/>
            </p:cNvSpPr>
            <p:nvPr/>
          </p:nvSpPr>
          <p:spPr bwMode="auto">
            <a:xfrm>
              <a:off x="3403" y="320"/>
              <a:ext cx="0" cy="24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70675" name="Line 8"/>
            <p:cNvSpPr>
              <a:spLocks noChangeShapeType="1"/>
            </p:cNvSpPr>
            <p:nvPr/>
          </p:nvSpPr>
          <p:spPr bwMode="auto">
            <a:xfrm>
              <a:off x="4310" y="320"/>
              <a:ext cx="0" cy="24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175113" name="Text Box 9"/>
          <p:cNvSpPr txBox="1">
            <a:spLocks noChangeArrowheads="1"/>
          </p:cNvSpPr>
          <p:nvPr/>
        </p:nvSpPr>
        <p:spPr bwMode="auto">
          <a:xfrm>
            <a:off x="3751263" y="2876550"/>
            <a:ext cx="158908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2200" b="1"/>
              <a:t>agua desplazada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692525" y="5024438"/>
            <a:ext cx="1728788" cy="61912"/>
            <a:chOff x="3312" y="2778"/>
            <a:chExt cx="1089" cy="39"/>
          </a:xfrm>
        </p:grpSpPr>
        <p:sp>
          <p:nvSpPr>
            <p:cNvPr id="70672" name="Line 11"/>
            <p:cNvSpPr>
              <a:spLocks noChangeShapeType="1"/>
            </p:cNvSpPr>
            <p:nvPr/>
          </p:nvSpPr>
          <p:spPr bwMode="auto">
            <a:xfrm>
              <a:off x="3312" y="2796"/>
              <a:ext cx="1089" cy="0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70673" name="Rectangle 12"/>
            <p:cNvSpPr>
              <a:spLocks noChangeArrowheads="1"/>
            </p:cNvSpPr>
            <p:nvPr/>
          </p:nvSpPr>
          <p:spPr bwMode="auto">
            <a:xfrm>
              <a:off x="3839" y="2778"/>
              <a:ext cx="33" cy="39"/>
            </a:xfrm>
            <a:prstGeom prst="rect">
              <a:avLst/>
            </a:prstGeom>
            <a:solidFill>
              <a:srgbClr val="CCE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3417888" y="217488"/>
            <a:ext cx="1368425" cy="4870450"/>
            <a:chOff x="483" y="223"/>
            <a:chExt cx="862" cy="3068"/>
          </a:xfrm>
        </p:grpSpPr>
        <p:sp>
          <p:nvSpPr>
            <p:cNvPr id="70668" name="Line 14"/>
            <p:cNvSpPr>
              <a:spLocks noChangeShapeType="1"/>
            </p:cNvSpPr>
            <p:nvPr/>
          </p:nvSpPr>
          <p:spPr bwMode="auto">
            <a:xfrm flipV="1">
              <a:off x="1199" y="256"/>
              <a:ext cx="0" cy="3035"/>
            </a:xfrm>
            <a:prstGeom prst="line">
              <a:avLst/>
            </a:prstGeom>
            <a:noFill/>
            <a:ln w="19050">
              <a:solidFill>
                <a:srgbClr val="CC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pic>
          <p:nvPicPr>
            <p:cNvPr id="70669" name="Picture 15" descr="MCj02979430000[1]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 rot="16200000" flipV="1">
              <a:off x="727" y="-21"/>
              <a:ext cx="373" cy="8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0670" name="Line 16"/>
            <p:cNvSpPr>
              <a:spLocks noChangeShapeType="1"/>
            </p:cNvSpPr>
            <p:nvPr/>
          </p:nvSpPr>
          <p:spPr bwMode="auto">
            <a:xfrm flipV="1">
              <a:off x="1214" y="256"/>
              <a:ext cx="0" cy="77"/>
            </a:xfrm>
            <a:prstGeom prst="line">
              <a:avLst/>
            </a:prstGeom>
            <a:noFill/>
            <a:ln w="19050">
              <a:solidFill>
                <a:srgbClr val="CC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  <p:sp>
          <p:nvSpPr>
            <p:cNvPr id="70671" name="Line 17"/>
            <p:cNvSpPr>
              <a:spLocks noChangeShapeType="1"/>
            </p:cNvSpPr>
            <p:nvPr/>
          </p:nvSpPr>
          <p:spPr bwMode="auto">
            <a:xfrm flipV="1">
              <a:off x="1227" y="256"/>
              <a:ext cx="0" cy="77"/>
            </a:xfrm>
            <a:prstGeom prst="line">
              <a:avLst/>
            </a:prstGeom>
            <a:noFill/>
            <a:ln w="19050">
              <a:solidFill>
                <a:srgbClr val="CC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_tradnl"/>
            </a:p>
          </p:txBody>
        </p:sp>
      </p:grpSp>
      <p:sp>
        <p:nvSpPr>
          <p:cNvPr id="175122" name="Oval 18"/>
          <p:cNvSpPr>
            <a:spLocks noChangeArrowheads="1"/>
          </p:cNvSpPr>
          <p:nvPr/>
        </p:nvSpPr>
        <p:spPr bwMode="auto">
          <a:xfrm>
            <a:off x="4527550" y="5030788"/>
            <a:ext cx="53975" cy="47625"/>
          </a:xfrm>
          <a:prstGeom prst="ellipse">
            <a:avLst/>
          </a:prstGeom>
          <a:solidFill>
            <a:srgbClr val="996633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70667" name="18 CuadroTexto"/>
          <p:cNvSpPr txBox="1">
            <a:spLocks noChangeArrowheads="1"/>
          </p:cNvSpPr>
          <p:nvPr/>
        </p:nvSpPr>
        <p:spPr bwMode="auto">
          <a:xfrm>
            <a:off x="649288" y="5883275"/>
            <a:ext cx="7688262" cy="7080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s-ES_tradnl" sz="2000">
                <a:latin typeface="Calibri" pitchFamily="34" charset="0"/>
              </a:rPr>
              <a:t>La placa inicia el descenso en el momento en que el empuje iguala al peso del agua desplazada.</a:t>
            </a:r>
          </a:p>
        </p:txBody>
      </p:sp>
      <p:sp>
        <p:nvSpPr>
          <p:cNvPr id="20" name="19 CuadroTexto"/>
          <p:cNvSpPr txBox="1"/>
          <p:nvPr/>
        </p:nvSpPr>
        <p:spPr>
          <a:xfrm>
            <a:off x="6701590" y="553453"/>
            <a:ext cx="14678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36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1 </a:t>
            </a:r>
            <a:r>
              <a:rPr lang="es-ES_tradnl" sz="3600" b="1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click</a:t>
            </a:r>
            <a:endParaRPr lang="es-ES_tradnl" sz="3600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7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7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0.22801 L -4.44444E-6 -0.21018 " pathEditMode="relative" rAng="0" ptsTypes="AA">
                                      <p:cBhvr>
                                        <p:cTn id="62" dur="5000" fill="hold"/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0"/>
                            </p:stCondLst>
                            <p:childTnLst>
                              <p:par>
                                <p:cTn id="64" presetID="0" presetClass="path" presetSubtype="0" ac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0.00093 L -3.88889E-6 0.10695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6" grpId="0" animBg="1"/>
      <p:bldP spid="175107" grpId="0" animBg="1"/>
      <p:bldP spid="175108" grpId="0" animBg="1"/>
      <p:bldP spid="175108" grpId="1" animBg="1"/>
      <p:bldP spid="175109" grpId="0" animBg="1"/>
      <p:bldP spid="175109" grpId="1" animBg="1"/>
      <p:bldP spid="175113" grpId="0"/>
      <p:bldP spid="175113" grpId="1"/>
      <p:bldP spid="175122" grpId="0" animBg="1"/>
      <p:bldP spid="175122" grpId="1" animBg="1"/>
      <p:bldP spid="70667" grpId="0" animBg="1"/>
      <p:bldP spid="20" grpId="0"/>
      <p:bldP spid="20" grpId="1"/>
      <p:bldP spid="20" grpId="2"/>
    </p:bldLst>
  </p:timing>
</p:sld>
</file>

<file path=ppt/theme/theme1.xml><?xml version="1.0" encoding="utf-8"?>
<a:theme xmlns:a="http://schemas.openxmlformats.org/drawingml/2006/main" name="1_Diseño predeterminado">
  <a:themeElements>
    <a:clrScheme name="1_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iseño predetermin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10_Diseño predeterminado">
  <a:themeElements>
    <a:clrScheme name="1_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iseño predetermin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1_Diseño predeterminado">
  <a:themeElements>
    <a:clrScheme name="1_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iseño predetermin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2_Diseño predeterminado">
  <a:themeElements>
    <a:clrScheme name="3_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Diseño predeterminad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3_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4_Diseño predeterminado">
  <a:themeElements>
    <a:clrScheme name="1_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iseño predetermin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13_Diseño predeterminado">
  <a:themeElements>
    <a:clrScheme name="3_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Diseño predeterminad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3_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2_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6.xml><?xml version="1.0" encoding="utf-8"?>
<a:theme xmlns:a="http://schemas.openxmlformats.org/drawingml/2006/main" name="9_Diseño predeterminado">
  <a:themeElements>
    <a:clrScheme name="3_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Diseño predeterminad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3_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14_Diseño predeterminado">
  <a:themeElements>
    <a:clrScheme name="1_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iseño predetermin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15_Diseño predeterminado">
  <a:themeElements>
    <a:clrScheme name="6_Diseño predeterminad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6_Diseño predeterminado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6_Diseño predeterminad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Diseño predeterminad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Diseño predeterminad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Diseño predeterminad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Diseño predeterminad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Diseño predeterminad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Diseño predeterminad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Diseño predeterminado">
  <a:themeElements>
    <a:clrScheme name="2_Diseño predeterminad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_Diseño predeterminado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Diseño predeterminad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iseño predeterminad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iseño predeterminad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iseño predeterminad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iseño predeterminad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iseño predeterminad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iseño predeterminad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Diseño predeterminado">
  <a:themeElements>
    <a:clrScheme name="3_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Diseño predeterminad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3_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5_Diseño predeterminado">
  <a:themeElements>
    <a:clrScheme name="5_Diseño predeterminad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5_Diseño predeterminado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5_Diseño predeterminad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Diseño predeterminad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iseño predeterminad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iseño predeterminad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iseño predeterminad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iseño predeterminad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iseño predeterminad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6_Diseño predeterminado">
  <a:themeElements>
    <a:clrScheme name="6_Diseño predeterminad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6_Diseño predeterminado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6_Diseño predeterminad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Diseño predeterminad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Diseño predeterminad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Diseño predeterminad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Diseño predeterminad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Diseño predeterminad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Diseño predeterminad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7_Diseño predeterminado">
  <a:themeElements>
    <a:clrScheme name="7_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7_Diseño predeterminad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7_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8_Diseño predeterminado">
  <a:themeElements>
    <a:clrScheme name="8_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8_Diseño predeterminad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1_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FFFFFF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DADADA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6361</TotalTime>
  <Words>1701</Words>
  <Application>Microsoft Office PowerPoint</Application>
  <PresentationFormat>Presentación en pantalla (4:3)</PresentationFormat>
  <Paragraphs>419</Paragraphs>
  <Slides>52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8</vt:i4>
      </vt:variant>
      <vt:variant>
        <vt:lpstr>Servidores OLE incrustados</vt:lpstr>
      </vt:variant>
      <vt:variant>
        <vt:i4>5</vt:i4>
      </vt:variant>
      <vt:variant>
        <vt:lpstr>Títulos de diapositiva</vt:lpstr>
      </vt:variant>
      <vt:variant>
        <vt:i4>52</vt:i4>
      </vt:variant>
    </vt:vector>
  </HeadingPairs>
  <TitlesOfParts>
    <vt:vector size="75" baseType="lpstr">
      <vt:lpstr>1_Diseño predeterminado</vt:lpstr>
      <vt:lpstr>2_Diseño predeterminado</vt:lpstr>
      <vt:lpstr>3_Diseño predeterminado</vt:lpstr>
      <vt:lpstr>5_Diseño predeterminado</vt:lpstr>
      <vt:lpstr>6_Diseño predeterminado</vt:lpstr>
      <vt:lpstr>Tema de Office</vt:lpstr>
      <vt:lpstr>7_Diseño predeterminado</vt:lpstr>
      <vt:lpstr>8_Diseño predeterminado</vt:lpstr>
      <vt:lpstr>1_Tema de Office</vt:lpstr>
      <vt:lpstr>10_Diseño predeterminado</vt:lpstr>
      <vt:lpstr>11_Diseño predeterminado</vt:lpstr>
      <vt:lpstr>12_Diseño predeterminado</vt:lpstr>
      <vt:lpstr>4_Diseño predeterminado</vt:lpstr>
      <vt:lpstr>13_Diseño predeterminado</vt:lpstr>
      <vt:lpstr>2_Tema de Office</vt:lpstr>
      <vt:lpstr>9_Diseño predeterminado</vt:lpstr>
      <vt:lpstr>14_Diseño predeterminado</vt:lpstr>
      <vt:lpstr>15_Diseño predeterminado</vt:lpstr>
      <vt:lpstr>Ecuación</vt:lpstr>
      <vt:lpstr>Equation</vt:lpstr>
      <vt:lpstr>Dibujo</vt:lpstr>
      <vt:lpstr>Drawing</vt:lpstr>
      <vt:lpstr>MathType 6.0 Equation</vt:lpstr>
      <vt:lpstr> Principio de Arquímedes.</vt:lpstr>
      <vt:lpstr>1 PRINCIPIO DE ARQUÍMEDES</vt:lpstr>
      <vt:lpstr>Diapositiva 3</vt:lpstr>
      <vt:lpstr>Diapositiva 4</vt:lpstr>
      <vt:lpstr>Diapositiva 5</vt:lpstr>
      <vt:lpstr>Diapositiva 6</vt:lpstr>
      <vt:lpstr>Diapositiva 7</vt:lpstr>
      <vt:lpstr>Diapositiva 8</vt:lpstr>
      <vt:lpstr>Diapositiva 9</vt:lpstr>
      <vt:lpstr>Diapositiva 10</vt:lpstr>
      <vt:lpstr>3 FLOTACIÓN DEL  HIELO EN EL AGUA </vt:lpstr>
      <vt:lpstr>Diapositiva 12</vt:lpstr>
      <vt:lpstr>Diapositiva 13</vt:lpstr>
      <vt:lpstr>Diapositiva 14</vt:lpstr>
      <vt:lpstr>Diapositiva 15</vt:lpstr>
      <vt:lpstr>Diapositiva 16</vt:lpstr>
      <vt:lpstr>Diapositiva 17</vt:lpstr>
      <vt:lpstr>Diapositiva 18</vt:lpstr>
      <vt:lpstr>Diapositiva 19</vt:lpstr>
      <vt:lpstr>Diapositiva 20</vt:lpstr>
      <vt:lpstr>Diapositiva 21</vt:lpstr>
      <vt:lpstr>Diapositiva 22</vt:lpstr>
      <vt:lpstr>Diapositiva 23</vt:lpstr>
      <vt:lpstr>Diapositiva 24</vt:lpstr>
      <vt:lpstr>Diapositiva 25</vt:lpstr>
      <vt:lpstr>Diapositiva 26</vt:lpstr>
      <vt:lpstr>Diapositiva 27</vt:lpstr>
      <vt:lpstr>Diapositiva 28</vt:lpstr>
      <vt:lpstr>Diapositiva 29</vt:lpstr>
      <vt:lpstr>Diapositiva 30</vt:lpstr>
      <vt:lpstr>Diapositiva 31</vt:lpstr>
      <vt:lpstr>Diapositiva 32</vt:lpstr>
      <vt:lpstr>6 GLOBOS AEROSTÁTICOS</vt:lpstr>
      <vt:lpstr>Diapositiva 34</vt:lpstr>
      <vt:lpstr>Diapositiva 35</vt:lpstr>
      <vt:lpstr>Diapositiva 36</vt:lpstr>
      <vt:lpstr>Diapositiva 37</vt:lpstr>
      <vt:lpstr>Un supuesto:</vt:lpstr>
      <vt:lpstr>7 TERMÓMETRO DE GALILEO (1564 - 1642)</vt:lpstr>
      <vt:lpstr>Diapositiva 40</vt:lpstr>
      <vt:lpstr>Diapositiva 41</vt:lpstr>
      <vt:lpstr>Diapositiva 42</vt:lpstr>
      <vt:lpstr>Diapositiva 43</vt:lpstr>
      <vt:lpstr>Diapositiva 44</vt:lpstr>
      <vt:lpstr>Diapositiva 45</vt:lpstr>
      <vt:lpstr>Diapositiva 46</vt:lpstr>
      <vt:lpstr>Diapositiva 47</vt:lpstr>
      <vt:lpstr>Diapositiva 48</vt:lpstr>
      <vt:lpstr>Diapositiva 49</vt:lpstr>
      <vt:lpstr>Diapositiva 50</vt:lpstr>
      <vt:lpstr>Diapositiva 51</vt:lpstr>
      <vt:lpstr>Julio V. Santos Benito jsb@ua.es jsb267@gmail.com 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JS</dc:creator>
  <cp:lastModifiedBy>jvsb</cp:lastModifiedBy>
  <cp:revision>154</cp:revision>
  <dcterms:created xsi:type="dcterms:W3CDTF">2004-10-12T21:42:56Z</dcterms:created>
  <dcterms:modified xsi:type="dcterms:W3CDTF">2017-09-11T17:12:17Z</dcterms:modified>
</cp:coreProperties>
</file>